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020D7" w:rsidRDefault="00DC21D1" w:rsidP="00DC21D1">
      <w:pPr>
        <w:spacing w:line="278" w:lineRule="auto"/>
        <w:jc w:val="center"/>
        <w:rPr>
          <w:rFonts w:ascii="華康楷書體W5" w:eastAsia="華康楷書體W5" w:hAnsi="標楷體"/>
          <w:sz w:val="44"/>
          <w:szCs w:val="44"/>
        </w:rPr>
      </w:pPr>
      <w:r>
        <w:rPr>
          <w:rFonts w:ascii="華康楷書體W5" w:eastAsia="華康楷書體W5" w:hAnsi="標楷體" w:hint="eastAsia"/>
          <w:noProof/>
          <w:sz w:val="44"/>
          <w:szCs w:val="44"/>
        </w:rPr>
        <w:drawing>
          <wp:anchor distT="0" distB="0" distL="114300" distR="114300" simplePos="0" relativeHeight="251720704" behindDoc="1" locked="1" layoutInCell="1" allowOverlap="1">
            <wp:simplePos x="0" y="0"/>
            <wp:positionH relativeFrom="column">
              <wp:align>right</wp:align>
            </wp:positionH>
            <wp:positionV relativeFrom="paragraph">
              <wp:posOffset>8821420</wp:posOffset>
            </wp:positionV>
            <wp:extent cx="1587500" cy="608330"/>
            <wp:effectExtent l="0" t="0" r="0" b="1270"/>
            <wp:wrapNone/>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3001N7【A】.eps"/>
                    <pic:cNvPicPr/>
                  </pic:nvPicPr>
                  <pic:blipFill>
                    <a:blip r:embed="rId8" cstate="print">
                      <a:extLst>
                        <a:ext uri="{28A0092B-C50C-407E-A947-70E740481C1C}">
                          <a14:useLocalDpi xmlns:a14="http://schemas.microsoft.com/office/drawing/2010/main" val="0"/>
                        </a:ext>
                      </a:extLst>
                    </a:blip>
                    <a:stretch>
                      <a:fillRect/>
                    </a:stretch>
                  </pic:blipFill>
                  <pic:spPr>
                    <a:xfrm>
                      <a:off x="0" y="0"/>
                      <a:ext cx="1587543" cy="608400"/>
                    </a:xfrm>
                    <a:prstGeom prst="rect">
                      <a:avLst/>
                    </a:prstGeom>
                  </pic:spPr>
                </pic:pic>
              </a:graphicData>
            </a:graphic>
            <wp14:sizeRelH relativeFrom="margin">
              <wp14:pctWidth>0</wp14:pctWidth>
            </wp14:sizeRelH>
            <wp14:sizeRelV relativeFrom="margin">
              <wp14:pctHeight>0</wp14:pctHeight>
            </wp14:sizeRelV>
          </wp:anchor>
        </w:drawing>
      </w:r>
      <w:r w:rsidR="007020D7">
        <w:rPr>
          <w:rFonts w:ascii="華康楷書體W5" w:eastAsia="華康楷書體W5" w:hAnsi="標楷體" w:hint="eastAsia"/>
          <w:sz w:val="44"/>
          <w:szCs w:val="44"/>
        </w:rPr>
        <w:t>龍騰文化</w:t>
      </w:r>
    </w:p>
    <w:p w:rsidR="007020D7" w:rsidRDefault="007020D7" w:rsidP="00DC21D1">
      <w:pPr>
        <w:spacing w:line="278" w:lineRule="auto"/>
        <w:jc w:val="center"/>
        <w:rPr>
          <w:rFonts w:ascii="華康楷書體W5" w:eastAsia="華康楷書體W5" w:hAnsi="標楷體"/>
          <w:sz w:val="44"/>
          <w:szCs w:val="44"/>
        </w:rPr>
      </w:pPr>
      <w:r w:rsidRPr="00230050">
        <w:rPr>
          <w:rFonts w:eastAsia="華康楷書體W5"/>
          <w:sz w:val="44"/>
          <w:szCs w:val="44"/>
        </w:rPr>
        <w:t>11</w:t>
      </w:r>
      <w:r w:rsidR="00DC21D1">
        <w:rPr>
          <w:rFonts w:eastAsia="華康楷書體W5" w:hint="eastAsia"/>
          <w:sz w:val="44"/>
          <w:szCs w:val="44"/>
        </w:rPr>
        <w:t>3</w:t>
      </w:r>
      <w:r>
        <w:rPr>
          <w:rFonts w:ascii="華康楷書體W5" w:eastAsia="華康楷書體W5" w:hAnsi="標楷體" w:hint="eastAsia"/>
          <w:sz w:val="44"/>
          <w:szCs w:val="44"/>
        </w:rPr>
        <w:t>學年度學科能力測驗</w:t>
      </w:r>
      <w:r w:rsidR="009C18E8">
        <w:rPr>
          <w:rFonts w:ascii="華康楷書體W5" w:eastAsia="華康楷書體W5" w:hAnsi="標楷體" w:hint="eastAsia"/>
          <w:sz w:val="44"/>
          <w:szCs w:val="44"/>
        </w:rPr>
        <w:t>模擬</w:t>
      </w:r>
      <w:r>
        <w:rPr>
          <w:rFonts w:ascii="華康楷書體W5" w:eastAsia="華康楷書體W5" w:hAnsi="標楷體" w:hint="eastAsia"/>
          <w:sz w:val="44"/>
          <w:szCs w:val="44"/>
        </w:rPr>
        <w:t>試卷</w:t>
      </w:r>
    </w:p>
    <w:p w:rsidR="007020D7" w:rsidRDefault="007020D7" w:rsidP="00DC21D1">
      <w:pPr>
        <w:spacing w:line="278" w:lineRule="auto"/>
        <w:jc w:val="center"/>
        <w:rPr>
          <w:rFonts w:ascii="華康楷書體W5" w:eastAsia="華康楷書體W5" w:hAnsi="標楷體"/>
          <w:sz w:val="44"/>
          <w:szCs w:val="44"/>
        </w:rPr>
      </w:pPr>
      <w:r>
        <w:rPr>
          <w:rFonts w:ascii="華康楷書體W5" w:eastAsia="華康楷書體W5" w:hAnsi="標楷體" w:hint="eastAsia"/>
          <w:sz w:val="44"/>
          <w:szCs w:val="44"/>
        </w:rPr>
        <w:t>物理</w:t>
      </w:r>
      <w:r w:rsidRPr="00326A15">
        <w:rPr>
          <w:rFonts w:ascii="華康楷書體W5" w:eastAsia="華康楷書體W5" w:hAnsi="標楷體" w:hint="eastAsia"/>
          <w:sz w:val="44"/>
          <w:szCs w:val="44"/>
        </w:rPr>
        <w:t>考科</w:t>
      </w:r>
    </w:p>
    <w:p w:rsidR="00DC21D1" w:rsidRPr="004E24DB" w:rsidRDefault="00DC21D1" w:rsidP="00DC21D1">
      <w:pPr>
        <w:spacing w:line="278" w:lineRule="auto"/>
        <w:jc w:val="center"/>
        <w:rPr>
          <w:rFonts w:ascii="華康楷書體W5" w:eastAsia="華康楷書體W5" w:hAnsi="標楷體"/>
          <w:sz w:val="36"/>
          <w:szCs w:val="36"/>
        </w:rPr>
      </w:pPr>
      <w:r w:rsidRPr="007550F0">
        <w:rPr>
          <w:rFonts w:ascii="DFKaiShu-SB-Estd-BF" w:eastAsia="DFKaiShu-SB-Estd-BF" w:cs="DFKaiShu-SB-Estd-BF" w:hint="eastAsia"/>
          <w:kern w:val="0"/>
          <w:sz w:val="36"/>
          <w:szCs w:val="36"/>
          <w:shd w:val="pct15" w:color="auto" w:fill="FFFFFF"/>
        </w:rPr>
        <w:t>請於考試開始</w:t>
      </w:r>
      <w:proofErr w:type="gramStart"/>
      <w:r w:rsidRPr="007550F0">
        <w:rPr>
          <w:rFonts w:ascii="DFKaiShu-SB-Estd-BF" w:eastAsia="DFKaiShu-SB-Estd-BF" w:cs="DFKaiShu-SB-Estd-BF" w:hint="eastAsia"/>
          <w:kern w:val="0"/>
          <w:sz w:val="36"/>
          <w:szCs w:val="36"/>
          <w:shd w:val="pct15" w:color="auto" w:fill="FFFFFF"/>
        </w:rPr>
        <w:t>鈴</w:t>
      </w:r>
      <w:proofErr w:type="gramEnd"/>
      <w:r w:rsidRPr="007550F0">
        <w:rPr>
          <w:rFonts w:ascii="DFKaiShu-SB-Estd-BF" w:eastAsia="DFKaiShu-SB-Estd-BF" w:cs="DFKaiShu-SB-Estd-BF" w:hint="eastAsia"/>
          <w:kern w:val="0"/>
          <w:sz w:val="36"/>
          <w:szCs w:val="36"/>
          <w:shd w:val="pct15" w:color="auto" w:fill="FFFFFF"/>
        </w:rPr>
        <w:t>響起，在</w:t>
      </w:r>
      <w:proofErr w:type="gramStart"/>
      <w:r w:rsidRPr="007550F0">
        <w:rPr>
          <w:rFonts w:ascii="DFKaiShu-SB-Estd-BF" w:eastAsia="DFKaiShu-SB-Estd-BF" w:cs="DFKaiShu-SB-Estd-BF" w:hint="eastAsia"/>
          <w:kern w:val="0"/>
          <w:sz w:val="36"/>
          <w:szCs w:val="36"/>
          <w:shd w:val="pct15" w:color="auto" w:fill="FFFFFF"/>
        </w:rPr>
        <w:t>答題卷簽名</w:t>
      </w:r>
      <w:proofErr w:type="gramEnd"/>
      <w:r w:rsidRPr="007550F0">
        <w:rPr>
          <w:rFonts w:ascii="DFKaiShu-SB-Estd-BF" w:eastAsia="DFKaiShu-SB-Estd-BF" w:cs="DFKaiShu-SB-Estd-BF" w:hint="eastAsia"/>
          <w:kern w:val="0"/>
          <w:sz w:val="36"/>
          <w:szCs w:val="36"/>
          <w:shd w:val="pct15" w:color="auto" w:fill="FFFFFF"/>
        </w:rPr>
        <w:t>欄位以正楷簽全名</w:t>
      </w:r>
    </w:p>
    <w:p w:rsidR="007020D7" w:rsidRDefault="007020D7" w:rsidP="00DC21D1">
      <w:pPr>
        <w:spacing w:line="278" w:lineRule="auto"/>
        <w:jc w:val="center"/>
        <w:rPr>
          <w:rFonts w:ascii="華康楷書體W5" w:eastAsia="華康楷書體W5" w:hAnsi="標楷體"/>
          <w:sz w:val="44"/>
          <w:szCs w:val="44"/>
        </w:rPr>
      </w:pPr>
      <w:r w:rsidRPr="00D25DC3">
        <w:rPr>
          <w:rFonts w:ascii="華康楷書體W5" w:eastAsia="華康楷書體W5" w:hAnsi="標楷體" w:hint="eastAsia"/>
          <w:sz w:val="44"/>
          <w:szCs w:val="44"/>
        </w:rPr>
        <w:t>龍騰</w:t>
      </w:r>
      <w:r>
        <w:rPr>
          <w:rFonts w:ascii="華康楷書體W5" w:eastAsia="華康楷書體W5" w:hAnsi="標楷體" w:hint="eastAsia"/>
          <w:sz w:val="44"/>
          <w:szCs w:val="44"/>
        </w:rPr>
        <w:t>物理</w:t>
      </w:r>
      <w:r w:rsidRPr="00D25DC3">
        <w:rPr>
          <w:rFonts w:ascii="華康楷書體W5" w:eastAsia="華康楷書體W5" w:hAnsi="標楷體" w:hint="eastAsia"/>
          <w:sz w:val="44"/>
          <w:szCs w:val="44"/>
        </w:rPr>
        <w:t>科編輯</w:t>
      </w:r>
      <w:r w:rsidR="00E429E7">
        <w:rPr>
          <w:rFonts w:ascii="華康楷書體W5" w:eastAsia="華康楷書體W5" w:hAnsi="標楷體" w:hint="eastAsia"/>
          <w:sz w:val="44"/>
          <w:szCs w:val="44"/>
        </w:rPr>
        <w:t>小組</w:t>
      </w:r>
    </w:p>
    <w:p w:rsidR="000172DC" w:rsidRDefault="007020D7" w:rsidP="00DC21D1">
      <w:pPr>
        <w:spacing w:line="278" w:lineRule="auto"/>
        <w:jc w:val="center"/>
        <w:rPr>
          <w:rFonts w:ascii="華康楷書體W5" w:eastAsia="華康楷書體W5" w:hAnsi="標楷體"/>
          <w:sz w:val="44"/>
          <w:szCs w:val="44"/>
        </w:rPr>
      </w:pPr>
      <w:r>
        <w:rPr>
          <w:rFonts w:hint="eastAsia"/>
          <w:noProof/>
        </w:rPr>
        <mc:AlternateContent>
          <mc:Choice Requires="wps">
            <w:drawing>
              <wp:anchor distT="0" distB="0" distL="114300" distR="114300" simplePos="0" relativeHeight="251703296" behindDoc="0" locked="1" layoutInCell="1" allowOverlap="1" wp14:anchorId="272B34DA" wp14:editId="3F975D0C">
                <wp:simplePos x="0" y="0"/>
                <wp:positionH relativeFrom="page">
                  <wp:posOffset>1173480</wp:posOffset>
                </wp:positionH>
                <wp:positionV relativeFrom="paragraph">
                  <wp:posOffset>460375</wp:posOffset>
                </wp:positionV>
                <wp:extent cx="5412105" cy="5143500"/>
                <wp:effectExtent l="11430" t="15240" r="15240" b="13335"/>
                <wp:wrapNone/>
                <wp:docPr id="23"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2105" cy="51435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1C0E3A" w:rsidRPr="00001306" w:rsidRDefault="001C0E3A" w:rsidP="00E615B2">
                            <w:pPr>
                              <w:spacing w:line="278" w:lineRule="auto"/>
                              <w:jc w:val="center"/>
                              <w:rPr>
                                <w:rFonts w:eastAsia="華康楷書體W5"/>
                                <w:sz w:val="28"/>
                                <w:szCs w:val="28"/>
                              </w:rPr>
                            </w:pPr>
                            <w:proofErr w:type="gramStart"/>
                            <w:r w:rsidRPr="00001306">
                              <w:rPr>
                                <w:rFonts w:eastAsia="華康楷書體W5"/>
                                <w:sz w:val="28"/>
                                <w:szCs w:val="28"/>
                              </w:rPr>
                              <w:t>─</w:t>
                            </w:r>
                            <w:proofErr w:type="gramEnd"/>
                            <w:r w:rsidRPr="00001306">
                              <w:rPr>
                                <w:rFonts w:eastAsia="華康楷書體W5"/>
                                <w:sz w:val="28"/>
                                <w:szCs w:val="28"/>
                              </w:rPr>
                              <w:t>作答注意事項</w:t>
                            </w:r>
                            <w:proofErr w:type="gramStart"/>
                            <w:r w:rsidRPr="00001306">
                              <w:rPr>
                                <w:rFonts w:eastAsia="華康楷書體W5"/>
                                <w:sz w:val="28"/>
                                <w:szCs w:val="28"/>
                              </w:rPr>
                              <w:t>─</w:t>
                            </w:r>
                            <w:proofErr w:type="gramEnd"/>
                          </w:p>
                          <w:p w:rsidR="001C0E3A" w:rsidRPr="00812B81" w:rsidRDefault="001C0E3A" w:rsidP="00E615B2">
                            <w:pPr>
                              <w:spacing w:line="278" w:lineRule="auto"/>
                              <w:ind w:leftChars="64" w:left="143" w:hanging="2"/>
                              <w:rPr>
                                <w:rFonts w:eastAsia="華康楷書體W5"/>
                                <w:sz w:val="28"/>
                                <w:szCs w:val="28"/>
                              </w:rPr>
                            </w:pPr>
                            <w:r w:rsidRPr="00812B81">
                              <w:rPr>
                                <w:rFonts w:eastAsia="華康楷書體W5" w:hint="eastAsia"/>
                                <w:sz w:val="28"/>
                                <w:szCs w:val="28"/>
                              </w:rPr>
                              <w:t>考試時間：</w:t>
                            </w:r>
                            <w:r>
                              <w:rPr>
                                <w:rFonts w:eastAsia="華康楷書體W5" w:hint="eastAsia"/>
                                <w:sz w:val="28"/>
                                <w:szCs w:val="28"/>
                              </w:rPr>
                              <w:t xml:space="preserve"> 50 </w:t>
                            </w:r>
                            <w:r w:rsidRPr="00812B81">
                              <w:rPr>
                                <w:rFonts w:eastAsia="華康楷書體W5" w:hint="eastAsia"/>
                                <w:sz w:val="28"/>
                                <w:szCs w:val="28"/>
                              </w:rPr>
                              <w:t>分鐘</w:t>
                            </w:r>
                          </w:p>
                          <w:p w:rsidR="001C0E3A" w:rsidRPr="00812B81" w:rsidRDefault="001C0E3A" w:rsidP="00E615B2">
                            <w:pPr>
                              <w:spacing w:line="278" w:lineRule="auto"/>
                              <w:ind w:leftChars="64" w:left="143" w:hanging="2"/>
                              <w:rPr>
                                <w:rFonts w:eastAsia="華康楷書體W5"/>
                                <w:sz w:val="28"/>
                                <w:szCs w:val="28"/>
                              </w:rPr>
                            </w:pPr>
                            <w:r w:rsidRPr="00812B81">
                              <w:rPr>
                                <w:rFonts w:eastAsia="華康楷書體W5" w:hint="eastAsia"/>
                                <w:sz w:val="28"/>
                                <w:szCs w:val="28"/>
                              </w:rPr>
                              <w:t>作答方式：</w:t>
                            </w:r>
                          </w:p>
                          <w:p w:rsidR="001C0E3A" w:rsidRPr="00A56AF4" w:rsidRDefault="001C0E3A" w:rsidP="00E615B2">
                            <w:pPr>
                              <w:spacing w:line="278" w:lineRule="auto"/>
                              <w:ind w:leftChars="193" w:left="710" w:hanging="285"/>
                              <w:rPr>
                                <w:rFonts w:eastAsia="華康楷書體W5"/>
                                <w:sz w:val="28"/>
                                <w:szCs w:val="28"/>
                              </w:rPr>
                            </w:pPr>
                            <w:proofErr w:type="gramStart"/>
                            <w:r w:rsidRPr="00A56AF4">
                              <w:rPr>
                                <w:rFonts w:eastAsia="華康楷書體W5" w:hint="eastAsia"/>
                                <w:sz w:val="28"/>
                                <w:szCs w:val="28"/>
                              </w:rPr>
                              <w:t>˙</w:t>
                            </w:r>
                            <w:proofErr w:type="gramEnd"/>
                            <w:r w:rsidRPr="00A56AF4">
                              <w:rPr>
                                <w:rFonts w:eastAsia="華康楷書體W5" w:hint="eastAsia"/>
                                <w:sz w:val="28"/>
                                <w:szCs w:val="28"/>
                              </w:rPr>
                              <w:t>選擇題用</w:t>
                            </w:r>
                            <w:r w:rsidRPr="00A56AF4">
                              <w:rPr>
                                <w:rFonts w:eastAsia="華康楷書體W5"/>
                                <w:sz w:val="28"/>
                                <w:szCs w:val="28"/>
                              </w:rPr>
                              <w:t xml:space="preserve"> 2B </w:t>
                            </w:r>
                            <w:r w:rsidRPr="00A56AF4">
                              <w:rPr>
                                <w:rFonts w:eastAsia="華康楷書體W5" w:hint="eastAsia"/>
                                <w:sz w:val="28"/>
                                <w:szCs w:val="28"/>
                              </w:rPr>
                              <w:t>鉛筆在「</w:t>
                            </w:r>
                            <w:proofErr w:type="gramStart"/>
                            <w:r w:rsidRPr="00A56AF4">
                              <w:rPr>
                                <w:rFonts w:eastAsia="華康楷書體W5" w:hint="eastAsia"/>
                                <w:sz w:val="28"/>
                                <w:szCs w:val="28"/>
                              </w:rPr>
                              <w:t>答題卷</w:t>
                            </w:r>
                            <w:proofErr w:type="gramEnd"/>
                            <w:r w:rsidRPr="00A56AF4">
                              <w:rPr>
                                <w:rFonts w:eastAsia="華康楷書體W5" w:hint="eastAsia"/>
                                <w:sz w:val="28"/>
                                <w:szCs w:val="28"/>
                              </w:rPr>
                              <w:t>」上作答；更正時，應以橡皮擦擦拭，切勿使用修正液（帶）。</w:t>
                            </w:r>
                          </w:p>
                          <w:p w:rsidR="001C0E3A" w:rsidRPr="00A56AF4" w:rsidRDefault="001C0E3A" w:rsidP="00E615B2">
                            <w:pPr>
                              <w:spacing w:line="278" w:lineRule="auto"/>
                              <w:ind w:leftChars="193" w:left="710" w:hanging="285"/>
                              <w:rPr>
                                <w:rFonts w:eastAsia="華康楷書體W5"/>
                                <w:sz w:val="28"/>
                                <w:szCs w:val="28"/>
                              </w:rPr>
                            </w:pPr>
                            <w:proofErr w:type="gramStart"/>
                            <w:r w:rsidRPr="00A56AF4">
                              <w:rPr>
                                <w:rFonts w:eastAsia="華康楷書體W5" w:hint="eastAsia"/>
                                <w:sz w:val="28"/>
                                <w:szCs w:val="28"/>
                              </w:rPr>
                              <w:t>˙</w:t>
                            </w:r>
                            <w:proofErr w:type="gramEnd"/>
                            <w:r w:rsidRPr="00A56AF4">
                              <w:rPr>
                                <w:rFonts w:eastAsia="華康楷書體W5" w:hint="eastAsia"/>
                                <w:sz w:val="28"/>
                                <w:szCs w:val="28"/>
                              </w:rPr>
                              <w:t>除題目另有規定外，非選擇題用筆尖較粗之黑色墨水的筆在「</w:t>
                            </w:r>
                            <w:proofErr w:type="gramStart"/>
                            <w:r w:rsidRPr="00A56AF4">
                              <w:rPr>
                                <w:rFonts w:eastAsia="華康楷書體W5" w:hint="eastAsia"/>
                                <w:sz w:val="28"/>
                                <w:szCs w:val="28"/>
                              </w:rPr>
                              <w:t>答題卷</w:t>
                            </w:r>
                            <w:proofErr w:type="gramEnd"/>
                            <w:r w:rsidRPr="00A56AF4">
                              <w:rPr>
                                <w:rFonts w:eastAsia="華康楷書體W5" w:hint="eastAsia"/>
                                <w:sz w:val="28"/>
                                <w:szCs w:val="28"/>
                              </w:rPr>
                              <w:t>」上作答；更正時，可以使用修正液（帶）。</w:t>
                            </w:r>
                          </w:p>
                          <w:p w:rsidR="001C0E3A" w:rsidRPr="00A56AF4" w:rsidRDefault="001C0E3A" w:rsidP="00E615B2">
                            <w:pPr>
                              <w:spacing w:line="278" w:lineRule="auto"/>
                              <w:ind w:leftChars="193" w:left="710" w:hanging="285"/>
                              <w:rPr>
                                <w:rFonts w:eastAsia="華康楷書體W5"/>
                                <w:sz w:val="28"/>
                                <w:szCs w:val="28"/>
                              </w:rPr>
                            </w:pPr>
                            <w:proofErr w:type="gramStart"/>
                            <w:r w:rsidRPr="00A56AF4">
                              <w:rPr>
                                <w:rFonts w:eastAsia="華康楷書體W5" w:hint="eastAsia"/>
                                <w:sz w:val="28"/>
                                <w:szCs w:val="28"/>
                              </w:rPr>
                              <w:t>˙</w:t>
                            </w:r>
                            <w:proofErr w:type="gramEnd"/>
                            <w:r w:rsidRPr="00A56AF4">
                              <w:rPr>
                                <w:rFonts w:eastAsia="華康楷書體W5" w:hint="eastAsia"/>
                                <w:sz w:val="28"/>
                                <w:szCs w:val="28"/>
                              </w:rPr>
                              <w:t>考生須依上述</w:t>
                            </w:r>
                            <w:proofErr w:type="gramStart"/>
                            <w:r w:rsidRPr="00A56AF4">
                              <w:rPr>
                                <w:rFonts w:eastAsia="華康楷書體W5" w:hint="eastAsia"/>
                                <w:sz w:val="28"/>
                                <w:szCs w:val="28"/>
                              </w:rPr>
                              <w:t>規定劃記或</w:t>
                            </w:r>
                            <w:proofErr w:type="gramEnd"/>
                            <w:r w:rsidRPr="00A56AF4">
                              <w:rPr>
                                <w:rFonts w:eastAsia="華康楷書體W5" w:hint="eastAsia"/>
                                <w:sz w:val="28"/>
                                <w:szCs w:val="28"/>
                              </w:rPr>
                              <w:t>作答，若未依規定而導致答案難以辨識或評閱時，恐將影響成績並損及權益。</w:t>
                            </w:r>
                          </w:p>
                          <w:p w:rsidR="001C0E3A" w:rsidRPr="007020D7" w:rsidRDefault="001C0E3A" w:rsidP="00E615B2">
                            <w:pPr>
                              <w:spacing w:line="278" w:lineRule="auto"/>
                              <w:ind w:leftChars="193" w:left="710" w:hanging="285"/>
                              <w:rPr>
                                <w:rFonts w:eastAsia="華康楷書體W5"/>
                                <w:sz w:val="28"/>
                                <w:szCs w:val="28"/>
                              </w:rPr>
                            </w:pPr>
                            <w:proofErr w:type="gramStart"/>
                            <w:r w:rsidRPr="00A56AF4">
                              <w:rPr>
                                <w:rFonts w:eastAsia="華康楷書體W5" w:hint="eastAsia"/>
                                <w:sz w:val="28"/>
                                <w:szCs w:val="28"/>
                              </w:rPr>
                              <w:t>˙答題卷每人</w:t>
                            </w:r>
                            <w:proofErr w:type="gramEnd"/>
                            <w:r w:rsidRPr="00A56AF4">
                              <w:rPr>
                                <w:rFonts w:eastAsia="華康楷書體W5" w:hint="eastAsia"/>
                                <w:sz w:val="28"/>
                                <w:szCs w:val="28"/>
                              </w:rPr>
                              <w:t>一張，不得要求增補。</w:t>
                            </w:r>
                          </w:p>
                          <w:p w:rsidR="001C0E3A" w:rsidRPr="00812B81" w:rsidRDefault="001C0E3A" w:rsidP="00E615B2">
                            <w:pPr>
                              <w:spacing w:line="278" w:lineRule="auto"/>
                              <w:ind w:leftChars="64" w:left="143" w:hanging="2"/>
                              <w:rPr>
                                <w:rFonts w:eastAsia="華康楷書體W5"/>
                                <w:sz w:val="28"/>
                                <w:szCs w:val="28"/>
                              </w:rPr>
                            </w:pPr>
                            <w:r w:rsidRPr="00812B81">
                              <w:rPr>
                                <w:rFonts w:eastAsia="華康楷書體W5" w:hint="eastAsia"/>
                                <w:sz w:val="28"/>
                                <w:szCs w:val="28"/>
                              </w:rPr>
                              <w:t>選擇題計分方式：</w:t>
                            </w:r>
                          </w:p>
                          <w:p w:rsidR="001C0E3A" w:rsidRPr="00A56AF4" w:rsidRDefault="001C0E3A" w:rsidP="00E615B2">
                            <w:pPr>
                              <w:spacing w:line="278" w:lineRule="auto"/>
                              <w:ind w:leftChars="193" w:left="710" w:hanging="285"/>
                              <w:rPr>
                                <w:rFonts w:eastAsia="華康楷書體W5"/>
                                <w:sz w:val="28"/>
                                <w:szCs w:val="28"/>
                              </w:rPr>
                            </w:pPr>
                            <w:proofErr w:type="gramStart"/>
                            <w:r w:rsidRPr="00A56AF4">
                              <w:rPr>
                                <w:rFonts w:eastAsia="華康楷書體W5" w:hint="eastAsia"/>
                                <w:sz w:val="28"/>
                                <w:szCs w:val="28"/>
                              </w:rPr>
                              <w:t>˙</w:t>
                            </w:r>
                            <w:proofErr w:type="gramEnd"/>
                            <w:r w:rsidRPr="00A56AF4">
                              <w:rPr>
                                <w:rFonts w:eastAsia="華康楷書體W5" w:hint="eastAsia"/>
                                <w:sz w:val="28"/>
                                <w:szCs w:val="28"/>
                              </w:rPr>
                              <w:t>單選題：每題有</w:t>
                            </w:r>
                            <w:r w:rsidRPr="007020D7">
                              <w:rPr>
                                <w:rFonts w:eastAsia="華康楷書體W5"/>
                                <w:i/>
                                <w:sz w:val="28"/>
                                <w:szCs w:val="28"/>
                              </w:rPr>
                              <w:t>n</w:t>
                            </w:r>
                            <w:proofErr w:type="gramStart"/>
                            <w:r w:rsidRPr="00A56AF4">
                              <w:rPr>
                                <w:rFonts w:eastAsia="華康楷書體W5" w:hint="eastAsia"/>
                                <w:sz w:val="28"/>
                                <w:szCs w:val="28"/>
                              </w:rPr>
                              <w:t>個</w:t>
                            </w:r>
                            <w:proofErr w:type="gramEnd"/>
                            <w:r w:rsidRPr="00A56AF4">
                              <w:rPr>
                                <w:rFonts w:eastAsia="華康楷書體W5" w:hint="eastAsia"/>
                                <w:sz w:val="28"/>
                                <w:szCs w:val="28"/>
                              </w:rPr>
                              <w:t>選項，其中只有一個是正確或最適當的選項。</w:t>
                            </w:r>
                            <w:proofErr w:type="gramStart"/>
                            <w:r w:rsidRPr="00A56AF4">
                              <w:rPr>
                                <w:rFonts w:eastAsia="華康楷書體W5" w:hint="eastAsia"/>
                                <w:sz w:val="28"/>
                                <w:szCs w:val="28"/>
                              </w:rPr>
                              <w:t>各題答對</w:t>
                            </w:r>
                            <w:proofErr w:type="gramEnd"/>
                            <w:r w:rsidRPr="00A56AF4">
                              <w:rPr>
                                <w:rFonts w:eastAsia="華康楷書體W5" w:hint="eastAsia"/>
                                <w:sz w:val="28"/>
                                <w:szCs w:val="28"/>
                              </w:rPr>
                              <w:t>者，得該題的分數；答錯、未作答</w:t>
                            </w:r>
                            <w:proofErr w:type="gramStart"/>
                            <w:r w:rsidRPr="00A56AF4">
                              <w:rPr>
                                <w:rFonts w:eastAsia="華康楷書體W5" w:hint="eastAsia"/>
                                <w:sz w:val="28"/>
                                <w:szCs w:val="28"/>
                              </w:rPr>
                              <w:t>或劃記多於</w:t>
                            </w:r>
                            <w:proofErr w:type="gramEnd"/>
                            <w:r w:rsidRPr="00A56AF4">
                              <w:rPr>
                                <w:rFonts w:eastAsia="華康楷書體W5" w:hint="eastAsia"/>
                                <w:sz w:val="28"/>
                                <w:szCs w:val="28"/>
                              </w:rPr>
                              <w:t>一個選項者，該題以零分計算。</w:t>
                            </w:r>
                          </w:p>
                          <w:p w:rsidR="001C0E3A" w:rsidRPr="007020D7" w:rsidRDefault="001C0E3A" w:rsidP="00E615B2">
                            <w:pPr>
                              <w:spacing w:line="278" w:lineRule="auto"/>
                              <w:ind w:leftChars="193" w:left="710" w:hanging="285"/>
                              <w:rPr>
                                <w:rFonts w:eastAsia="華康楷書體W5"/>
                                <w:sz w:val="28"/>
                                <w:szCs w:val="28"/>
                              </w:rPr>
                            </w:pPr>
                            <w:proofErr w:type="gramStart"/>
                            <w:r w:rsidRPr="00A56AF4">
                              <w:rPr>
                                <w:rFonts w:eastAsia="華康楷書體W5" w:hint="eastAsia"/>
                                <w:sz w:val="28"/>
                                <w:szCs w:val="28"/>
                              </w:rPr>
                              <w:t>˙</w:t>
                            </w:r>
                            <w:proofErr w:type="gramEnd"/>
                            <w:r w:rsidRPr="00A56AF4">
                              <w:rPr>
                                <w:rFonts w:eastAsia="華康楷書體W5" w:hint="eastAsia"/>
                                <w:sz w:val="28"/>
                                <w:szCs w:val="28"/>
                              </w:rPr>
                              <w:t>多選題：每題有</w:t>
                            </w:r>
                            <w:r w:rsidRPr="007020D7">
                              <w:rPr>
                                <w:rFonts w:eastAsia="華康楷書體W5"/>
                                <w:i/>
                                <w:sz w:val="28"/>
                                <w:szCs w:val="28"/>
                              </w:rPr>
                              <w:t>n</w:t>
                            </w:r>
                            <w:proofErr w:type="gramStart"/>
                            <w:r w:rsidRPr="00A56AF4">
                              <w:rPr>
                                <w:rFonts w:eastAsia="華康楷書體W5" w:hint="eastAsia"/>
                                <w:sz w:val="28"/>
                                <w:szCs w:val="28"/>
                              </w:rPr>
                              <w:t>個</w:t>
                            </w:r>
                            <w:proofErr w:type="gramEnd"/>
                            <w:r w:rsidRPr="00A56AF4">
                              <w:rPr>
                                <w:rFonts w:eastAsia="華康楷書體W5" w:hint="eastAsia"/>
                                <w:sz w:val="28"/>
                                <w:szCs w:val="28"/>
                              </w:rPr>
                              <w:t>選項，其中至少有一個是正確的選項。</w:t>
                            </w:r>
                            <w:proofErr w:type="gramStart"/>
                            <w:r w:rsidRPr="00A56AF4">
                              <w:rPr>
                                <w:rFonts w:eastAsia="華康楷書體W5" w:hint="eastAsia"/>
                                <w:sz w:val="28"/>
                                <w:szCs w:val="28"/>
                              </w:rPr>
                              <w:t>各題之</w:t>
                            </w:r>
                            <w:proofErr w:type="gramEnd"/>
                            <w:r w:rsidRPr="00A56AF4">
                              <w:rPr>
                                <w:rFonts w:eastAsia="華康楷書體W5" w:hint="eastAsia"/>
                                <w:sz w:val="28"/>
                                <w:szCs w:val="28"/>
                              </w:rPr>
                              <w:t>選項獨立判定，所有選項均答對者，得該題全部的分數；答錯</w:t>
                            </w:r>
                            <w:r w:rsidRPr="007020D7">
                              <w:rPr>
                                <w:rFonts w:eastAsia="華康楷書體W5"/>
                                <w:i/>
                                <w:sz w:val="28"/>
                                <w:szCs w:val="28"/>
                              </w:rPr>
                              <w:t>k</w:t>
                            </w:r>
                            <w:proofErr w:type="gramStart"/>
                            <w:r w:rsidRPr="00A56AF4">
                              <w:rPr>
                                <w:rFonts w:eastAsia="華康楷書體W5" w:hint="eastAsia"/>
                                <w:sz w:val="28"/>
                                <w:szCs w:val="28"/>
                              </w:rPr>
                              <w:t>個</w:t>
                            </w:r>
                            <w:proofErr w:type="gramEnd"/>
                            <w:r w:rsidRPr="00A56AF4">
                              <w:rPr>
                                <w:rFonts w:eastAsia="華康楷書體W5" w:hint="eastAsia"/>
                                <w:sz w:val="28"/>
                                <w:szCs w:val="28"/>
                              </w:rPr>
                              <w:t>選項者，得該題</w:t>
                            </w:r>
                            <w:r w:rsidRPr="007020D7">
                              <w:rPr>
                                <w:rFonts w:eastAsia="華康楷書體W5"/>
                                <w:position w:val="-28"/>
                                <w:sz w:val="28"/>
                                <w:szCs w:val="28"/>
                              </w:rPr>
                              <w:object w:dxaOrig="8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1.65pt;height:36.75pt" o:ole="">
                                  <v:imagedata r:id="rId9" o:title=""/>
                                </v:shape>
                                <o:OLEObject Type="Embed" ProgID="Equation.DSMT4" ShapeID="_x0000_i1026" DrawAspect="Content" ObjectID="_1755939858" r:id="rId10"/>
                              </w:object>
                            </w:r>
                            <w:r w:rsidRPr="00A56AF4">
                              <w:rPr>
                                <w:rFonts w:eastAsia="華康楷書體W5" w:hint="eastAsia"/>
                                <w:sz w:val="28"/>
                                <w:szCs w:val="28"/>
                              </w:rPr>
                              <w:t>的分數；但得分低於零分或所有</w:t>
                            </w:r>
                            <w:proofErr w:type="gramStart"/>
                            <w:r w:rsidRPr="00A56AF4">
                              <w:rPr>
                                <w:rFonts w:eastAsia="華康楷書體W5" w:hint="eastAsia"/>
                                <w:sz w:val="28"/>
                                <w:szCs w:val="28"/>
                              </w:rPr>
                              <w:t>選項均未作</w:t>
                            </w:r>
                            <w:proofErr w:type="gramEnd"/>
                            <w:r w:rsidRPr="00A56AF4">
                              <w:rPr>
                                <w:rFonts w:eastAsia="華康楷書體W5" w:hint="eastAsia"/>
                                <w:sz w:val="28"/>
                                <w:szCs w:val="28"/>
                              </w:rPr>
                              <w:t>答者，該題以零分計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30" o:spid="_x0000_s1026" type="#_x0000_t202" style="position:absolute;left:0;text-align:left;margin-left:92.4pt;margin-top:36.25pt;width:426.15pt;height:405pt;z-index:2517032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" filled="f" strokeweight="1pt">
                <v:textbox>
                  <w:txbxContent>
                    <w:p w:rsidR="001C0E3A" w:rsidRPr="00001306" w:rsidRDefault="001C0E3A" w:rsidP="00E615B2">
                      <w:pPr>
                        <w:spacing w:line="278" w:lineRule="auto"/>
                        <w:jc w:val="center"/>
                        <w:rPr>
                          <w:rFonts w:eastAsia="華康楷書體W5"/>
                          <w:sz w:val="28"/>
                          <w:szCs w:val="28"/>
                        </w:rPr>
                      </w:pPr>
                      <w:proofErr w:type="gramStart"/>
                      <w:r w:rsidRPr="00001306">
                        <w:rPr>
                          <w:rFonts w:eastAsia="華康楷書體W5"/>
                          <w:sz w:val="28"/>
                          <w:szCs w:val="28"/>
                        </w:rPr>
                        <w:t>─</w:t>
                      </w:r>
                      <w:proofErr w:type="gramEnd"/>
                      <w:r w:rsidRPr="00001306">
                        <w:rPr>
                          <w:rFonts w:eastAsia="華康楷書體W5"/>
                          <w:sz w:val="28"/>
                          <w:szCs w:val="28"/>
                        </w:rPr>
                        <w:t>作答注意事項</w:t>
                      </w:r>
                      <w:proofErr w:type="gramStart"/>
                      <w:r w:rsidRPr="00001306">
                        <w:rPr>
                          <w:rFonts w:eastAsia="華康楷書體W5"/>
                          <w:sz w:val="28"/>
                          <w:szCs w:val="28"/>
                        </w:rPr>
                        <w:t>─</w:t>
                      </w:r>
                      <w:proofErr w:type="gramEnd"/>
                    </w:p>
                    <w:p w:rsidR="001C0E3A" w:rsidRPr="00812B81" w:rsidRDefault="001C0E3A" w:rsidP="00E615B2">
                      <w:pPr>
                        <w:spacing w:line="278" w:lineRule="auto"/>
                        <w:ind w:leftChars="64" w:left="143" w:hanging="2"/>
                        <w:rPr>
                          <w:rFonts w:eastAsia="華康楷書體W5"/>
                          <w:sz w:val="28"/>
                          <w:szCs w:val="28"/>
                        </w:rPr>
                      </w:pPr>
                      <w:r w:rsidRPr="00812B81">
                        <w:rPr>
                          <w:rFonts w:eastAsia="華康楷書體W5" w:hint="eastAsia"/>
                          <w:sz w:val="28"/>
                          <w:szCs w:val="28"/>
                        </w:rPr>
                        <w:t>考試時間：</w:t>
                      </w:r>
                      <w:r>
                        <w:rPr>
                          <w:rFonts w:eastAsia="華康楷書體W5" w:hint="eastAsia"/>
                          <w:sz w:val="28"/>
                          <w:szCs w:val="28"/>
                        </w:rPr>
                        <w:t xml:space="preserve"> 50 </w:t>
                      </w:r>
                      <w:r w:rsidRPr="00812B81">
                        <w:rPr>
                          <w:rFonts w:eastAsia="華康楷書體W5" w:hint="eastAsia"/>
                          <w:sz w:val="28"/>
                          <w:szCs w:val="28"/>
                        </w:rPr>
                        <w:t>分鐘</w:t>
                      </w:r>
                    </w:p>
                    <w:p w:rsidR="001C0E3A" w:rsidRPr="00812B81" w:rsidRDefault="001C0E3A" w:rsidP="00E615B2">
                      <w:pPr>
                        <w:spacing w:line="278" w:lineRule="auto"/>
                        <w:ind w:leftChars="64" w:left="143" w:hanging="2"/>
                        <w:rPr>
                          <w:rFonts w:eastAsia="華康楷書體W5"/>
                          <w:sz w:val="28"/>
                          <w:szCs w:val="28"/>
                        </w:rPr>
                      </w:pPr>
                      <w:r w:rsidRPr="00812B81">
                        <w:rPr>
                          <w:rFonts w:eastAsia="華康楷書體W5" w:hint="eastAsia"/>
                          <w:sz w:val="28"/>
                          <w:szCs w:val="28"/>
                        </w:rPr>
                        <w:t>作答方式：</w:t>
                      </w:r>
                    </w:p>
                    <w:p w:rsidR="001C0E3A" w:rsidRPr="00A56AF4" w:rsidRDefault="001C0E3A" w:rsidP="00E615B2">
                      <w:pPr>
                        <w:spacing w:line="278" w:lineRule="auto"/>
                        <w:ind w:leftChars="193" w:left="710" w:hanging="285"/>
                        <w:rPr>
                          <w:rFonts w:eastAsia="華康楷書體W5"/>
                          <w:sz w:val="28"/>
                          <w:szCs w:val="28"/>
                        </w:rPr>
                      </w:pPr>
                      <w:proofErr w:type="gramStart"/>
                      <w:r w:rsidRPr="00A56AF4">
                        <w:rPr>
                          <w:rFonts w:eastAsia="華康楷書體W5" w:hint="eastAsia"/>
                          <w:sz w:val="28"/>
                          <w:szCs w:val="28"/>
                        </w:rPr>
                        <w:t>˙</w:t>
                      </w:r>
                      <w:proofErr w:type="gramEnd"/>
                      <w:r w:rsidRPr="00A56AF4">
                        <w:rPr>
                          <w:rFonts w:eastAsia="華康楷書體W5" w:hint="eastAsia"/>
                          <w:sz w:val="28"/>
                          <w:szCs w:val="28"/>
                        </w:rPr>
                        <w:t>選擇題用</w:t>
                      </w:r>
                      <w:r w:rsidRPr="00A56AF4">
                        <w:rPr>
                          <w:rFonts w:eastAsia="華康楷書體W5"/>
                          <w:sz w:val="28"/>
                          <w:szCs w:val="28"/>
                        </w:rPr>
                        <w:t xml:space="preserve"> 2B </w:t>
                      </w:r>
                      <w:r w:rsidRPr="00A56AF4">
                        <w:rPr>
                          <w:rFonts w:eastAsia="華康楷書體W5" w:hint="eastAsia"/>
                          <w:sz w:val="28"/>
                          <w:szCs w:val="28"/>
                        </w:rPr>
                        <w:t>鉛筆在「</w:t>
                      </w:r>
                      <w:proofErr w:type="gramStart"/>
                      <w:r w:rsidRPr="00A56AF4">
                        <w:rPr>
                          <w:rFonts w:eastAsia="華康楷書體W5" w:hint="eastAsia"/>
                          <w:sz w:val="28"/>
                          <w:szCs w:val="28"/>
                        </w:rPr>
                        <w:t>答題卷</w:t>
                      </w:r>
                      <w:proofErr w:type="gramEnd"/>
                      <w:r w:rsidRPr="00A56AF4">
                        <w:rPr>
                          <w:rFonts w:eastAsia="華康楷書體W5" w:hint="eastAsia"/>
                          <w:sz w:val="28"/>
                          <w:szCs w:val="28"/>
                        </w:rPr>
                        <w:t>」上作答；更正時，應以橡皮擦擦拭，切勿使用修正液（帶）。</w:t>
                      </w:r>
                    </w:p>
                    <w:p w:rsidR="001C0E3A" w:rsidRPr="00A56AF4" w:rsidRDefault="001C0E3A" w:rsidP="00E615B2">
                      <w:pPr>
                        <w:spacing w:line="278" w:lineRule="auto"/>
                        <w:ind w:leftChars="193" w:left="710" w:hanging="285"/>
                        <w:rPr>
                          <w:rFonts w:eastAsia="華康楷書體W5"/>
                          <w:sz w:val="28"/>
                          <w:szCs w:val="28"/>
                        </w:rPr>
                      </w:pPr>
                      <w:proofErr w:type="gramStart"/>
                      <w:r w:rsidRPr="00A56AF4">
                        <w:rPr>
                          <w:rFonts w:eastAsia="華康楷書體W5" w:hint="eastAsia"/>
                          <w:sz w:val="28"/>
                          <w:szCs w:val="28"/>
                        </w:rPr>
                        <w:t>˙</w:t>
                      </w:r>
                      <w:proofErr w:type="gramEnd"/>
                      <w:r w:rsidRPr="00A56AF4">
                        <w:rPr>
                          <w:rFonts w:eastAsia="華康楷書體W5" w:hint="eastAsia"/>
                          <w:sz w:val="28"/>
                          <w:szCs w:val="28"/>
                        </w:rPr>
                        <w:t>除題目另有規定外，非選擇題用筆尖較粗之黑色墨水的筆在「</w:t>
                      </w:r>
                      <w:proofErr w:type="gramStart"/>
                      <w:r w:rsidRPr="00A56AF4">
                        <w:rPr>
                          <w:rFonts w:eastAsia="華康楷書體W5" w:hint="eastAsia"/>
                          <w:sz w:val="28"/>
                          <w:szCs w:val="28"/>
                        </w:rPr>
                        <w:t>答題卷</w:t>
                      </w:r>
                      <w:proofErr w:type="gramEnd"/>
                      <w:r w:rsidRPr="00A56AF4">
                        <w:rPr>
                          <w:rFonts w:eastAsia="華康楷書體W5" w:hint="eastAsia"/>
                          <w:sz w:val="28"/>
                          <w:szCs w:val="28"/>
                        </w:rPr>
                        <w:t>」上作答；更正時，可以使用修正液（帶）。</w:t>
                      </w:r>
                    </w:p>
                    <w:p w:rsidR="001C0E3A" w:rsidRPr="00A56AF4" w:rsidRDefault="001C0E3A" w:rsidP="00E615B2">
                      <w:pPr>
                        <w:spacing w:line="278" w:lineRule="auto"/>
                        <w:ind w:leftChars="193" w:left="710" w:hanging="285"/>
                        <w:rPr>
                          <w:rFonts w:eastAsia="華康楷書體W5"/>
                          <w:sz w:val="28"/>
                          <w:szCs w:val="28"/>
                        </w:rPr>
                      </w:pPr>
                      <w:proofErr w:type="gramStart"/>
                      <w:r w:rsidRPr="00A56AF4">
                        <w:rPr>
                          <w:rFonts w:eastAsia="華康楷書體W5" w:hint="eastAsia"/>
                          <w:sz w:val="28"/>
                          <w:szCs w:val="28"/>
                        </w:rPr>
                        <w:t>˙</w:t>
                      </w:r>
                      <w:proofErr w:type="gramEnd"/>
                      <w:r w:rsidRPr="00A56AF4">
                        <w:rPr>
                          <w:rFonts w:eastAsia="華康楷書體W5" w:hint="eastAsia"/>
                          <w:sz w:val="28"/>
                          <w:szCs w:val="28"/>
                        </w:rPr>
                        <w:t>考生須依上述</w:t>
                      </w:r>
                      <w:proofErr w:type="gramStart"/>
                      <w:r w:rsidRPr="00A56AF4">
                        <w:rPr>
                          <w:rFonts w:eastAsia="華康楷書體W5" w:hint="eastAsia"/>
                          <w:sz w:val="28"/>
                          <w:szCs w:val="28"/>
                        </w:rPr>
                        <w:t>規定劃記或</w:t>
                      </w:r>
                      <w:proofErr w:type="gramEnd"/>
                      <w:r w:rsidRPr="00A56AF4">
                        <w:rPr>
                          <w:rFonts w:eastAsia="華康楷書體W5" w:hint="eastAsia"/>
                          <w:sz w:val="28"/>
                          <w:szCs w:val="28"/>
                        </w:rPr>
                        <w:t>作答，若未依規定而導致答案難以辨識或評閱時，恐將影響成績並損及權益。</w:t>
                      </w:r>
                    </w:p>
                    <w:p w:rsidR="001C0E3A" w:rsidRPr="007020D7" w:rsidRDefault="001C0E3A" w:rsidP="00E615B2">
                      <w:pPr>
                        <w:spacing w:line="278" w:lineRule="auto"/>
                        <w:ind w:leftChars="193" w:left="710" w:hanging="285"/>
                        <w:rPr>
                          <w:rFonts w:eastAsia="華康楷書體W5"/>
                          <w:sz w:val="28"/>
                          <w:szCs w:val="28"/>
                        </w:rPr>
                      </w:pPr>
                      <w:proofErr w:type="gramStart"/>
                      <w:r w:rsidRPr="00A56AF4">
                        <w:rPr>
                          <w:rFonts w:eastAsia="華康楷書體W5" w:hint="eastAsia"/>
                          <w:sz w:val="28"/>
                          <w:szCs w:val="28"/>
                        </w:rPr>
                        <w:t>˙答題卷每人</w:t>
                      </w:r>
                      <w:proofErr w:type="gramEnd"/>
                      <w:r w:rsidRPr="00A56AF4">
                        <w:rPr>
                          <w:rFonts w:eastAsia="華康楷書體W5" w:hint="eastAsia"/>
                          <w:sz w:val="28"/>
                          <w:szCs w:val="28"/>
                        </w:rPr>
                        <w:t>一張，不得要求增補。</w:t>
                      </w:r>
                    </w:p>
                    <w:p w:rsidR="001C0E3A" w:rsidRPr="00812B81" w:rsidRDefault="001C0E3A" w:rsidP="00E615B2">
                      <w:pPr>
                        <w:spacing w:line="278" w:lineRule="auto"/>
                        <w:ind w:leftChars="64" w:left="143" w:hanging="2"/>
                        <w:rPr>
                          <w:rFonts w:eastAsia="華康楷書體W5"/>
                          <w:sz w:val="28"/>
                          <w:szCs w:val="28"/>
                        </w:rPr>
                      </w:pPr>
                      <w:r w:rsidRPr="00812B81">
                        <w:rPr>
                          <w:rFonts w:eastAsia="華康楷書體W5" w:hint="eastAsia"/>
                          <w:sz w:val="28"/>
                          <w:szCs w:val="28"/>
                        </w:rPr>
                        <w:t>選擇題計分方式：</w:t>
                      </w:r>
                    </w:p>
                    <w:p w:rsidR="001C0E3A" w:rsidRPr="00A56AF4" w:rsidRDefault="001C0E3A" w:rsidP="00E615B2">
                      <w:pPr>
                        <w:spacing w:line="278" w:lineRule="auto"/>
                        <w:ind w:leftChars="193" w:left="710" w:hanging="285"/>
                        <w:rPr>
                          <w:rFonts w:eastAsia="華康楷書體W5"/>
                          <w:sz w:val="28"/>
                          <w:szCs w:val="28"/>
                        </w:rPr>
                      </w:pPr>
                      <w:proofErr w:type="gramStart"/>
                      <w:r w:rsidRPr="00A56AF4">
                        <w:rPr>
                          <w:rFonts w:eastAsia="華康楷書體W5" w:hint="eastAsia"/>
                          <w:sz w:val="28"/>
                          <w:szCs w:val="28"/>
                        </w:rPr>
                        <w:t>˙</w:t>
                      </w:r>
                      <w:proofErr w:type="gramEnd"/>
                      <w:r w:rsidRPr="00A56AF4">
                        <w:rPr>
                          <w:rFonts w:eastAsia="華康楷書體W5" w:hint="eastAsia"/>
                          <w:sz w:val="28"/>
                          <w:szCs w:val="28"/>
                        </w:rPr>
                        <w:t>單選題：每題有</w:t>
                      </w:r>
                      <w:r w:rsidRPr="007020D7">
                        <w:rPr>
                          <w:rFonts w:eastAsia="華康楷書體W5"/>
                          <w:i/>
                          <w:sz w:val="28"/>
                          <w:szCs w:val="28"/>
                        </w:rPr>
                        <w:t>n</w:t>
                      </w:r>
                      <w:proofErr w:type="gramStart"/>
                      <w:r w:rsidRPr="00A56AF4">
                        <w:rPr>
                          <w:rFonts w:eastAsia="華康楷書體W5" w:hint="eastAsia"/>
                          <w:sz w:val="28"/>
                          <w:szCs w:val="28"/>
                        </w:rPr>
                        <w:t>個</w:t>
                      </w:r>
                      <w:proofErr w:type="gramEnd"/>
                      <w:r w:rsidRPr="00A56AF4">
                        <w:rPr>
                          <w:rFonts w:eastAsia="華康楷書體W5" w:hint="eastAsia"/>
                          <w:sz w:val="28"/>
                          <w:szCs w:val="28"/>
                        </w:rPr>
                        <w:t>選項，其中只有一個是正確或最適當的選項。</w:t>
                      </w:r>
                      <w:proofErr w:type="gramStart"/>
                      <w:r w:rsidRPr="00A56AF4">
                        <w:rPr>
                          <w:rFonts w:eastAsia="華康楷書體W5" w:hint="eastAsia"/>
                          <w:sz w:val="28"/>
                          <w:szCs w:val="28"/>
                        </w:rPr>
                        <w:t>各題答對</w:t>
                      </w:r>
                      <w:proofErr w:type="gramEnd"/>
                      <w:r w:rsidRPr="00A56AF4">
                        <w:rPr>
                          <w:rFonts w:eastAsia="華康楷書體W5" w:hint="eastAsia"/>
                          <w:sz w:val="28"/>
                          <w:szCs w:val="28"/>
                        </w:rPr>
                        <w:t>者，得該題的分數；答錯、未作答</w:t>
                      </w:r>
                      <w:proofErr w:type="gramStart"/>
                      <w:r w:rsidRPr="00A56AF4">
                        <w:rPr>
                          <w:rFonts w:eastAsia="華康楷書體W5" w:hint="eastAsia"/>
                          <w:sz w:val="28"/>
                          <w:szCs w:val="28"/>
                        </w:rPr>
                        <w:t>或劃記多於</w:t>
                      </w:r>
                      <w:proofErr w:type="gramEnd"/>
                      <w:r w:rsidRPr="00A56AF4">
                        <w:rPr>
                          <w:rFonts w:eastAsia="華康楷書體W5" w:hint="eastAsia"/>
                          <w:sz w:val="28"/>
                          <w:szCs w:val="28"/>
                        </w:rPr>
                        <w:t>一個選項者，該題以零分計算。</w:t>
                      </w:r>
                    </w:p>
                    <w:p w:rsidR="001C0E3A" w:rsidRPr="007020D7" w:rsidRDefault="001C0E3A" w:rsidP="00E615B2">
                      <w:pPr>
                        <w:spacing w:line="278" w:lineRule="auto"/>
                        <w:ind w:leftChars="193" w:left="710" w:hanging="285"/>
                        <w:rPr>
                          <w:rFonts w:eastAsia="華康楷書體W5"/>
                          <w:sz w:val="28"/>
                          <w:szCs w:val="28"/>
                        </w:rPr>
                      </w:pPr>
                      <w:proofErr w:type="gramStart"/>
                      <w:r w:rsidRPr="00A56AF4">
                        <w:rPr>
                          <w:rFonts w:eastAsia="華康楷書體W5" w:hint="eastAsia"/>
                          <w:sz w:val="28"/>
                          <w:szCs w:val="28"/>
                        </w:rPr>
                        <w:t>˙</w:t>
                      </w:r>
                      <w:proofErr w:type="gramEnd"/>
                      <w:r w:rsidRPr="00A56AF4">
                        <w:rPr>
                          <w:rFonts w:eastAsia="華康楷書體W5" w:hint="eastAsia"/>
                          <w:sz w:val="28"/>
                          <w:szCs w:val="28"/>
                        </w:rPr>
                        <w:t>多選題：每題有</w:t>
                      </w:r>
                      <w:r w:rsidRPr="007020D7">
                        <w:rPr>
                          <w:rFonts w:eastAsia="華康楷書體W5"/>
                          <w:i/>
                          <w:sz w:val="28"/>
                          <w:szCs w:val="28"/>
                        </w:rPr>
                        <w:t>n</w:t>
                      </w:r>
                      <w:proofErr w:type="gramStart"/>
                      <w:r w:rsidRPr="00A56AF4">
                        <w:rPr>
                          <w:rFonts w:eastAsia="華康楷書體W5" w:hint="eastAsia"/>
                          <w:sz w:val="28"/>
                          <w:szCs w:val="28"/>
                        </w:rPr>
                        <w:t>個</w:t>
                      </w:r>
                      <w:proofErr w:type="gramEnd"/>
                      <w:r w:rsidRPr="00A56AF4">
                        <w:rPr>
                          <w:rFonts w:eastAsia="華康楷書體W5" w:hint="eastAsia"/>
                          <w:sz w:val="28"/>
                          <w:szCs w:val="28"/>
                        </w:rPr>
                        <w:t>選項，其中至少有一個是正確的選項。</w:t>
                      </w:r>
                      <w:proofErr w:type="gramStart"/>
                      <w:r w:rsidRPr="00A56AF4">
                        <w:rPr>
                          <w:rFonts w:eastAsia="華康楷書體W5" w:hint="eastAsia"/>
                          <w:sz w:val="28"/>
                          <w:szCs w:val="28"/>
                        </w:rPr>
                        <w:t>各題之</w:t>
                      </w:r>
                      <w:proofErr w:type="gramEnd"/>
                      <w:r w:rsidRPr="00A56AF4">
                        <w:rPr>
                          <w:rFonts w:eastAsia="華康楷書體W5" w:hint="eastAsia"/>
                          <w:sz w:val="28"/>
                          <w:szCs w:val="28"/>
                        </w:rPr>
                        <w:t>選項獨立判定，所有選項均答對者，得該題全部的分數；答錯</w:t>
                      </w:r>
                      <w:r w:rsidRPr="007020D7">
                        <w:rPr>
                          <w:rFonts w:eastAsia="華康楷書體W5"/>
                          <w:i/>
                          <w:sz w:val="28"/>
                          <w:szCs w:val="28"/>
                        </w:rPr>
                        <w:t>k</w:t>
                      </w:r>
                      <w:proofErr w:type="gramStart"/>
                      <w:r w:rsidRPr="00A56AF4">
                        <w:rPr>
                          <w:rFonts w:eastAsia="華康楷書體W5" w:hint="eastAsia"/>
                          <w:sz w:val="28"/>
                          <w:szCs w:val="28"/>
                        </w:rPr>
                        <w:t>個</w:t>
                      </w:r>
                      <w:proofErr w:type="gramEnd"/>
                      <w:r w:rsidRPr="00A56AF4">
                        <w:rPr>
                          <w:rFonts w:eastAsia="華康楷書體W5" w:hint="eastAsia"/>
                          <w:sz w:val="28"/>
                          <w:szCs w:val="28"/>
                        </w:rPr>
                        <w:t>選項者，得該題</w:t>
                      </w:r>
                      <w:r w:rsidRPr="007020D7">
                        <w:rPr>
                          <w:rFonts w:eastAsia="華康楷書體W5"/>
                          <w:position w:val="-28"/>
                          <w:sz w:val="28"/>
                          <w:szCs w:val="28"/>
                        </w:rPr>
                        <w:object w:dxaOrig="820" w:dyaOrig="720">
                          <v:shape id="_x0000_i1026" type="#_x0000_t75" style="width:41.35pt;height:36.55pt" o:ole="">
                            <v:imagedata r:id="rId11" o:title=""/>
                          </v:shape>
                          <o:OLEObject Type="Embed" ProgID="Equation.DSMT4" ShapeID="_x0000_i1026" DrawAspect="Content" ObjectID="_1753622037" r:id="rId12"/>
                        </w:object>
                      </w:r>
                      <w:r w:rsidRPr="00A56AF4">
                        <w:rPr>
                          <w:rFonts w:eastAsia="華康楷書體W5" w:hint="eastAsia"/>
                          <w:sz w:val="28"/>
                          <w:szCs w:val="28"/>
                        </w:rPr>
                        <w:t>的分數；但得分低於零分或所有</w:t>
                      </w:r>
                      <w:proofErr w:type="gramStart"/>
                      <w:r w:rsidRPr="00A56AF4">
                        <w:rPr>
                          <w:rFonts w:eastAsia="華康楷書體W5" w:hint="eastAsia"/>
                          <w:sz w:val="28"/>
                          <w:szCs w:val="28"/>
                        </w:rPr>
                        <w:t>選項均未作</w:t>
                      </w:r>
                      <w:proofErr w:type="gramEnd"/>
                      <w:r w:rsidRPr="00A56AF4">
                        <w:rPr>
                          <w:rFonts w:eastAsia="華康楷書體W5" w:hint="eastAsia"/>
                          <w:sz w:val="28"/>
                          <w:szCs w:val="28"/>
                        </w:rPr>
                        <w:t>答者，該題以零分計算。</w:t>
                      </w:r>
                    </w:p>
                  </w:txbxContent>
                </v:textbox>
                <w10:wrap anchorx="page"/>
                <w10:anchorlock/>
              </v:shape>
            </w:pict>
          </mc:Fallback>
        </mc:AlternateContent>
      </w:r>
      <w:r w:rsidRPr="00EA6027">
        <w:rPr>
          <w:rFonts w:ascii="華康楷書體W5" w:eastAsia="華康楷書體W5" w:hAnsi="標楷體" w:hint="eastAsia"/>
          <w:color w:val="FF0000"/>
          <w:sz w:val="44"/>
          <w:szCs w:val="44"/>
        </w:rPr>
        <w:t>【教</w:t>
      </w:r>
      <w:r>
        <w:rPr>
          <w:rFonts w:ascii="華康楷書體W5" w:eastAsia="華康楷書體W5" w:hAnsi="標楷體" w:hint="eastAsia"/>
          <w:color w:val="FF0000"/>
          <w:sz w:val="44"/>
          <w:szCs w:val="44"/>
        </w:rPr>
        <w:t>用</w:t>
      </w:r>
      <w:r w:rsidRPr="00EA6027">
        <w:rPr>
          <w:rFonts w:ascii="華康楷書體W5" w:eastAsia="華康楷書體W5" w:hAnsi="標楷體" w:hint="eastAsia"/>
          <w:color w:val="FF0000"/>
          <w:sz w:val="44"/>
          <w:szCs w:val="44"/>
        </w:rPr>
        <w:t>卷】</w:t>
      </w:r>
    </w:p>
    <w:p w:rsidR="003474ED" w:rsidRDefault="003474ED" w:rsidP="003474ED"/>
    <w:p w:rsidR="003474ED" w:rsidRDefault="003474ED" w:rsidP="003474ED"/>
    <w:p w:rsidR="003474ED" w:rsidRDefault="003474ED" w:rsidP="003474ED"/>
    <w:p w:rsidR="003474ED" w:rsidRDefault="003474ED" w:rsidP="003474ED"/>
    <w:p w:rsidR="003474ED" w:rsidRDefault="003474ED" w:rsidP="003474ED"/>
    <w:p w:rsidR="003474ED" w:rsidRDefault="003474ED" w:rsidP="003474ED"/>
    <w:p w:rsidR="003474ED" w:rsidRDefault="003474ED" w:rsidP="003474ED"/>
    <w:p w:rsidR="003474ED" w:rsidRDefault="003474ED" w:rsidP="003474ED"/>
    <w:p w:rsidR="003474ED" w:rsidRDefault="003474ED" w:rsidP="003474ED"/>
    <w:p w:rsidR="005E24B8" w:rsidRDefault="005E24B8" w:rsidP="003474ED"/>
    <w:p w:rsidR="003474ED" w:rsidRDefault="003474ED" w:rsidP="003474ED"/>
    <w:p w:rsidR="003474ED" w:rsidRDefault="003474ED" w:rsidP="003474ED"/>
    <w:p w:rsidR="003474ED" w:rsidRDefault="003474ED" w:rsidP="003474ED"/>
    <w:p w:rsidR="003474ED" w:rsidRDefault="003474ED" w:rsidP="003474ED"/>
    <w:p w:rsidR="003474ED" w:rsidRDefault="003474ED" w:rsidP="003474ED"/>
    <w:p w:rsidR="00DC21D1" w:rsidRDefault="00DC21D1" w:rsidP="003474ED"/>
    <w:p w:rsidR="00DC21D1" w:rsidRDefault="00DC21D1" w:rsidP="003474ED"/>
    <w:p w:rsidR="00DC21D1" w:rsidRDefault="00DC21D1" w:rsidP="003474ED"/>
    <w:p w:rsidR="00DC21D1" w:rsidRDefault="00DC21D1" w:rsidP="003474ED"/>
    <w:p w:rsidR="00DC21D1" w:rsidRPr="00001306" w:rsidRDefault="00DC21D1" w:rsidP="00DC21D1">
      <w:pPr>
        <w:spacing w:before="100" w:beforeAutospacing="1"/>
        <w:rPr>
          <w:rFonts w:ascii="華康楷書體W5" w:eastAsia="華康楷書體W5" w:hAnsi="標楷體"/>
          <w:sz w:val="44"/>
          <w:szCs w:val="44"/>
        </w:rPr>
      </w:pPr>
    </w:p>
    <w:p w:rsidR="00DC21D1" w:rsidRPr="00001306" w:rsidRDefault="00DC21D1" w:rsidP="00DC21D1">
      <w:pPr>
        <w:jc w:val="center"/>
        <w:rPr>
          <w:rFonts w:ascii="華康楷書體W5" w:eastAsia="華康楷書體W5" w:hAnsi="標楷體"/>
          <w:sz w:val="24"/>
        </w:rPr>
      </w:pPr>
      <w:r>
        <w:rPr>
          <w:rFonts w:ascii="華康楷書體W5" w:eastAsia="華康楷書體W5" w:hAnsi="標楷體" w:hint="eastAsia"/>
          <w:noProof/>
          <w:sz w:val="24"/>
        </w:rPr>
        <mc:AlternateContent>
          <mc:Choice Requires="wps">
            <w:drawing>
              <wp:anchor distT="0" distB="0" distL="114300" distR="114300" simplePos="0" relativeHeight="251719680" behindDoc="0" locked="1" layoutInCell="1" allowOverlap="1" wp14:anchorId="2CD964A3" wp14:editId="2AF67B70">
                <wp:simplePos x="0" y="0"/>
                <wp:positionH relativeFrom="page">
                  <wp:align>center</wp:align>
                </wp:positionH>
                <wp:positionV relativeFrom="paragraph">
                  <wp:posOffset>467995</wp:posOffset>
                </wp:positionV>
                <wp:extent cx="3780000" cy="864000"/>
                <wp:effectExtent l="0" t="0" r="11430" b="12700"/>
                <wp:wrapNone/>
                <wp:docPr id="8"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80000" cy="864000"/>
                        </a:xfrm>
                        <a:prstGeom prst="rect">
                          <a:avLst/>
                        </a:prstGeom>
                        <a:noFill/>
                        <a:ln w="25400" cmpd="dbl">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1C0E3A" w:rsidRDefault="001C0E3A" w:rsidP="00DC21D1">
                            <w:pPr>
                              <w:jc w:val="center"/>
                              <w:rPr>
                                <w:rFonts w:ascii="華康楷書體W5" w:eastAsia="華康楷書體W5" w:hAnsi="標楷體"/>
                                <w:sz w:val="24"/>
                              </w:rPr>
                            </w:pPr>
                            <w:r>
                              <w:rPr>
                                <w:rFonts w:ascii="華康楷書體W5" w:eastAsia="華康楷書體W5" w:hAnsi="標楷體" w:hint="eastAsia"/>
                                <w:sz w:val="24"/>
                              </w:rPr>
                              <w:t>祝考試順利</w:t>
                            </w:r>
                          </w:p>
                          <w:p w:rsidR="001C0E3A" w:rsidRDefault="001C0E3A" w:rsidP="00DC21D1">
                            <w:pPr>
                              <w:jc w:val="center"/>
                              <w:rPr>
                                <w:rFonts w:ascii="華康楷書體W5" w:eastAsia="華康楷書體W5" w:hAnsi="標楷體"/>
                                <w:sz w:val="24"/>
                              </w:rPr>
                            </w:pPr>
                            <w:r w:rsidRPr="00001306">
                              <w:rPr>
                                <w:rFonts w:ascii="華康楷書體W5" w:eastAsia="華康楷書體W5" w:hAnsi="標楷體" w:hint="eastAsia"/>
                                <w:sz w:val="24"/>
                              </w:rPr>
                              <w:t>版權所有</w:t>
                            </w:r>
                            <w:proofErr w:type="gramStart"/>
                            <w:r w:rsidRPr="00001306">
                              <w:rPr>
                                <w:rFonts w:ascii="華康楷書體W5" w:eastAsia="華康楷書體W5" w:hAnsi="標楷體" w:hint="eastAsia"/>
                                <w:sz w:val="28"/>
                                <w:szCs w:val="28"/>
                              </w:rPr>
                              <w:t>‧</w:t>
                            </w:r>
                            <w:proofErr w:type="gramEnd"/>
                            <w:r w:rsidRPr="00001306">
                              <w:rPr>
                                <w:rFonts w:ascii="華康楷書體W5" w:eastAsia="華康楷書體W5" w:hAnsi="標楷體" w:hint="eastAsia"/>
                                <w:sz w:val="24"/>
                              </w:rPr>
                              <w:t>侵害者必究</w:t>
                            </w:r>
                          </w:p>
                          <w:p w:rsidR="001C0E3A" w:rsidRPr="00AB7153" w:rsidRDefault="001C0E3A" w:rsidP="00DC21D1">
                            <w:pPr>
                              <w:jc w:val="center"/>
                              <w:rPr>
                                <w:rFonts w:ascii="華康楷書體W5" w:eastAsia="華康楷書體W5" w:hAnsi="標楷體"/>
                                <w:sz w:val="24"/>
                              </w:rPr>
                            </w:pPr>
                            <w:r w:rsidRPr="00AB7153">
                              <w:rPr>
                                <w:rFonts w:ascii="華康楷書體W5" w:eastAsia="華康楷書體W5" w:hAnsi="微軟正黑體" w:hint="eastAsia"/>
                              </w:rPr>
                              <w:t>如需試卷檔案，請登入龍騰</w:t>
                            </w:r>
                            <w:proofErr w:type="gramStart"/>
                            <w:r w:rsidRPr="00AB7153">
                              <w:rPr>
                                <w:rFonts w:ascii="華康楷書體W5" w:eastAsia="華康楷書體W5" w:hAnsi="微軟正黑體" w:hint="eastAsia"/>
                              </w:rPr>
                              <w:t>線上題測</w:t>
                            </w:r>
                            <w:proofErr w:type="gramEnd"/>
                            <w:r w:rsidRPr="00AB7153">
                              <w:rPr>
                                <w:rFonts w:ascii="華康楷書體W5" w:eastAsia="華康楷書體W5" w:hint="eastAsia"/>
                              </w:rPr>
                              <w:sym w:font="Wingdings 3" w:char="F0DA"/>
                            </w:r>
                            <w:r w:rsidRPr="00AB7153">
                              <w:rPr>
                                <w:rFonts w:ascii="華康楷書體W5" w:eastAsia="華康楷書體W5" w:hAnsi="微軟正黑體" w:hint="eastAsia"/>
                              </w:rPr>
                              <w:t>各科word資源區</w:t>
                            </w:r>
                          </w:p>
                          <w:p w:rsidR="001C0E3A" w:rsidRPr="00001306" w:rsidRDefault="001C0E3A" w:rsidP="00DC21D1">
                            <w:pPr>
                              <w:jc w:val="center"/>
                              <w:rPr>
                                <w:rFonts w:ascii="華康楷書體W5" w:eastAsia="華康楷書體W5"/>
                              </w:rPr>
                            </w:pPr>
                          </w:p>
                          <w:p w:rsidR="001C0E3A" w:rsidRPr="009F3DF3" w:rsidRDefault="001C0E3A" w:rsidP="00DC21D1">
                            <w:pPr>
                              <w:jc w:val="center"/>
                              <w:rPr>
                                <w:rFonts w:ascii="華康楷書體W5" w:eastAsia="華康楷書體W5"/>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1" o:spid="_x0000_s1027" type="#_x0000_t202" style="position:absolute;left:0;text-align:left;margin-left:0;margin-top:36.85pt;width:297.65pt;height:68.05pt;z-index:251719680;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" filled="f" strokeweight="2pt">
                <v:stroke linestyle="thinThin"/>
                <v:textbox>
                  <w:txbxContent>
                    <w:p w:rsidR="001C0E3A" w:rsidRDefault="001C0E3A" w:rsidP="00DC21D1">
                      <w:pPr>
                        <w:jc w:val="center"/>
                        <w:rPr>
                          <w:rFonts w:ascii="華康楷書體W5" w:eastAsia="華康楷書體W5" w:hAnsi="標楷體"/>
                          <w:sz w:val="24"/>
                        </w:rPr>
                      </w:pPr>
                      <w:r>
                        <w:rPr>
                          <w:rFonts w:ascii="華康楷書體W5" w:eastAsia="華康楷書體W5" w:hAnsi="標楷體" w:hint="eastAsia"/>
                          <w:sz w:val="24"/>
                        </w:rPr>
                        <w:t>祝考試順利</w:t>
                      </w:r>
                    </w:p>
                    <w:p w:rsidR="001C0E3A" w:rsidRDefault="001C0E3A" w:rsidP="00DC21D1">
                      <w:pPr>
                        <w:jc w:val="center"/>
                        <w:rPr>
                          <w:rFonts w:ascii="華康楷書體W5" w:eastAsia="華康楷書體W5" w:hAnsi="標楷體"/>
                          <w:sz w:val="24"/>
                        </w:rPr>
                      </w:pPr>
                      <w:r w:rsidRPr="00001306">
                        <w:rPr>
                          <w:rFonts w:ascii="華康楷書體W5" w:eastAsia="華康楷書體W5" w:hAnsi="標楷體" w:hint="eastAsia"/>
                          <w:sz w:val="24"/>
                        </w:rPr>
                        <w:t>版權所有</w:t>
                      </w:r>
                      <w:proofErr w:type="gramStart"/>
                      <w:r w:rsidRPr="00001306">
                        <w:rPr>
                          <w:rFonts w:ascii="華康楷書體W5" w:eastAsia="華康楷書體W5" w:hAnsi="標楷體" w:hint="eastAsia"/>
                          <w:sz w:val="28"/>
                          <w:szCs w:val="28"/>
                        </w:rPr>
                        <w:t>‧</w:t>
                      </w:r>
                      <w:proofErr w:type="gramEnd"/>
                      <w:r w:rsidRPr="00001306">
                        <w:rPr>
                          <w:rFonts w:ascii="華康楷書體W5" w:eastAsia="華康楷書體W5" w:hAnsi="標楷體" w:hint="eastAsia"/>
                          <w:sz w:val="24"/>
                        </w:rPr>
                        <w:t>侵害者必究</w:t>
                      </w:r>
                    </w:p>
                    <w:p w:rsidR="001C0E3A" w:rsidRPr="00AB7153" w:rsidRDefault="001C0E3A" w:rsidP="00DC21D1">
                      <w:pPr>
                        <w:jc w:val="center"/>
                        <w:rPr>
                          <w:rFonts w:ascii="華康楷書體W5" w:eastAsia="華康楷書體W5" w:hAnsi="標楷體"/>
                          <w:sz w:val="24"/>
                        </w:rPr>
                      </w:pPr>
                      <w:r w:rsidRPr="00AB7153">
                        <w:rPr>
                          <w:rFonts w:ascii="華康楷書體W5" w:eastAsia="華康楷書體W5" w:hAnsi="微軟正黑體" w:hint="eastAsia"/>
                        </w:rPr>
                        <w:t>如需試卷檔案，請登入龍騰</w:t>
                      </w:r>
                      <w:proofErr w:type="gramStart"/>
                      <w:r w:rsidRPr="00AB7153">
                        <w:rPr>
                          <w:rFonts w:ascii="華康楷書體W5" w:eastAsia="華康楷書體W5" w:hAnsi="微軟正黑體" w:hint="eastAsia"/>
                        </w:rPr>
                        <w:t>線上題測</w:t>
                      </w:r>
                      <w:proofErr w:type="gramEnd"/>
                      <w:r w:rsidRPr="00AB7153">
                        <w:rPr>
                          <w:rFonts w:ascii="華康楷書體W5" w:eastAsia="華康楷書體W5" w:hint="eastAsia"/>
                        </w:rPr>
                        <w:sym w:font="Wingdings 3" w:char="F0DA"/>
                      </w:r>
                      <w:r w:rsidRPr="00AB7153">
                        <w:rPr>
                          <w:rFonts w:ascii="華康楷書體W5" w:eastAsia="華康楷書體W5" w:hAnsi="微軟正黑體" w:hint="eastAsia"/>
                        </w:rPr>
                        <w:t>各科word資源區</w:t>
                      </w:r>
                    </w:p>
                    <w:p w:rsidR="001C0E3A" w:rsidRPr="00001306" w:rsidRDefault="001C0E3A" w:rsidP="00DC21D1">
                      <w:pPr>
                        <w:jc w:val="center"/>
                        <w:rPr>
                          <w:rFonts w:ascii="華康楷書體W5" w:eastAsia="華康楷書體W5"/>
                        </w:rPr>
                      </w:pPr>
                    </w:p>
                    <w:p w:rsidR="001C0E3A" w:rsidRPr="009F3DF3" w:rsidRDefault="001C0E3A" w:rsidP="00DC21D1">
                      <w:pPr>
                        <w:jc w:val="center"/>
                        <w:rPr>
                          <w:rFonts w:ascii="華康楷書體W5" w:eastAsia="華康楷書體W5"/>
                        </w:rPr>
                      </w:pPr>
                    </w:p>
                  </w:txbxContent>
                </v:textbox>
                <w10:wrap anchorx="page"/>
                <w10:anchorlock/>
              </v:shape>
            </w:pict>
          </mc:Fallback>
        </mc:AlternateContent>
      </w:r>
    </w:p>
    <w:p w:rsidR="00DC21D1" w:rsidRPr="00001306" w:rsidRDefault="00DC21D1" w:rsidP="00DC21D1">
      <w:pPr>
        <w:jc w:val="center"/>
        <w:rPr>
          <w:rFonts w:ascii="華康楷書體W5" w:eastAsia="華康楷書體W5" w:hAnsi="標楷體"/>
          <w:sz w:val="24"/>
        </w:rPr>
      </w:pPr>
    </w:p>
    <w:p w:rsidR="00DC21D1" w:rsidRDefault="00DC21D1" w:rsidP="00DC21D1">
      <w:pPr>
        <w:jc w:val="center"/>
        <w:rPr>
          <w:rFonts w:ascii="華康中黑體" w:eastAsia="華康中黑體" w:hAnsi="標楷體"/>
          <w:sz w:val="40"/>
          <w:szCs w:val="40"/>
        </w:rPr>
      </w:pPr>
    </w:p>
    <w:p w:rsidR="00DC21D1" w:rsidRPr="00E7274F" w:rsidRDefault="00DC21D1" w:rsidP="00DC21D1">
      <w:pPr>
        <w:jc w:val="center"/>
        <w:rPr>
          <w:rFonts w:ascii="華康中黑體" w:eastAsia="華康中黑體" w:hAnsi="標楷體"/>
          <w:sz w:val="40"/>
          <w:szCs w:val="40"/>
        </w:rPr>
      </w:pPr>
    </w:p>
    <w:p w:rsidR="003474ED" w:rsidRDefault="003474ED" w:rsidP="003474ED">
      <w:pPr>
        <w:spacing w:line="480" w:lineRule="auto"/>
        <w:jc w:val="center"/>
      </w:pPr>
      <w:r>
        <w:rPr>
          <w:rFonts w:ascii="華康中黑體" w:eastAsia="華康中黑體" w:hAnsi="標楷體" w:hint="eastAsia"/>
          <w:noProof/>
          <w:sz w:val="40"/>
          <w:szCs w:val="40"/>
        </w:rPr>
        <w:drawing>
          <wp:inline distT="0" distB="0" distL="0" distR="0" wp14:anchorId="35DEFDB0" wp14:editId="46B71823">
            <wp:extent cx="1114425" cy="400050"/>
            <wp:effectExtent l="0" t="0" r="9525" b="0"/>
            <wp:docPr id="7" name="圖片 1" descr="標準字-龍騰文化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標準字-龍騰文化01"/>
                    <pic:cNvPicPr>
                      <a:picLocks noChangeAspect="1" noChangeArrowheads="1"/>
                    </pic:cNvPicPr>
                  </pic:nvPicPr>
                  <pic:blipFill>
                    <a:blip r:embed="rId13" cstate="print">
                      <a:extLst>
                        <a:ext uri="{28A0092B-C50C-407E-A947-70E740481C1C}">
                          <a14:useLocalDpi xmlns:a14="http://schemas.microsoft.com/office/drawing/2010/main" val="0"/>
                        </a:ext>
                      </a:extLst>
                    </a:blip>
                    <a:srcRect l="23189" t="44221" r="24539" b="43803"/>
                    <a:stretch>
                      <a:fillRect/>
                    </a:stretch>
                  </pic:blipFill>
                  <pic:spPr bwMode="auto">
                    <a:xfrm>
                      <a:off x="0" y="0"/>
                      <a:ext cx="1114425" cy="400050"/>
                    </a:xfrm>
                    <a:prstGeom prst="rect">
                      <a:avLst/>
                    </a:prstGeom>
                    <a:noFill/>
                    <a:ln>
                      <a:noFill/>
                    </a:ln>
                  </pic:spPr>
                </pic:pic>
              </a:graphicData>
            </a:graphic>
          </wp:inline>
        </w:drawing>
      </w:r>
    </w:p>
    <w:p w:rsidR="007C08DD" w:rsidRDefault="007C08DD" w:rsidP="006C102F">
      <w:pPr>
        <w:sectPr w:rsidR="007C08DD" w:rsidSect="005245F6">
          <w:footerReference w:type="even" r:id="rId14"/>
          <w:footerReference w:type="default" r:id="rId15"/>
          <w:pgSz w:w="11906" w:h="16838" w:code="9"/>
          <w:pgMar w:top="1055" w:right="1134" w:bottom="1134" w:left="1134" w:header="567" w:footer="567" w:gutter="0"/>
          <w:pgNumType w:start="0"/>
          <w:cols w:space="425"/>
          <w:titlePg/>
          <w:docGrid w:type="lines" w:linePitch="373" w:charSpace="4290"/>
        </w:sectPr>
      </w:pPr>
    </w:p>
    <w:p w:rsidR="00C86965" w:rsidRPr="006736DA" w:rsidRDefault="00C86965" w:rsidP="00C86965">
      <w:pPr>
        <w:pStyle w:val="afa"/>
        <w:spacing w:afterLines="50" w:after="196" w:line="393" w:lineRule="exact"/>
        <w:rPr>
          <w:rFonts w:ascii="新細明體" w:hAnsi="新細明體"/>
          <w:sz w:val="28"/>
          <w:szCs w:val="28"/>
        </w:rPr>
      </w:pPr>
      <w:r w:rsidRPr="006736DA">
        <w:rPr>
          <w:rFonts w:ascii="新細明體" w:hAnsi="新細明體" w:hint="eastAsia"/>
          <w:sz w:val="28"/>
          <w:szCs w:val="28"/>
        </w:rPr>
        <w:lastRenderedPageBreak/>
        <w:t>第</w:t>
      </w:r>
      <w:r w:rsidRPr="006736DA">
        <w:rPr>
          <w:rFonts w:ascii="新細明體" w:hAnsi="新細明體"/>
          <w:sz w:val="28"/>
          <w:szCs w:val="28"/>
        </w:rPr>
        <w:t>壹</w:t>
      </w:r>
      <w:r w:rsidRPr="006736DA">
        <w:rPr>
          <w:rFonts w:ascii="新細明體" w:hAnsi="新細明體" w:hint="eastAsia"/>
          <w:sz w:val="28"/>
          <w:szCs w:val="28"/>
        </w:rPr>
        <w:t>部分</w:t>
      </w:r>
      <w:r w:rsidRPr="006736DA">
        <w:rPr>
          <w:rFonts w:ascii="新細明體" w:hAnsi="新細明體"/>
          <w:sz w:val="28"/>
          <w:szCs w:val="28"/>
        </w:rPr>
        <w:t>、選擇題（</w:t>
      </w:r>
      <w:r w:rsidRPr="006736DA">
        <w:rPr>
          <w:rFonts w:ascii="新細明體" w:hAnsi="新細明體" w:hint="eastAsia"/>
          <w:sz w:val="28"/>
          <w:szCs w:val="28"/>
        </w:rPr>
        <w:t>占</w:t>
      </w:r>
      <w:r w:rsidR="000172DC">
        <w:rPr>
          <w:rFonts w:hint="eastAsia"/>
          <w:sz w:val="28"/>
          <w:szCs w:val="28"/>
        </w:rPr>
        <w:t>7</w:t>
      </w:r>
      <w:r w:rsidR="000667FF">
        <w:rPr>
          <w:rFonts w:hint="eastAsia"/>
          <w:sz w:val="28"/>
          <w:szCs w:val="28"/>
        </w:rPr>
        <w:t>7</w:t>
      </w:r>
      <w:r w:rsidRPr="006736DA">
        <w:rPr>
          <w:rFonts w:ascii="新細明體" w:hAnsi="新細明體"/>
          <w:sz w:val="28"/>
          <w:szCs w:val="28"/>
        </w:rPr>
        <w:t>分）</w:t>
      </w:r>
    </w:p>
    <w:p w:rsidR="00C86965" w:rsidRPr="00001306" w:rsidRDefault="00C86965" w:rsidP="00C86965">
      <w:pPr>
        <w:pStyle w:val="afb"/>
        <w:spacing w:afterLines="20" w:after="78"/>
        <w:ind w:leftChars="49" w:left="769" w:hangingChars="270" w:hanging="651"/>
        <w:rPr>
          <w:rFonts w:eastAsia="華康楷書體W3" w:hAnsi="Times New Roman"/>
        </w:rPr>
      </w:pPr>
      <w:r w:rsidRPr="00001306">
        <w:rPr>
          <w:rFonts w:eastAsia="華康楷書體W3" w:hAnsi="Times New Roman"/>
        </w:rPr>
        <w:t>說明：</w:t>
      </w:r>
      <w:proofErr w:type="gramStart"/>
      <w:r w:rsidRPr="007336C9">
        <w:rPr>
          <w:rFonts w:hint="eastAsia"/>
        </w:rPr>
        <w:t>第</w:t>
      </w:r>
      <w:r w:rsidRPr="007336C9">
        <w:rPr>
          <w:rFonts w:hint="eastAsia"/>
        </w:rPr>
        <w:t>1</w:t>
      </w:r>
      <w:r w:rsidRPr="007336C9">
        <w:rPr>
          <w:rFonts w:hint="eastAsia"/>
        </w:rPr>
        <w:t>題至第</w:t>
      </w:r>
      <w:r w:rsidR="000667FF">
        <w:rPr>
          <w:rFonts w:hint="eastAsia"/>
        </w:rPr>
        <w:t>9</w:t>
      </w:r>
      <w:proofErr w:type="gramEnd"/>
      <w:r w:rsidRPr="007336C9">
        <w:rPr>
          <w:rFonts w:hint="eastAsia"/>
        </w:rPr>
        <w:t>題</w:t>
      </w:r>
      <w:r w:rsidR="000667FF">
        <w:rPr>
          <w:rFonts w:hint="eastAsia"/>
        </w:rPr>
        <w:t>為</w:t>
      </w:r>
      <w:r w:rsidRPr="007336C9">
        <w:rPr>
          <w:rFonts w:hint="eastAsia"/>
        </w:rPr>
        <w:t>單選題</w:t>
      </w:r>
      <w:r w:rsidR="000667FF">
        <w:rPr>
          <w:rFonts w:hint="eastAsia"/>
        </w:rPr>
        <w:t>，每題</w:t>
      </w:r>
      <w:r w:rsidR="000667FF">
        <w:rPr>
          <w:rFonts w:hint="eastAsia"/>
        </w:rPr>
        <w:t>3</w:t>
      </w:r>
      <w:r w:rsidR="000667FF">
        <w:rPr>
          <w:rFonts w:hint="eastAsia"/>
        </w:rPr>
        <w:t>分；</w:t>
      </w:r>
      <w:proofErr w:type="gramStart"/>
      <w:r w:rsidR="000667FF">
        <w:rPr>
          <w:rFonts w:hint="eastAsia"/>
        </w:rPr>
        <w:t>第</w:t>
      </w:r>
      <w:r w:rsidR="000667FF">
        <w:rPr>
          <w:rFonts w:hint="eastAsia"/>
        </w:rPr>
        <w:t>10</w:t>
      </w:r>
      <w:r w:rsidR="000667FF">
        <w:rPr>
          <w:rFonts w:hint="eastAsia"/>
        </w:rPr>
        <w:t>題至第</w:t>
      </w:r>
      <w:r w:rsidR="000667FF">
        <w:rPr>
          <w:rFonts w:hint="eastAsia"/>
        </w:rPr>
        <w:t>19</w:t>
      </w:r>
      <w:proofErr w:type="gramEnd"/>
      <w:r w:rsidR="000667FF">
        <w:rPr>
          <w:rFonts w:hint="eastAsia"/>
        </w:rPr>
        <w:t>題為</w:t>
      </w:r>
      <w:r w:rsidRPr="007336C9">
        <w:rPr>
          <w:rFonts w:hint="eastAsia"/>
        </w:rPr>
        <w:t>多選題，每題</w:t>
      </w:r>
      <w:r>
        <w:rPr>
          <w:rFonts w:hint="eastAsia"/>
        </w:rPr>
        <w:t>5</w:t>
      </w:r>
      <w:r w:rsidRPr="007336C9">
        <w:rPr>
          <w:rFonts w:hint="eastAsia"/>
        </w:rPr>
        <w:t>分。</w:t>
      </w:r>
    </w:p>
    <w:p w:rsidR="003F50A6" w:rsidRDefault="00ED6036" w:rsidP="003F50A6">
      <w:pPr>
        <w:pStyle w:val="ac"/>
        <w:ind w:left="361" w:hanging="361"/>
      </w:pPr>
      <w:r w:rsidRPr="007569C6">
        <w:rPr>
          <w:rFonts w:hint="eastAsia"/>
        </w:rPr>
        <w:t>1.</w:t>
      </w:r>
      <w:r w:rsidRPr="007569C6">
        <w:rPr>
          <w:rFonts w:hint="eastAsia"/>
        </w:rPr>
        <w:tab/>
      </w:r>
      <w:r w:rsidR="00F82702" w:rsidRPr="00D1266B">
        <w:rPr>
          <w:rFonts w:hint="eastAsia"/>
        </w:rPr>
        <w:t>華華看一篇科普</w:t>
      </w:r>
      <w:r w:rsidR="00F82702" w:rsidRPr="00F82702">
        <w:rPr>
          <w:rFonts w:hint="eastAsia"/>
        </w:rPr>
        <w:t>文章，主題是探討雨滴落下時的空氣阻力。當雨滴在空氣中落下的速率較大時，雨滴所受的空氣阻力</w:t>
      </w:r>
      <w:r w:rsidR="00F82702" w:rsidRPr="004E6CBF">
        <w:rPr>
          <w:i/>
        </w:rPr>
        <w:t>f</w:t>
      </w:r>
      <w:r w:rsidR="00F82702" w:rsidRPr="00F82702">
        <w:rPr>
          <w:rFonts w:hint="eastAsia"/>
        </w:rPr>
        <w:t>與其速率</w:t>
      </w:r>
      <w:r w:rsidR="00F82702" w:rsidRPr="004E6CBF">
        <w:rPr>
          <w:i/>
        </w:rPr>
        <w:t>v</w:t>
      </w:r>
      <w:r w:rsidR="00F82702" w:rsidRPr="00F82702">
        <w:rPr>
          <w:rFonts w:hint="eastAsia"/>
        </w:rPr>
        <w:t>的二次方及其截面積</w:t>
      </w:r>
      <w:r w:rsidR="004E6CBF" w:rsidRPr="004E6CBF">
        <w:rPr>
          <w:rFonts w:hint="eastAsia"/>
          <w:i/>
        </w:rPr>
        <w:t>A</w:t>
      </w:r>
      <w:r w:rsidR="00F82702" w:rsidRPr="00F82702">
        <w:rPr>
          <w:rFonts w:hint="eastAsia"/>
        </w:rPr>
        <w:t>皆成正比，可表示為：</w:t>
      </w:r>
      <w:r w:rsidR="004E6CBF" w:rsidRPr="004E6CBF">
        <w:rPr>
          <w:position w:val="-10"/>
        </w:rPr>
        <w:object w:dxaOrig="1120" w:dyaOrig="340">
          <v:shape id="_x0000_i1027" type="#_x0000_t75" style="width:56.65pt;height:17.25pt" o:ole="">
            <v:imagedata r:id="rId16" o:title=""/>
          </v:shape>
          <o:OLEObject Type="Embed" ProgID="Equation.DSMT4" ShapeID="_x0000_i1027" DrawAspect="Content" ObjectID="_1755939818" r:id="rId17"/>
        </w:object>
      </w:r>
      <w:r w:rsidR="00F82702" w:rsidRPr="00F82702">
        <w:rPr>
          <w:rFonts w:hint="eastAsia"/>
        </w:rPr>
        <w:t>，則式中的比例常數</w:t>
      </w:r>
      <w:r w:rsidR="00F82702" w:rsidRPr="004E6CBF">
        <w:rPr>
          <w:i/>
        </w:rPr>
        <w:t>k</w:t>
      </w:r>
      <w:r w:rsidR="00F82702" w:rsidRPr="00F82702">
        <w:rPr>
          <w:rFonts w:hint="eastAsia"/>
        </w:rPr>
        <w:t>的單位為何？</w:t>
      </w:r>
    </w:p>
    <w:p w:rsidR="00ED6036" w:rsidRPr="003F50A6" w:rsidRDefault="003F50A6" w:rsidP="003F50A6">
      <w:pPr>
        <w:pStyle w:val="-"/>
        <w:ind w:left="698" w:hanging="337"/>
      </w:pPr>
      <w:r>
        <w:t>(A)</w:t>
      </w:r>
      <w:r w:rsidR="00F82702" w:rsidRPr="00F82702">
        <w:t>kg/m</w:t>
      </w:r>
      <w:r w:rsidR="00F82702" w:rsidRPr="004E6CBF">
        <w:rPr>
          <w:vertAlign w:val="superscript"/>
        </w:rPr>
        <w:t>2</w:t>
      </w:r>
      <w:r w:rsidR="004E6CBF">
        <w:rPr>
          <w:rFonts w:hint="eastAsia"/>
        </w:rPr>
        <w:t>．</w:t>
      </w:r>
      <w:r w:rsidR="00F82702" w:rsidRPr="00F82702">
        <w:t>s</w:t>
      </w:r>
      <w:r w:rsidR="004E6CBF">
        <w:t xml:space="preserve">　</w:t>
      </w:r>
      <w:r>
        <w:t>(B)</w:t>
      </w:r>
      <w:r w:rsidR="00F82702" w:rsidRPr="00F82702">
        <w:t>k</w:t>
      </w:r>
      <w:r w:rsidR="00F82702" w:rsidRPr="004E6CBF">
        <w:t>g/m</w:t>
      </w:r>
      <w:r w:rsidR="00F82702" w:rsidRPr="004E6CBF">
        <w:rPr>
          <w:vertAlign w:val="superscript"/>
        </w:rPr>
        <w:t>2</w:t>
      </w:r>
      <w:r w:rsidR="004E6CBF">
        <w:t xml:space="preserve">　</w:t>
      </w:r>
      <w:r>
        <w:t>(C)</w:t>
      </w:r>
      <w:r w:rsidR="00F82702" w:rsidRPr="004E6CBF">
        <w:t>kg/m</w:t>
      </w:r>
      <w:r w:rsidR="00F82702" w:rsidRPr="004E6CBF">
        <w:rPr>
          <w:vertAlign w:val="superscript"/>
        </w:rPr>
        <w:t>3</w:t>
      </w:r>
      <w:r w:rsidR="004E6CBF">
        <w:t xml:space="preserve">　</w:t>
      </w:r>
      <w:r>
        <w:t>(D)</w:t>
      </w:r>
      <w:r w:rsidR="00F82702" w:rsidRPr="004E6CBF">
        <w:t>kg/m</w:t>
      </w:r>
      <w:r w:rsidR="00F82702" w:rsidRPr="004E6CBF">
        <w:rPr>
          <w:vertAlign w:val="superscript"/>
        </w:rPr>
        <w:t>3</w:t>
      </w:r>
      <w:r w:rsidR="00F82702" w:rsidRPr="004E6CBF">
        <w:rPr>
          <w:rFonts w:hint="eastAsia"/>
        </w:rPr>
        <w:t>．</w:t>
      </w:r>
      <w:r w:rsidR="00F82702" w:rsidRPr="004E6CBF">
        <w:t>s</w:t>
      </w:r>
      <w:r w:rsidR="004E6CBF">
        <w:t xml:space="preserve">　</w:t>
      </w:r>
      <w:r>
        <w:t>(E)</w:t>
      </w:r>
      <w:r w:rsidR="00F82702" w:rsidRPr="004E6CBF">
        <w:t>kg/m</w:t>
      </w:r>
      <w:r w:rsidR="00F82702" w:rsidRPr="004E6CBF">
        <w:rPr>
          <w:vertAlign w:val="superscript"/>
        </w:rPr>
        <w:t>4</w:t>
      </w:r>
      <w:r w:rsidR="00F82702" w:rsidRPr="004E6CBF">
        <w:t>。</w:t>
      </w:r>
    </w:p>
    <w:p w:rsidR="00ED6036" w:rsidRPr="007569C6" w:rsidRDefault="00A94BD9" w:rsidP="00A94BD9">
      <w:pPr>
        <w:pStyle w:val="a3"/>
        <w:ind w:left="1566" w:hanging="1205"/>
      </w:pPr>
      <w:r>
        <w:rPr>
          <w:rFonts w:hint="eastAsia"/>
        </w:rPr>
        <w:t>命題出處：</w:t>
      </w:r>
      <w:r>
        <w:rPr>
          <w:rFonts w:hint="eastAsia"/>
        </w:rPr>
        <w:tab/>
      </w:r>
      <w:r w:rsidR="00ED6036" w:rsidRPr="007569C6">
        <w:rPr>
          <w:rFonts w:hint="eastAsia"/>
        </w:rPr>
        <w:t>龍騰【超模】自然科學測全真模擬題本</w:t>
      </w:r>
      <w:r w:rsidR="00ED6036" w:rsidRPr="007569C6">
        <w:rPr>
          <w:rFonts w:hint="eastAsia"/>
        </w:rPr>
        <w:t xml:space="preserve"> </w:t>
      </w:r>
      <w:r w:rsidR="00ED6036" w:rsidRPr="007569C6">
        <w:rPr>
          <w:rFonts w:hint="eastAsia"/>
        </w:rPr>
        <w:t>第</w:t>
      </w:r>
      <w:r w:rsidR="00ED6036" w:rsidRPr="007569C6">
        <w:rPr>
          <w:rFonts w:hint="eastAsia"/>
        </w:rPr>
        <w:t>2</w:t>
      </w:r>
      <w:r w:rsidR="00ED6036" w:rsidRPr="007569C6">
        <w:rPr>
          <w:rFonts w:hint="eastAsia"/>
        </w:rPr>
        <w:t>回</w:t>
      </w:r>
    </w:p>
    <w:p w:rsidR="00ED6036" w:rsidRPr="007569C6" w:rsidRDefault="00A94BD9" w:rsidP="00A94BD9">
      <w:pPr>
        <w:pStyle w:val="a3"/>
        <w:ind w:left="1566" w:hanging="1205"/>
      </w:pPr>
      <w:r>
        <w:rPr>
          <w:rFonts w:hint="eastAsia"/>
        </w:rPr>
        <w:t>解題觀念：</w:t>
      </w:r>
      <w:r>
        <w:rPr>
          <w:rFonts w:hint="eastAsia"/>
        </w:rPr>
        <w:tab/>
      </w:r>
      <w:r w:rsidR="00ED6036" w:rsidRPr="007569C6">
        <w:rPr>
          <w:rFonts w:hint="eastAsia"/>
        </w:rPr>
        <w:t>國際單位制</w:t>
      </w:r>
    </w:p>
    <w:p w:rsidR="00ED6036" w:rsidRPr="007569C6" w:rsidRDefault="00A94BD9" w:rsidP="00A94BD9">
      <w:pPr>
        <w:pStyle w:val="a3"/>
        <w:ind w:left="1566" w:hanging="1205"/>
      </w:pPr>
      <w:r>
        <w:rPr>
          <w:rFonts w:hint="eastAsia"/>
        </w:rPr>
        <w:t>參考答案：</w:t>
      </w:r>
      <w:r>
        <w:rPr>
          <w:rFonts w:hint="eastAsia"/>
        </w:rPr>
        <w:tab/>
      </w:r>
      <w:r w:rsidR="00ED6036" w:rsidRPr="007569C6">
        <w:rPr>
          <w:rFonts w:hint="eastAsia"/>
        </w:rPr>
        <w:t>C</w:t>
      </w:r>
    </w:p>
    <w:p w:rsidR="00986D8F" w:rsidRDefault="00A94BD9" w:rsidP="00986D8F">
      <w:pPr>
        <w:pStyle w:val="a3"/>
        <w:ind w:left="1566" w:hanging="1205"/>
      </w:pPr>
      <w:r>
        <w:rPr>
          <w:rFonts w:hint="eastAsia"/>
        </w:rPr>
        <w:t>試題解析：</w:t>
      </w:r>
      <w:r>
        <w:rPr>
          <w:rFonts w:hint="eastAsia"/>
        </w:rPr>
        <w:tab/>
      </w:r>
      <w:r w:rsidR="00986D8F" w:rsidRPr="0034285F">
        <w:rPr>
          <w:rFonts w:hint="eastAsia"/>
        </w:rPr>
        <w:t>令</w:t>
      </w:r>
      <w:r w:rsidR="00986D8F" w:rsidRPr="00355BCE">
        <w:rPr>
          <w:i/>
        </w:rPr>
        <w:t>k</w:t>
      </w:r>
      <w:r w:rsidR="00986D8F" w:rsidRPr="0034285F">
        <w:rPr>
          <w:rFonts w:hint="eastAsia"/>
        </w:rPr>
        <w:t>的單位為</w:t>
      </w:r>
      <w:r w:rsidR="00986D8F" w:rsidRPr="00355BCE">
        <w:t>k</w:t>
      </w:r>
      <w:r w:rsidR="00986D8F" w:rsidRPr="0034285F">
        <w:rPr>
          <w:rFonts w:hint="eastAsia"/>
        </w:rPr>
        <w:t>，</w:t>
      </w:r>
      <w:r w:rsidR="00355BCE" w:rsidRPr="00355BCE">
        <w:rPr>
          <w:position w:val="-10"/>
        </w:rPr>
        <w:object w:dxaOrig="1120" w:dyaOrig="340">
          <v:shape id="_x0000_i1028" type="#_x0000_t75" style="width:56.25pt;height:17.25pt" o:ole="">
            <v:imagedata r:id="rId18" o:title=""/>
          </v:shape>
          <o:OLEObject Type="Embed" ProgID="Equation.DSMT4" ShapeID="_x0000_i1028" DrawAspect="Content" ObjectID="_1755939819" r:id="rId19"/>
        </w:object>
      </w:r>
    </w:p>
    <w:p w:rsidR="00ED6036" w:rsidRPr="007569C6" w:rsidRDefault="00355BCE" w:rsidP="00F9676F">
      <w:pPr>
        <w:pStyle w:val="a3"/>
        <w:ind w:left="1566" w:hanging="1205"/>
      </w:pPr>
      <w:r>
        <w:tab/>
      </w:r>
      <w:r w:rsidR="00986D8F" w:rsidRPr="0034285F">
        <w:rPr>
          <w:rFonts w:hint="eastAsia"/>
        </w:rPr>
        <w:t>轉換為單位</w:t>
      </w:r>
      <w:r w:rsidR="00551DFA">
        <w:rPr>
          <w:rFonts w:hint="eastAsia"/>
        </w:rPr>
        <w:sym w:font="Symbol" w:char="F0DE"/>
      </w:r>
      <w:r w:rsidR="00F9676F" w:rsidRPr="001C0E3A">
        <w:rPr>
          <w:position w:val="-10"/>
        </w:rPr>
        <w:object w:dxaOrig="2260" w:dyaOrig="340">
          <v:shape id="_x0000_i1029" type="#_x0000_t75" style="width:113.25pt;height:17.25pt" o:ole="">
            <v:imagedata r:id="rId20" o:title=""/>
          </v:shape>
          <o:OLEObject Type="Embed" ProgID="Equation.DSMT4" ShapeID="_x0000_i1029" DrawAspect="Content" ObjectID="_1755939820" r:id="rId21"/>
        </w:object>
      </w:r>
      <w:r w:rsidR="00F9676F">
        <w:sym w:font="Symbol" w:char="F0DE"/>
      </w:r>
      <w:r w:rsidR="00F9676F" w:rsidRPr="00F9676F">
        <w:rPr>
          <w:position w:val="-10"/>
        </w:rPr>
        <w:object w:dxaOrig="960" w:dyaOrig="340">
          <v:shape id="_x0000_i1030" type="#_x0000_t75" style="width:47.65pt;height:17.25pt" o:ole="">
            <v:imagedata r:id="rId22" o:title=""/>
          </v:shape>
          <o:OLEObject Type="Embed" ProgID="Equation.DSMT4" ShapeID="_x0000_i1030" DrawAspect="Content" ObjectID="_1755939821" r:id="rId23"/>
        </w:object>
      </w:r>
      <w:r w:rsidR="00986D8F" w:rsidRPr="001C0E3A">
        <w:rPr>
          <w:rFonts w:hint="eastAsia"/>
        </w:rPr>
        <w:t>。</w:t>
      </w:r>
    </w:p>
    <w:p w:rsidR="003F50A6" w:rsidRDefault="00ED6036" w:rsidP="0050161B">
      <w:pPr>
        <w:pStyle w:val="ac"/>
        <w:ind w:left="361" w:hanging="361"/>
      </w:pPr>
      <w:r w:rsidRPr="007569C6">
        <w:rPr>
          <w:rFonts w:hint="eastAsia"/>
        </w:rPr>
        <w:t>2.</w:t>
      </w:r>
      <w:r w:rsidRPr="007569C6">
        <w:rPr>
          <w:rFonts w:hint="eastAsia"/>
        </w:rPr>
        <w:tab/>
      </w:r>
      <w:r w:rsidR="00F82702" w:rsidRPr="00D1266B">
        <w:rPr>
          <w:rFonts w:hint="eastAsia"/>
        </w:rPr>
        <w:t>小嘉在生物課後，對於人體血液有著濃厚興趣，他進一步得知人體的紅血球直徑約為</w:t>
      </w:r>
      <w:r w:rsidR="003F50A6" w:rsidRPr="003F50A6">
        <w:rPr>
          <w:position w:val="-6"/>
        </w:rPr>
        <w:object w:dxaOrig="700" w:dyaOrig="300">
          <v:shape id="_x0000_i1031" type="#_x0000_t75" style="width:34.9pt;height:15pt" o:ole="">
            <v:imagedata r:id="rId24" o:title=""/>
          </v:shape>
          <o:OLEObject Type="Embed" ProgID="Equation.DSMT4" ShapeID="_x0000_i1031" DrawAspect="Content" ObjectID="_1755939822" r:id="rId25"/>
        </w:object>
      </w:r>
      <w:r w:rsidR="00F82702" w:rsidRPr="00D1266B">
        <w:t>m</w:t>
      </w:r>
      <w:r w:rsidR="00F82702" w:rsidRPr="00D1266B">
        <w:rPr>
          <w:rFonts w:hint="eastAsia"/>
        </w:rPr>
        <w:t>，厚度約</w:t>
      </w:r>
      <w:r w:rsidR="003F50A6" w:rsidRPr="003F50A6">
        <w:rPr>
          <w:position w:val="-6"/>
        </w:rPr>
        <w:object w:dxaOrig="420" w:dyaOrig="300">
          <v:shape id="_x0000_i1032" type="#_x0000_t75" style="width:20.65pt;height:15pt" o:ole="">
            <v:imagedata r:id="rId26" o:title=""/>
          </v:shape>
          <o:OLEObject Type="Embed" ProgID="Equation.DSMT4" ShapeID="_x0000_i1032" DrawAspect="Content" ObjectID="_1755939823" r:id="rId27"/>
        </w:object>
      </w:r>
      <w:r w:rsidR="00F82702" w:rsidRPr="00D1266B">
        <w:t>m</w:t>
      </w:r>
      <w:r w:rsidR="00F82702" w:rsidRPr="00D1266B">
        <w:rPr>
          <w:rFonts w:hint="eastAsia"/>
        </w:rPr>
        <w:t>，在一立方公</w:t>
      </w:r>
      <w:r w:rsidR="00360785">
        <w:rPr>
          <w:rFonts w:hint="eastAsia"/>
        </w:rPr>
        <w:t>釐</w:t>
      </w:r>
      <w:r w:rsidR="00F82702" w:rsidRPr="00D1266B">
        <w:rPr>
          <w:rFonts w:hint="eastAsia"/>
        </w:rPr>
        <w:t>的血液中含有</w:t>
      </w:r>
      <w:r w:rsidR="003F50A6" w:rsidRPr="003F50A6">
        <w:rPr>
          <w:position w:val="-6"/>
        </w:rPr>
        <w:object w:dxaOrig="620" w:dyaOrig="300">
          <v:shape id="_x0000_i1033" type="#_x0000_t75" style="width:30.4pt;height:15pt" o:ole="">
            <v:imagedata r:id="rId28" o:title=""/>
          </v:shape>
          <o:OLEObject Type="Embed" ProgID="Equation.DSMT4" ShapeID="_x0000_i1033" DrawAspect="Content" ObjectID="_1755939824" r:id="rId29"/>
        </w:object>
      </w:r>
      <w:proofErr w:type="gramStart"/>
      <w:r w:rsidR="00F82702" w:rsidRPr="00D1266B">
        <w:rPr>
          <w:rFonts w:hint="eastAsia"/>
        </w:rPr>
        <w:t>個</w:t>
      </w:r>
      <w:proofErr w:type="gramEnd"/>
      <w:r w:rsidR="00F82702" w:rsidRPr="00D1266B">
        <w:rPr>
          <w:rFonts w:hint="eastAsia"/>
        </w:rPr>
        <w:t>紅血球。假若成人的血液共有</w:t>
      </w:r>
      <w:r w:rsidR="00F82702" w:rsidRPr="00D1266B">
        <w:t>5</w:t>
      </w:r>
      <w:r w:rsidR="00F82702" w:rsidRPr="00D1266B">
        <w:rPr>
          <w:rFonts w:hint="eastAsia"/>
        </w:rPr>
        <w:t>公升，則所含的紅血球個數約為多少個？</w:t>
      </w:r>
    </w:p>
    <w:p w:rsidR="00ED6036" w:rsidRPr="007569C6" w:rsidRDefault="003F50A6" w:rsidP="003F50A6">
      <w:pPr>
        <w:pStyle w:val="-"/>
        <w:ind w:left="698" w:hanging="337"/>
      </w:pPr>
      <w:r>
        <w:t>(A)</w:t>
      </w:r>
      <w:r w:rsidR="00F82702" w:rsidRPr="00D1266B">
        <w:t>300 T</w:t>
      </w:r>
      <w:r w:rsidR="00F82702" w:rsidRPr="00D1266B">
        <w:rPr>
          <w:rFonts w:hint="eastAsia"/>
        </w:rPr>
        <w:t xml:space="preserve">　</w:t>
      </w:r>
      <w:r>
        <w:t>(B)</w:t>
      </w:r>
      <w:r w:rsidR="00F82702" w:rsidRPr="00D1266B">
        <w:t>30 T</w:t>
      </w:r>
      <w:r w:rsidR="00F82702" w:rsidRPr="00D1266B">
        <w:rPr>
          <w:rFonts w:hint="eastAsia"/>
        </w:rPr>
        <w:t xml:space="preserve">　</w:t>
      </w:r>
      <w:r>
        <w:t>(C)</w:t>
      </w:r>
      <w:r w:rsidR="00F82702" w:rsidRPr="00D1266B">
        <w:t>30 G</w:t>
      </w:r>
      <w:r w:rsidR="00F82702" w:rsidRPr="00D1266B">
        <w:rPr>
          <w:rFonts w:hint="eastAsia"/>
        </w:rPr>
        <w:t xml:space="preserve">　</w:t>
      </w:r>
      <w:r>
        <w:t>(D)</w:t>
      </w:r>
      <w:r w:rsidR="00F82702" w:rsidRPr="00D1266B">
        <w:t>0.3 G</w:t>
      </w:r>
      <w:r w:rsidR="00F82702" w:rsidRPr="00D1266B">
        <w:rPr>
          <w:rFonts w:hint="eastAsia"/>
        </w:rPr>
        <w:t xml:space="preserve">　</w:t>
      </w:r>
      <w:r>
        <w:t>(E)</w:t>
      </w:r>
      <w:r w:rsidR="00F82702" w:rsidRPr="00D1266B">
        <w:t>600 M</w:t>
      </w:r>
      <w:r w:rsidR="00F82702" w:rsidRPr="00D1266B">
        <w:rPr>
          <w:rFonts w:hint="eastAsia"/>
        </w:rPr>
        <w:t>。</w:t>
      </w:r>
    </w:p>
    <w:p w:rsidR="00ED6036" w:rsidRPr="007569C6" w:rsidRDefault="00A94BD9" w:rsidP="00A94BD9">
      <w:pPr>
        <w:pStyle w:val="a3"/>
        <w:ind w:left="1566" w:hanging="1205"/>
      </w:pPr>
      <w:r>
        <w:rPr>
          <w:rFonts w:hint="eastAsia"/>
        </w:rPr>
        <w:t>命題出處：</w:t>
      </w:r>
      <w:r>
        <w:rPr>
          <w:rFonts w:hint="eastAsia"/>
        </w:rPr>
        <w:tab/>
      </w:r>
      <w:r w:rsidR="00ED6036" w:rsidRPr="007569C6">
        <w:rPr>
          <w:rFonts w:hint="eastAsia"/>
        </w:rPr>
        <w:t>龍騰【新全勝】物理學測</w:t>
      </w:r>
      <w:r w:rsidR="00ED6036" w:rsidRPr="007569C6">
        <w:rPr>
          <w:rFonts w:hint="eastAsia"/>
        </w:rPr>
        <w:t>16</w:t>
      </w:r>
      <w:proofErr w:type="gramStart"/>
      <w:r w:rsidR="00ED6036" w:rsidRPr="007569C6">
        <w:rPr>
          <w:rFonts w:hint="eastAsia"/>
        </w:rPr>
        <w:t>週</w:t>
      </w:r>
      <w:proofErr w:type="gramEnd"/>
      <w:r w:rsidR="00ED6036" w:rsidRPr="007569C6">
        <w:rPr>
          <w:rFonts w:hint="eastAsia"/>
        </w:rPr>
        <w:t xml:space="preserve"> </w:t>
      </w:r>
      <w:r w:rsidR="00ED6036" w:rsidRPr="007569C6">
        <w:rPr>
          <w:rFonts w:hint="eastAsia"/>
        </w:rPr>
        <w:t>第</w:t>
      </w:r>
      <w:r w:rsidR="00ED6036" w:rsidRPr="007569C6">
        <w:rPr>
          <w:rFonts w:hint="eastAsia"/>
        </w:rPr>
        <w:t>13</w:t>
      </w:r>
      <w:proofErr w:type="gramStart"/>
      <w:r w:rsidR="00ED6036" w:rsidRPr="007569C6">
        <w:rPr>
          <w:rFonts w:hint="eastAsia"/>
        </w:rPr>
        <w:t>週</w:t>
      </w:r>
      <w:proofErr w:type="gramEnd"/>
      <w:r w:rsidR="00ED6036" w:rsidRPr="007569C6">
        <w:rPr>
          <w:rFonts w:hint="eastAsia"/>
        </w:rPr>
        <w:t>全真模擬試題</w:t>
      </w:r>
      <w:r w:rsidR="00ED6036" w:rsidRPr="007569C6">
        <w:rPr>
          <w:rFonts w:hint="eastAsia"/>
        </w:rPr>
        <w:t>3</w:t>
      </w:r>
    </w:p>
    <w:p w:rsidR="00ED6036" w:rsidRPr="007569C6" w:rsidRDefault="00A94BD9" w:rsidP="00A94BD9">
      <w:pPr>
        <w:pStyle w:val="a3"/>
        <w:ind w:left="1566" w:hanging="1205"/>
      </w:pPr>
      <w:r>
        <w:rPr>
          <w:rFonts w:hint="eastAsia"/>
        </w:rPr>
        <w:t>解題觀念：</w:t>
      </w:r>
      <w:r>
        <w:rPr>
          <w:rFonts w:hint="eastAsia"/>
        </w:rPr>
        <w:tab/>
      </w:r>
      <w:r w:rsidR="00ED6036" w:rsidRPr="007569C6">
        <w:rPr>
          <w:rFonts w:hint="eastAsia"/>
        </w:rPr>
        <w:t>單位換算</w:t>
      </w:r>
    </w:p>
    <w:p w:rsidR="00ED6036" w:rsidRPr="007569C6" w:rsidRDefault="00A94BD9" w:rsidP="00A94BD9">
      <w:pPr>
        <w:pStyle w:val="a3"/>
        <w:ind w:left="1566" w:hanging="1205"/>
      </w:pPr>
      <w:r>
        <w:rPr>
          <w:rFonts w:hint="eastAsia"/>
        </w:rPr>
        <w:t>參考答案：</w:t>
      </w:r>
      <w:r>
        <w:rPr>
          <w:rFonts w:hint="eastAsia"/>
        </w:rPr>
        <w:tab/>
      </w:r>
      <w:r w:rsidR="00ED6036" w:rsidRPr="007569C6">
        <w:rPr>
          <w:rFonts w:hint="eastAsia"/>
        </w:rPr>
        <w:t>B</w:t>
      </w:r>
    </w:p>
    <w:p w:rsidR="00986D8F" w:rsidRDefault="00A94BD9" w:rsidP="00986D8F">
      <w:pPr>
        <w:pStyle w:val="a3"/>
        <w:ind w:left="1566" w:hanging="1205"/>
      </w:pPr>
      <w:r>
        <w:rPr>
          <w:rFonts w:hint="eastAsia"/>
        </w:rPr>
        <w:t>試題解析：</w:t>
      </w:r>
      <w:r>
        <w:rPr>
          <w:rFonts w:hint="eastAsia"/>
        </w:rPr>
        <w:tab/>
      </w:r>
      <w:r w:rsidR="00F824B0" w:rsidRPr="001A0662">
        <w:rPr>
          <w:position w:val="-10"/>
        </w:rPr>
        <w:object w:dxaOrig="2439" w:dyaOrig="340">
          <v:shape id="_x0000_i1034" type="#_x0000_t75" style="width:121.9pt;height:17.25pt" o:ole="">
            <v:imagedata r:id="rId30" o:title=""/>
          </v:shape>
          <o:OLEObject Type="Embed" ProgID="Equation.DSMT4" ShapeID="_x0000_i1034" DrawAspect="Content" ObjectID="_1755939825" r:id="rId31"/>
        </w:object>
      </w:r>
      <w:r w:rsidR="00F824B0">
        <w:t>，</w:t>
      </w:r>
      <w:r w:rsidR="00360785" w:rsidRPr="00F824B0">
        <w:rPr>
          <w:position w:val="-10"/>
        </w:rPr>
        <w:object w:dxaOrig="1460" w:dyaOrig="340">
          <v:shape id="_x0000_i1035" type="#_x0000_t75" style="width:72.75pt;height:17.25pt" o:ole="">
            <v:imagedata r:id="rId32" o:title=""/>
          </v:shape>
          <o:OLEObject Type="Embed" ProgID="Equation.DSMT4" ShapeID="_x0000_i1035" DrawAspect="Content" ObjectID="_1755939826" r:id="rId33"/>
        </w:object>
      </w:r>
    </w:p>
    <w:p w:rsidR="00ED6036" w:rsidRPr="00986D8F" w:rsidRDefault="00F824B0" w:rsidP="00A94BD9">
      <w:pPr>
        <w:pStyle w:val="a3"/>
        <w:ind w:left="1566" w:hanging="1205"/>
      </w:pPr>
      <w:r>
        <w:tab/>
      </w:r>
      <w:r>
        <w:rPr>
          <w:rFonts w:hint="eastAsia"/>
        </w:rPr>
        <w:tab/>
      </w:r>
      <w:r w:rsidR="00986D8F" w:rsidRPr="0034285F">
        <w:rPr>
          <w:rFonts w:hint="eastAsia"/>
        </w:rPr>
        <w:t>∴</w:t>
      </w:r>
      <w:r w:rsidR="00986D8F" w:rsidRPr="0034285F">
        <w:t>5</w:t>
      </w:r>
      <w:r>
        <w:t xml:space="preserve"> </w:t>
      </w:r>
      <w:r w:rsidR="00986D8F" w:rsidRPr="0034285F">
        <w:t>L</w:t>
      </w:r>
      <w:r w:rsidR="00986D8F" w:rsidRPr="0034285F">
        <w:rPr>
          <w:rFonts w:hint="eastAsia"/>
        </w:rPr>
        <w:t>內含紅血球個數：</w:t>
      </w:r>
      <w:r w:rsidRPr="00F824B0">
        <w:rPr>
          <w:position w:val="-22"/>
        </w:rPr>
        <w:object w:dxaOrig="2460" w:dyaOrig="600">
          <v:shape id="_x0000_i1036" type="#_x0000_t75" style="width:122.65pt;height:30pt" o:ole="">
            <v:imagedata r:id="rId34" o:title=""/>
          </v:shape>
          <o:OLEObject Type="Embed" ProgID="Equation.DSMT4" ShapeID="_x0000_i1036" DrawAspect="Content" ObjectID="_1755939827" r:id="rId35"/>
        </w:object>
      </w:r>
      <w:r w:rsidR="00986D8F" w:rsidRPr="0034285F">
        <w:rPr>
          <w:rFonts w:hint="eastAsia"/>
        </w:rPr>
        <w:t>（</w:t>
      </w:r>
      <w:proofErr w:type="gramStart"/>
      <w:r w:rsidR="00986D8F" w:rsidRPr="0034285F">
        <w:rPr>
          <w:rFonts w:hint="eastAsia"/>
        </w:rPr>
        <w:t>個</w:t>
      </w:r>
      <w:proofErr w:type="gramEnd"/>
      <w:r w:rsidR="00986D8F" w:rsidRPr="0034285F">
        <w:rPr>
          <w:rFonts w:hint="eastAsia"/>
        </w:rPr>
        <w:t>）</w:t>
      </w:r>
      <w:r w:rsidRPr="00F824B0">
        <w:rPr>
          <w:position w:val="-6"/>
        </w:rPr>
        <w:object w:dxaOrig="600" w:dyaOrig="260">
          <v:shape id="_x0000_i1037" type="#_x0000_t75" style="width:30pt;height:12.75pt" o:ole="">
            <v:imagedata r:id="rId36" o:title=""/>
          </v:shape>
          <o:OLEObject Type="Embed" ProgID="Equation.DSMT4" ShapeID="_x0000_i1037" DrawAspect="Content" ObjectID="_1755939828" r:id="rId37"/>
        </w:object>
      </w:r>
      <w:r w:rsidR="00986D8F" w:rsidRPr="0034285F">
        <w:rPr>
          <w:rFonts w:hint="eastAsia"/>
        </w:rPr>
        <w:t>（</w:t>
      </w:r>
      <w:proofErr w:type="gramStart"/>
      <w:r w:rsidR="00986D8F" w:rsidRPr="0034285F">
        <w:rPr>
          <w:rFonts w:hint="eastAsia"/>
        </w:rPr>
        <w:t>個</w:t>
      </w:r>
      <w:proofErr w:type="gramEnd"/>
      <w:r w:rsidR="00986D8F" w:rsidRPr="0034285F">
        <w:rPr>
          <w:rFonts w:hint="eastAsia"/>
        </w:rPr>
        <w:t>）。</w:t>
      </w:r>
    </w:p>
    <w:p w:rsidR="003F50A6" w:rsidRDefault="00ED6036" w:rsidP="001F23B0">
      <w:pPr>
        <w:pStyle w:val="ac"/>
        <w:ind w:left="361" w:hanging="361"/>
      </w:pPr>
      <w:r w:rsidRPr="007569C6">
        <w:rPr>
          <w:rFonts w:hint="eastAsia"/>
        </w:rPr>
        <w:t>3.</w:t>
      </w:r>
      <w:r w:rsidRPr="007569C6">
        <w:rPr>
          <w:rFonts w:hint="eastAsia"/>
        </w:rPr>
        <w:tab/>
      </w:r>
      <w:r w:rsidR="00F82702" w:rsidRPr="00D1266B">
        <w:rPr>
          <w:rFonts w:hint="eastAsia"/>
        </w:rPr>
        <w:t>有關原子的探究，一直都是科學家努力的重要課題，經由不斷地懷疑、嘗試、修正，至今仍是漫長無止境的道路。關於原子內部的探測，下列相關敘述何者正確？</w:t>
      </w:r>
    </w:p>
    <w:p w:rsidR="00ED6036" w:rsidRPr="007569C6" w:rsidRDefault="00FB290E" w:rsidP="00FB290E">
      <w:pPr>
        <w:pStyle w:val="ac"/>
        <w:ind w:left="361" w:hanging="361"/>
      </w:pPr>
      <w:r>
        <w:rPr>
          <w:rFonts w:hint="eastAsia"/>
        </w:rPr>
        <w:tab/>
      </w:r>
      <w:r w:rsidR="003F50A6">
        <w:t>(A)</w:t>
      </w:r>
      <w:r w:rsidR="00F82702" w:rsidRPr="00D1266B">
        <w:rPr>
          <w:rFonts w:hint="eastAsia"/>
        </w:rPr>
        <w:t>湯姆森研究陰極射線，證實電子的存在，同時測得電子的質量</w:t>
      </w:r>
      <w:r w:rsidR="002A5D1F">
        <w:t xml:space="preserve">　</w:t>
      </w:r>
      <w:r w:rsidR="003F50A6">
        <w:t>(B)</w:t>
      </w:r>
      <w:r w:rsidR="00F82702" w:rsidRPr="00D1266B">
        <w:rPr>
          <w:rFonts w:hint="eastAsia"/>
        </w:rPr>
        <w:t>拉</w:t>
      </w:r>
      <w:proofErr w:type="gramStart"/>
      <w:r w:rsidR="00F82702" w:rsidRPr="00D1266B">
        <w:rPr>
          <w:rFonts w:hint="eastAsia"/>
        </w:rPr>
        <w:t>塞福以</w:t>
      </w:r>
      <w:proofErr w:type="gramEnd"/>
      <w:r w:rsidR="00F82702" w:rsidRPr="003F50A6">
        <w:rPr>
          <w:i/>
        </w:rPr>
        <w:t>α</w:t>
      </w:r>
      <w:r w:rsidR="00F82702" w:rsidRPr="00D1266B">
        <w:rPr>
          <w:rFonts w:hint="eastAsia"/>
        </w:rPr>
        <w:t>粒子進行金箔散射實驗，發現少數的</w:t>
      </w:r>
      <w:r w:rsidR="006559D3" w:rsidRPr="003F50A6">
        <w:rPr>
          <w:i/>
        </w:rPr>
        <w:t>α</w:t>
      </w:r>
      <w:r w:rsidR="00F82702" w:rsidRPr="00D1266B">
        <w:rPr>
          <w:rFonts w:hint="eastAsia"/>
        </w:rPr>
        <w:t>粒子</w:t>
      </w:r>
      <w:proofErr w:type="gramStart"/>
      <w:r w:rsidR="00F82702" w:rsidRPr="00D1266B">
        <w:rPr>
          <w:rFonts w:hint="eastAsia"/>
        </w:rPr>
        <w:t>散射角</w:t>
      </w:r>
      <w:proofErr w:type="gramEnd"/>
      <w:r w:rsidR="00F82702" w:rsidRPr="00D1266B">
        <w:rPr>
          <w:rFonts w:hint="eastAsia"/>
        </w:rPr>
        <w:t>極大</w:t>
      </w:r>
      <w:r w:rsidR="002A5D1F">
        <w:rPr>
          <w:rFonts w:hint="eastAsia"/>
        </w:rPr>
        <w:t xml:space="preserve">　</w:t>
      </w:r>
      <w:r w:rsidR="003F50A6">
        <w:t>(C)</w:t>
      </w:r>
      <w:r w:rsidR="00F82702" w:rsidRPr="00D1266B">
        <w:rPr>
          <w:rFonts w:hint="eastAsia"/>
        </w:rPr>
        <w:t>拉</w:t>
      </w:r>
      <w:proofErr w:type="gramStart"/>
      <w:r w:rsidR="00F82702" w:rsidRPr="00D1266B">
        <w:rPr>
          <w:rFonts w:hint="eastAsia"/>
        </w:rPr>
        <w:t>塞福以</w:t>
      </w:r>
      <w:proofErr w:type="gramEnd"/>
      <w:r w:rsidR="00F82702" w:rsidRPr="00D1266B">
        <w:rPr>
          <w:rFonts w:hint="eastAsia"/>
        </w:rPr>
        <w:t>人工蛻變的方式，先後發現了質子及中子</w:t>
      </w:r>
      <w:r w:rsidR="002A5D1F">
        <w:rPr>
          <w:rFonts w:hint="eastAsia"/>
        </w:rPr>
        <w:t xml:space="preserve">　</w:t>
      </w:r>
      <w:r w:rsidR="003F50A6">
        <w:t>(D)</w:t>
      </w:r>
      <w:r w:rsidR="00F82702" w:rsidRPr="00D1266B">
        <w:rPr>
          <w:rFonts w:hint="eastAsia"/>
        </w:rPr>
        <w:t>波耳針對</w:t>
      </w:r>
      <w:proofErr w:type="gramStart"/>
      <w:r w:rsidR="00F82702" w:rsidRPr="00D1266B">
        <w:rPr>
          <w:rFonts w:hint="eastAsia"/>
        </w:rPr>
        <w:t>拉塞福所</w:t>
      </w:r>
      <w:proofErr w:type="gramEnd"/>
      <w:r w:rsidR="00F82702" w:rsidRPr="00D1266B">
        <w:rPr>
          <w:rFonts w:hint="eastAsia"/>
        </w:rPr>
        <w:t>提出的原子模型，以</w:t>
      </w:r>
      <w:proofErr w:type="gramStart"/>
      <w:r w:rsidR="00F82702" w:rsidRPr="00D1266B">
        <w:rPr>
          <w:rFonts w:hint="eastAsia"/>
        </w:rPr>
        <w:t>能階量子化</w:t>
      </w:r>
      <w:proofErr w:type="gramEnd"/>
      <w:r w:rsidR="00F82702" w:rsidRPr="00D1266B">
        <w:rPr>
          <w:rFonts w:hint="eastAsia"/>
        </w:rPr>
        <w:t>的假設提出修正，此修正能滿足所有的原子</w:t>
      </w:r>
      <w:r w:rsidR="002A5D1F">
        <w:rPr>
          <w:rFonts w:hint="eastAsia"/>
        </w:rPr>
        <w:t xml:space="preserve">　</w:t>
      </w:r>
      <w:r w:rsidR="003F50A6">
        <w:t>(E)</w:t>
      </w:r>
      <w:r w:rsidR="00F82702" w:rsidRPr="00D1266B">
        <w:rPr>
          <w:rFonts w:hint="eastAsia"/>
        </w:rPr>
        <w:t>湯川秀樹認為原子要維持穩定，需有強</w:t>
      </w:r>
      <w:proofErr w:type="gramStart"/>
      <w:r w:rsidR="00F82702" w:rsidRPr="00D1266B">
        <w:rPr>
          <w:rFonts w:hint="eastAsia"/>
        </w:rPr>
        <w:t>核力及弱核力</w:t>
      </w:r>
      <w:proofErr w:type="gramEnd"/>
      <w:r w:rsidR="00F82702" w:rsidRPr="00D1266B">
        <w:rPr>
          <w:rFonts w:hint="eastAsia"/>
        </w:rPr>
        <w:t>的存在</w:t>
      </w:r>
      <w:r w:rsidR="00F82702">
        <w:rPr>
          <w:noProof/>
        </w:rPr>
        <w:t>。</w:t>
      </w:r>
    </w:p>
    <w:p w:rsidR="00ED6036" w:rsidRPr="007569C6" w:rsidRDefault="00A94BD9" w:rsidP="00A94BD9">
      <w:pPr>
        <w:pStyle w:val="a3"/>
        <w:ind w:left="1566" w:hanging="1205"/>
      </w:pPr>
      <w:r>
        <w:rPr>
          <w:rFonts w:hint="eastAsia"/>
        </w:rPr>
        <w:t>命題出處：</w:t>
      </w:r>
      <w:r>
        <w:rPr>
          <w:rFonts w:hint="eastAsia"/>
        </w:rPr>
        <w:tab/>
      </w:r>
      <w:r w:rsidR="00ED6036" w:rsidRPr="007569C6">
        <w:rPr>
          <w:rFonts w:hint="eastAsia"/>
        </w:rPr>
        <w:t>龍騰【超模】自然科學測全真模擬題本</w:t>
      </w:r>
      <w:r w:rsidR="00ED6036" w:rsidRPr="007569C6">
        <w:rPr>
          <w:rFonts w:hint="eastAsia"/>
        </w:rPr>
        <w:t xml:space="preserve"> </w:t>
      </w:r>
      <w:r w:rsidR="00ED6036" w:rsidRPr="007569C6">
        <w:rPr>
          <w:rFonts w:hint="eastAsia"/>
        </w:rPr>
        <w:t>第</w:t>
      </w:r>
      <w:r w:rsidR="00ED6036" w:rsidRPr="007569C6">
        <w:rPr>
          <w:rFonts w:hint="eastAsia"/>
        </w:rPr>
        <w:t>1</w:t>
      </w:r>
      <w:r w:rsidR="00ED6036" w:rsidRPr="007569C6">
        <w:rPr>
          <w:rFonts w:hint="eastAsia"/>
        </w:rPr>
        <w:t>回</w:t>
      </w:r>
    </w:p>
    <w:p w:rsidR="00ED6036" w:rsidRPr="007569C6" w:rsidRDefault="00A94BD9" w:rsidP="002A5D1F">
      <w:pPr>
        <w:pStyle w:val="-A"/>
        <w:ind w:left="1903" w:hanging="1542"/>
      </w:pPr>
      <w:r>
        <w:rPr>
          <w:rFonts w:hint="eastAsia"/>
        </w:rPr>
        <w:t>解題觀念：</w:t>
      </w:r>
      <w:r>
        <w:rPr>
          <w:rFonts w:hint="eastAsia"/>
        </w:rPr>
        <w:tab/>
      </w:r>
      <w:r w:rsidR="00ED6036" w:rsidRPr="007569C6">
        <w:rPr>
          <w:rFonts w:hint="eastAsia"/>
        </w:rPr>
        <w:t>原子的結構、基本交互作用</w:t>
      </w:r>
    </w:p>
    <w:p w:rsidR="00ED6036" w:rsidRPr="007569C6" w:rsidRDefault="00A94BD9" w:rsidP="00A94BD9">
      <w:pPr>
        <w:pStyle w:val="a3"/>
        <w:ind w:left="1566" w:hanging="1205"/>
      </w:pPr>
      <w:r>
        <w:rPr>
          <w:rFonts w:hint="eastAsia"/>
        </w:rPr>
        <w:t>參考答案：</w:t>
      </w:r>
      <w:r>
        <w:rPr>
          <w:rFonts w:hint="eastAsia"/>
        </w:rPr>
        <w:tab/>
      </w:r>
      <w:r w:rsidR="00ED6036" w:rsidRPr="007569C6">
        <w:rPr>
          <w:rFonts w:hint="eastAsia"/>
        </w:rPr>
        <w:t>B</w:t>
      </w:r>
    </w:p>
    <w:p w:rsidR="00986D8F" w:rsidRDefault="00A94BD9" w:rsidP="002A5D1F">
      <w:pPr>
        <w:pStyle w:val="-A"/>
        <w:ind w:left="1903" w:hanging="1542"/>
      </w:pPr>
      <w:r>
        <w:rPr>
          <w:rFonts w:hint="eastAsia"/>
        </w:rPr>
        <w:t>試題解析：</w:t>
      </w:r>
      <w:r>
        <w:rPr>
          <w:rFonts w:hint="eastAsia"/>
        </w:rPr>
        <w:tab/>
      </w:r>
      <w:r w:rsidR="00986D8F" w:rsidRPr="0034285F">
        <w:t>(A)</w:t>
      </w:r>
      <w:r w:rsidR="002A5D1F">
        <w:tab/>
      </w:r>
      <w:r w:rsidR="00986D8F" w:rsidRPr="0034285F">
        <w:rPr>
          <w:rFonts w:hint="eastAsia"/>
        </w:rPr>
        <w:t>湯姆森研究陰極射線只</w:t>
      </w:r>
      <w:proofErr w:type="gramStart"/>
      <w:r w:rsidR="00986D8F" w:rsidRPr="0034285F">
        <w:rPr>
          <w:rFonts w:hint="eastAsia"/>
        </w:rPr>
        <w:t>求得荷質比</w:t>
      </w:r>
      <w:proofErr w:type="gramEnd"/>
      <w:r w:rsidR="00986D8F" w:rsidRPr="0034285F">
        <w:rPr>
          <w:rFonts w:hint="eastAsia"/>
        </w:rPr>
        <w:t>，需結合</w:t>
      </w:r>
      <w:proofErr w:type="gramStart"/>
      <w:r w:rsidR="00986D8F" w:rsidRPr="0034285F">
        <w:rPr>
          <w:rFonts w:hint="eastAsia"/>
        </w:rPr>
        <w:t>密立坎的油滴實驗</w:t>
      </w:r>
      <w:proofErr w:type="gramEnd"/>
      <w:r w:rsidR="00986D8F" w:rsidRPr="0034285F">
        <w:rPr>
          <w:rFonts w:hint="eastAsia"/>
        </w:rPr>
        <w:t>，才能測得電子質量。</w:t>
      </w:r>
    </w:p>
    <w:p w:rsidR="00986D8F" w:rsidRPr="0034285F" w:rsidRDefault="002A5D1F" w:rsidP="002A5D1F">
      <w:pPr>
        <w:pStyle w:val="-A"/>
        <w:ind w:left="1903" w:hanging="1542"/>
      </w:pPr>
      <w:r>
        <w:tab/>
      </w:r>
      <w:r w:rsidR="00986D8F" w:rsidRPr="0034285F">
        <w:t>(C)</w:t>
      </w:r>
      <w:r w:rsidR="00986D8F" w:rsidRPr="0034285F">
        <w:rPr>
          <w:rFonts w:hint="eastAsia"/>
        </w:rPr>
        <w:t>拉</w:t>
      </w:r>
      <w:proofErr w:type="gramStart"/>
      <w:r w:rsidR="00986D8F" w:rsidRPr="0034285F">
        <w:rPr>
          <w:rFonts w:hint="eastAsia"/>
        </w:rPr>
        <w:t>塞福以</w:t>
      </w:r>
      <w:proofErr w:type="gramEnd"/>
      <w:r w:rsidR="00986D8F" w:rsidRPr="0034285F">
        <w:rPr>
          <w:rFonts w:hint="eastAsia"/>
        </w:rPr>
        <w:t>人工蛻變方式發現質子，</w:t>
      </w:r>
      <w:proofErr w:type="gramStart"/>
      <w:r w:rsidR="00986D8F" w:rsidRPr="0034285F">
        <w:rPr>
          <w:rFonts w:hint="eastAsia"/>
        </w:rPr>
        <w:t>查兌克</w:t>
      </w:r>
      <w:proofErr w:type="gramEnd"/>
      <w:r w:rsidR="00986D8F" w:rsidRPr="0034285F">
        <w:rPr>
          <w:rFonts w:hint="eastAsia"/>
        </w:rPr>
        <w:t>以人工蛻變方式發現中子。</w:t>
      </w:r>
    </w:p>
    <w:p w:rsidR="00986D8F" w:rsidRPr="0034285F" w:rsidRDefault="002A5D1F" w:rsidP="002A5D1F">
      <w:pPr>
        <w:pStyle w:val="-A"/>
        <w:ind w:left="1903" w:hanging="1542"/>
      </w:pPr>
      <w:r>
        <w:tab/>
      </w:r>
      <w:r w:rsidR="00986D8F" w:rsidRPr="0034285F">
        <w:t>(D)</w:t>
      </w:r>
      <w:r w:rsidR="00986D8F" w:rsidRPr="0034285F">
        <w:rPr>
          <w:rFonts w:hint="eastAsia"/>
        </w:rPr>
        <w:t>波</w:t>
      </w:r>
      <w:proofErr w:type="gramStart"/>
      <w:r w:rsidR="00986D8F" w:rsidRPr="0034285F">
        <w:rPr>
          <w:rFonts w:hint="eastAsia"/>
        </w:rPr>
        <w:t>耳的氫原子</w:t>
      </w:r>
      <w:proofErr w:type="gramEnd"/>
      <w:r w:rsidR="00986D8F" w:rsidRPr="0034285F">
        <w:rPr>
          <w:rFonts w:hint="eastAsia"/>
        </w:rPr>
        <w:t>模型僅</w:t>
      </w:r>
      <w:proofErr w:type="gramStart"/>
      <w:r w:rsidR="00986D8F" w:rsidRPr="0034285F">
        <w:rPr>
          <w:rFonts w:hint="eastAsia"/>
        </w:rPr>
        <w:t>適用於氫原子</w:t>
      </w:r>
      <w:proofErr w:type="gramEnd"/>
      <w:r w:rsidR="00986D8F" w:rsidRPr="0034285F">
        <w:rPr>
          <w:rFonts w:hint="eastAsia"/>
        </w:rPr>
        <w:t>光譜</w:t>
      </w:r>
      <w:proofErr w:type="gramStart"/>
      <w:r w:rsidR="00986D8F" w:rsidRPr="0034285F">
        <w:rPr>
          <w:rFonts w:hint="eastAsia"/>
        </w:rPr>
        <w:t>或類氫原子</w:t>
      </w:r>
      <w:proofErr w:type="gramEnd"/>
      <w:r w:rsidR="00986D8F" w:rsidRPr="0034285F">
        <w:rPr>
          <w:rFonts w:hint="eastAsia"/>
        </w:rPr>
        <w:t>光譜。</w:t>
      </w:r>
    </w:p>
    <w:p w:rsidR="00986D8F" w:rsidRPr="0034285F" w:rsidRDefault="002A5D1F" w:rsidP="00986D8F">
      <w:pPr>
        <w:pStyle w:val="a3"/>
        <w:ind w:left="1566" w:hanging="1205"/>
      </w:pPr>
      <w:r>
        <w:tab/>
      </w:r>
      <w:r w:rsidR="00986D8F" w:rsidRPr="0034285F">
        <w:t>(E)</w:t>
      </w:r>
      <w:r w:rsidR="00986D8F" w:rsidRPr="0034285F">
        <w:rPr>
          <w:rFonts w:hint="eastAsia"/>
        </w:rPr>
        <w:t>湯川秀樹提出</w:t>
      </w:r>
      <w:proofErr w:type="gramStart"/>
      <w:r w:rsidR="00986D8F" w:rsidRPr="0034285F">
        <w:rPr>
          <w:rFonts w:hint="eastAsia"/>
        </w:rPr>
        <w:t>強</w:t>
      </w:r>
      <w:proofErr w:type="gramEnd"/>
      <w:r w:rsidR="00986D8F" w:rsidRPr="0034285F">
        <w:rPr>
          <w:rFonts w:hint="eastAsia"/>
        </w:rPr>
        <w:t>核力解釋原子核的穩定性，並未提及弱核力的作用。</w:t>
      </w:r>
    </w:p>
    <w:p w:rsidR="00F82702" w:rsidRPr="00D1266B" w:rsidRDefault="00ED6036" w:rsidP="0050161B">
      <w:pPr>
        <w:pStyle w:val="ac"/>
        <w:ind w:left="361" w:hanging="361"/>
      </w:pPr>
      <w:r w:rsidRPr="007569C6">
        <w:rPr>
          <w:rFonts w:hint="eastAsia"/>
        </w:rPr>
        <w:lastRenderedPageBreak/>
        <w:t>4.</w:t>
      </w:r>
      <w:r w:rsidRPr="007569C6">
        <w:rPr>
          <w:rFonts w:hint="eastAsia"/>
        </w:rPr>
        <w:tab/>
      </w:r>
      <w:r w:rsidR="00F82702" w:rsidRPr="00D1266B">
        <w:rPr>
          <w:rFonts w:hint="eastAsia"/>
        </w:rPr>
        <w:t>「降噪耳機」的降噪原理分為主動</w:t>
      </w:r>
      <w:proofErr w:type="gramStart"/>
      <w:r w:rsidR="00F82702" w:rsidRPr="00D1266B">
        <w:rPr>
          <w:rFonts w:hint="eastAsia"/>
        </w:rPr>
        <w:t>降噪與被動</w:t>
      </w:r>
      <w:proofErr w:type="gramEnd"/>
      <w:r w:rsidR="00F82702" w:rsidRPr="00D1266B">
        <w:rPr>
          <w:rFonts w:hint="eastAsia"/>
        </w:rPr>
        <w:t>降噪兩大類。其中，被動</w:t>
      </w:r>
      <w:proofErr w:type="gramStart"/>
      <w:r w:rsidR="00F82702" w:rsidRPr="00D1266B">
        <w:rPr>
          <w:rFonts w:hint="eastAsia"/>
        </w:rPr>
        <w:t>降噪是透過</w:t>
      </w:r>
      <w:proofErr w:type="gramEnd"/>
      <w:r w:rsidR="00F82702" w:rsidRPr="00D1266B">
        <w:rPr>
          <w:rFonts w:hint="eastAsia"/>
        </w:rPr>
        <w:t>耳機材質的選擇，或是使耳塞有較佳的貼合度，將噪音阻隔在外。而主動</w:t>
      </w:r>
      <w:proofErr w:type="gramStart"/>
      <w:r w:rsidR="00F82702" w:rsidRPr="00D1266B">
        <w:rPr>
          <w:rFonts w:hint="eastAsia"/>
        </w:rPr>
        <w:t>降噪則是</w:t>
      </w:r>
      <w:proofErr w:type="gramEnd"/>
      <w:r w:rsidR="00F82702" w:rsidRPr="00D1266B">
        <w:rPr>
          <w:rFonts w:hint="eastAsia"/>
        </w:rPr>
        <w:t>在耳機的外部安裝一個麥克風，將收集到的信號甲透過電路的計算，產生一個反向的信號乙，使兩個信號的波形合成波振幅為零，即可達到降噪的目的。根據以上的敘述，下列何者正確？</w:t>
      </w:r>
    </w:p>
    <w:p w:rsidR="00F82702" w:rsidRPr="00D1266B" w:rsidRDefault="003F50A6" w:rsidP="003F50A6">
      <w:pPr>
        <w:pStyle w:val="-"/>
        <w:ind w:left="698" w:hanging="337"/>
      </w:pPr>
      <w:r>
        <w:t>(A)</w:t>
      </w:r>
      <w:r w:rsidR="00F82702" w:rsidRPr="00D1266B">
        <w:rPr>
          <w:rFonts w:hint="eastAsia"/>
        </w:rPr>
        <w:t>雙手用力</w:t>
      </w:r>
      <w:proofErr w:type="gramStart"/>
      <w:r w:rsidR="00F82702" w:rsidRPr="00D1266B">
        <w:rPr>
          <w:rFonts w:hint="eastAsia"/>
        </w:rPr>
        <w:t>摀</w:t>
      </w:r>
      <w:proofErr w:type="gramEnd"/>
      <w:r w:rsidR="00F82702" w:rsidRPr="00D1266B">
        <w:rPr>
          <w:rFonts w:hint="eastAsia"/>
        </w:rPr>
        <w:t>住耳朵是屬於主動降噪</w:t>
      </w:r>
    </w:p>
    <w:p w:rsidR="00F82702" w:rsidRPr="00D1266B" w:rsidRDefault="003F50A6" w:rsidP="003F50A6">
      <w:pPr>
        <w:pStyle w:val="-"/>
        <w:ind w:left="698" w:hanging="337"/>
      </w:pPr>
      <w:r>
        <w:t>(B)</w:t>
      </w:r>
      <w:r w:rsidR="00F82702" w:rsidRPr="00D1266B">
        <w:rPr>
          <w:rFonts w:hint="eastAsia"/>
        </w:rPr>
        <w:t>信號甲和信</w:t>
      </w:r>
      <w:proofErr w:type="gramStart"/>
      <w:r w:rsidR="00F82702" w:rsidRPr="00D1266B">
        <w:rPr>
          <w:rFonts w:hint="eastAsia"/>
        </w:rPr>
        <w:t>號乙有</w:t>
      </w:r>
      <w:proofErr w:type="gramEnd"/>
      <w:r w:rsidR="00F82702" w:rsidRPr="00D1266B">
        <w:rPr>
          <w:rFonts w:hint="eastAsia"/>
        </w:rPr>
        <w:t>相同的頻率，但不同的週期</w:t>
      </w:r>
    </w:p>
    <w:p w:rsidR="00F82702" w:rsidRPr="00D1266B" w:rsidRDefault="003F50A6" w:rsidP="003F50A6">
      <w:pPr>
        <w:pStyle w:val="-"/>
        <w:ind w:left="698" w:hanging="337"/>
      </w:pPr>
      <w:r>
        <w:t>(C)</w:t>
      </w:r>
      <w:r w:rsidR="00F82702" w:rsidRPr="00D1266B">
        <w:rPr>
          <w:rFonts w:hint="eastAsia"/>
        </w:rPr>
        <w:t>信號甲與信號乙的合成波屬於建設性干涉</w:t>
      </w:r>
    </w:p>
    <w:p w:rsidR="00F82702" w:rsidRPr="00D1266B" w:rsidRDefault="003F50A6" w:rsidP="001F23B0">
      <w:pPr>
        <w:pStyle w:val="-"/>
        <w:ind w:left="698" w:hanging="337"/>
      </w:pPr>
      <w:r>
        <w:t>(D)</w:t>
      </w:r>
      <w:r w:rsidR="00F82702" w:rsidRPr="00D1266B">
        <w:rPr>
          <w:rFonts w:hint="eastAsia"/>
        </w:rPr>
        <w:t>一般而言，相同的音量時，擁有主動降噪功能的耳機的效果會比僅有被動降噪功能的耳機的效果好</w:t>
      </w:r>
    </w:p>
    <w:p w:rsidR="00ED6036" w:rsidRPr="007569C6" w:rsidRDefault="003F50A6" w:rsidP="00706637">
      <w:pPr>
        <w:pStyle w:val="-"/>
        <w:ind w:left="698" w:hanging="337"/>
        <w:textAlignment w:val="center"/>
      </w:pPr>
      <w:r>
        <w:t>(E)</w:t>
      </w:r>
      <w:r w:rsidR="00F82702" w:rsidRPr="00D1266B">
        <w:rPr>
          <w:rFonts w:hint="eastAsia"/>
        </w:rPr>
        <w:t>如果噪音信號甲的波形為</w:t>
      </w:r>
      <w:r w:rsidR="00706637">
        <w:rPr>
          <w:rFonts w:hint="eastAsia"/>
          <w:noProof/>
        </w:rPr>
        <w:drawing>
          <wp:inline distT="0" distB="0" distL="0" distR="0">
            <wp:extent cx="752475" cy="314325"/>
            <wp:effectExtent l="0" t="0" r="9525" b="9525"/>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4-1.eps"/>
                    <pic:cNvPicPr/>
                  </pic:nvPicPr>
                  <pic:blipFill>
                    <a:blip r:embed="rId38" cstate="print">
                      <a:extLst>
                        <a:ext uri="{28A0092B-C50C-407E-A947-70E740481C1C}">
                          <a14:useLocalDpi xmlns:a14="http://schemas.microsoft.com/office/drawing/2010/main" val="0"/>
                        </a:ext>
                      </a:extLst>
                    </a:blip>
                    <a:stretch>
                      <a:fillRect/>
                    </a:stretch>
                  </pic:blipFill>
                  <pic:spPr>
                    <a:xfrm>
                      <a:off x="0" y="0"/>
                      <a:ext cx="752475" cy="314325"/>
                    </a:xfrm>
                    <a:prstGeom prst="rect">
                      <a:avLst/>
                    </a:prstGeom>
                  </pic:spPr>
                </pic:pic>
              </a:graphicData>
            </a:graphic>
          </wp:inline>
        </w:drawing>
      </w:r>
      <w:r w:rsidR="00F82702" w:rsidRPr="00D1266B">
        <w:rPr>
          <w:rFonts w:hint="eastAsia"/>
        </w:rPr>
        <w:t>，則經主動降噪耳機的電路處理後可得到信號乙的波形為</w:t>
      </w:r>
      <w:r w:rsidR="00706637">
        <w:rPr>
          <w:rFonts w:hint="eastAsia"/>
          <w:noProof/>
        </w:rPr>
        <w:drawing>
          <wp:inline distT="0" distB="0" distL="0" distR="0">
            <wp:extent cx="752475" cy="314325"/>
            <wp:effectExtent l="0" t="0" r="9525" b="9525"/>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4-2.eps"/>
                    <pic:cNvPicPr/>
                  </pic:nvPicPr>
                  <pic:blipFill>
                    <a:blip r:embed="rId39" cstate="print">
                      <a:extLst>
                        <a:ext uri="{28A0092B-C50C-407E-A947-70E740481C1C}">
                          <a14:useLocalDpi xmlns:a14="http://schemas.microsoft.com/office/drawing/2010/main" val="0"/>
                        </a:ext>
                      </a:extLst>
                    </a:blip>
                    <a:stretch>
                      <a:fillRect/>
                    </a:stretch>
                  </pic:blipFill>
                  <pic:spPr>
                    <a:xfrm>
                      <a:off x="0" y="0"/>
                      <a:ext cx="752475" cy="314325"/>
                    </a:xfrm>
                    <a:prstGeom prst="rect">
                      <a:avLst/>
                    </a:prstGeom>
                  </pic:spPr>
                </pic:pic>
              </a:graphicData>
            </a:graphic>
          </wp:inline>
        </w:drawing>
      </w:r>
      <w:r w:rsidR="00F82702">
        <w:rPr>
          <w:rFonts w:hint="eastAsia"/>
        </w:rPr>
        <w:t>。</w:t>
      </w:r>
    </w:p>
    <w:p w:rsidR="00ED6036" w:rsidRPr="007569C6" w:rsidRDefault="00A94BD9" w:rsidP="00A94BD9">
      <w:pPr>
        <w:pStyle w:val="a3"/>
        <w:ind w:left="1566" w:hanging="1205"/>
      </w:pPr>
      <w:r>
        <w:rPr>
          <w:rFonts w:hint="eastAsia"/>
        </w:rPr>
        <w:t>命題出處：</w:t>
      </w:r>
      <w:r>
        <w:rPr>
          <w:rFonts w:hint="eastAsia"/>
        </w:rPr>
        <w:tab/>
      </w:r>
      <w:r w:rsidR="00ED6036" w:rsidRPr="007569C6">
        <w:rPr>
          <w:rFonts w:hint="eastAsia"/>
        </w:rPr>
        <w:t>龍騰【超模】自然科學測全真模擬題本</w:t>
      </w:r>
      <w:r w:rsidR="00ED6036" w:rsidRPr="007569C6">
        <w:rPr>
          <w:rFonts w:hint="eastAsia"/>
        </w:rPr>
        <w:t xml:space="preserve"> </w:t>
      </w:r>
      <w:r w:rsidR="00ED6036" w:rsidRPr="007569C6">
        <w:rPr>
          <w:rFonts w:hint="eastAsia"/>
        </w:rPr>
        <w:t>第</w:t>
      </w:r>
      <w:r w:rsidR="00ED6036" w:rsidRPr="007569C6">
        <w:rPr>
          <w:rFonts w:hint="eastAsia"/>
        </w:rPr>
        <w:t>3</w:t>
      </w:r>
      <w:r w:rsidR="00ED6036" w:rsidRPr="007569C6">
        <w:rPr>
          <w:rFonts w:hint="eastAsia"/>
        </w:rPr>
        <w:t>回</w:t>
      </w:r>
    </w:p>
    <w:p w:rsidR="00ED6036" w:rsidRPr="007569C6" w:rsidRDefault="00A94BD9" w:rsidP="00A94BD9">
      <w:pPr>
        <w:pStyle w:val="a3"/>
        <w:ind w:left="1566" w:hanging="1205"/>
      </w:pPr>
      <w:r>
        <w:rPr>
          <w:rFonts w:hint="eastAsia"/>
        </w:rPr>
        <w:t>解題觀念：</w:t>
      </w:r>
      <w:r>
        <w:rPr>
          <w:rFonts w:hint="eastAsia"/>
        </w:rPr>
        <w:tab/>
      </w:r>
      <w:r w:rsidR="00ED6036" w:rsidRPr="007569C6">
        <w:rPr>
          <w:rFonts w:hint="eastAsia"/>
        </w:rPr>
        <w:t>光波的特性</w:t>
      </w:r>
    </w:p>
    <w:p w:rsidR="00ED6036" w:rsidRPr="007569C6" w:rsidRDefault="00A94BD9" w:rsidP="00A94BD9">
      <w:pPr>
        <w:pStyle w:val="a3"/>
        <w:ind w:left="1566" w:hanging="1205"/>
      </w:pPr>
      <w:r>
        <w:rPr>
          <w:rFonts w:hint="eastAsia"/>
        </w:rPr>
        <w:t>參考答案：</w:t>
      </w:r>
      <w:r>
        <w:rPr>
          <w:rFonts w:hint="eastAsia"/>
        </w:rPr>
        <w:tab/>
      </w:r>
      <w:r w:rsidR="00ED6036" w:rsidRPr="007569C6">
        <w:rPr>
          <w:rFonts w:hint="eastAsia"/>
        </w:rPr>
        <w:t>D</w:t>
      </w:r>
    </w:p>
    <w:p w:rsidR="00986D8F" w:rsidRPr="0034285F" w:rsidRDefault="00A94BD9" w:rsidP="00986D8F">
      <w:pPr>
        <w:pStyle w:val="a3"/>
        <w:ind w:left="1566" w:hanging="1205"/>
      </w:pPr>
      <w:r>
        <w:rPr>
          <w:rFonts w:hint="eastAsia"/>
        </w:rPr>
        <w:t>試題解析：</w:t>
      </w:r>
      <w:r>
        <w:rPr>
          <w:rFonts w:hint="eastAsia"/>
        </w:rPr>
        <w:tab/>
      </w:r>
      <w:r w:rsidR="00986D8F" w:rsidRPr="0034285F">
        <w:t>(A)</w:t>
      </w:r>
      <w:r w:rsidR="00986D8F" w:rsidRPr="0034285F">
        <w:rPr>
          <w:rFonts w:hint="eastAsia"/>
        </w:rPr>
        <w:t>雙手</w:t>
      </w:r>
      <w:proofErr w:type="gramStart"/>
      <w:r w:rsidR="00986D8F" w:rsidRPr="0034285F">
        <w:rPr>
          <w:rFonts w:hint="eastAsia"/>
        </w:rPr>
        <w:t>摀</w:t>
      </w:r>
      <w:proofErr w:type="gramEnd"/>
      <w:r w:rsidR="00986D8F" w:rsidRPr="0034285F">
        <w:rPr>
          <w:rFonts w:hint="eastAsia"/>
        </w:rPr>
        <w:t>住耳朵是屬於被動降噪。</w:t>
      </w:r>
    </w:p>
    <w:p w:rsidR="00986D8F" w:rsidRPr="0034285F" w:rsidRDefault="00A665D3" w:rsidP="00986D8F">
      <w:pPr>
        <w:pStyle w:val="a3"/>
        <w:ind w:left="1566" w:hanging="1205"/>
      </w:pPr>
      <w:r>
        <w:rPr>
          <w:rFonts w:hint="eastAsia"/>
        </w:rPr>
        <w:tab/>
      </w:r>
      <w:r w:rsidR="00986D8F" w:rsidRPr="0034285F">
        <w:t>(B)</w:t>
      </w:r>
      <w:r w:rsidR="00986D8F" w:rsidRPr="0034285F">
        <w:rPr>
          <w:rFonts w:hint="eastAsia"/>
        </w:rPr>
        <w:t>信號甲與</w:t>
      </w:r>
      <w:proofErr w:type="gramStart"/>
      <w:r w:rsidR="00986D8F" w:rsidRPr="0034285F">
        <w:rPr>
          <w:rFonts w:hint="eastAsia"/>
        </w:rPr>
        <w:t>信號乙有相同</w:t>
      </w:r>
      <w:proofErr w:type="gramEnd"/>
      <w:r w:rsidR="00986D8F" w:rsidRPr="0034285F">
        <w:rPr>
          <w:rFonts w:hint="eastAsia"/>
        </w:rPr>
        <w:t>的週期、頻率。</w:t>
      </w:r>
    </w:p>
    <w:p w:rsidR="00986D8F" w:rsidRPr="0034285F" w:rsidRDefault="00A665D3" w:rsidP="00986D8F">
      <w:pPr>
        <w:pStyle w:val="a3"/>
        <w:ind w:left="1566" w:hanging="1205"/>
      </w:pPr>
      <w:r>
        <w:rPr>
          <w:rFonts w:hint="eastAsia"/>
        </w:rPr>
        <w:tab/>
      </w:r>
      <w:r w:rsidR="00986D8F" w:rsidRPr="0034285F">
        <w:t>(C)</w:t>
      </w:r>
      <w:r w:rsidR="00986D8F" w:rsidRPr="0034285F">
        <w:rPr>
          <w:rFonts w:hint="eastAsia"/>
        </w:rPr>
        <w:t>信號甲與信號乙的合成波為破壞性干涉。</w:t>
      </w:r>
    </w:p>
    <w:p w:rsidR="00986D8F" w:rsidRPr="0034285F" w:rsidRDefault="00A665D3" w:rsidP="00986D8F">
      <w:pPr>
        <w:pStyle w:val="a3"/>
        <w:ind w:left="1566" w:hanging="1205"/>
      </w:pPr>
      <w:r>
        <w:rPr>
          <w:rFonts w:hint="eastAsia"/>
        </w:rPr>
        <w:tab/>
      </w:r>
      <w:r w:rsidR="00986D8F" w:rsidRPr="0034285F">
        <w:t>(D)</w:t>
      </w:r>
      <w:r w:rsidR="00986D8F" w:rsidRPr="0034285F">
        <w:rPr>
          <w:rFonts w:hint="eastAsia"/>
        </w:rPr>
        <w:t>相同的音量時，主動</w:t>
      </w:r>
      <w:proofErr w:type="gramStart"/>
      <w:r w:rsidR="00986D8F" w:rsidRPr="0034285F">
        <w:rPr>
          <w:rFonts w:hint="eastAsia"/>
        </w:rPr>
        <w:t>降噪能透過</w:t>
      </w:r>
      <w:proofErr w:type="gramEnd"/>
      <w:r w:rsidR="00986D8F" w:rsidRPr="0034285F">
        <w:rPr>
          <w:rFonts w:hint="eastAsia"/>
        </w:rPr>
        <w:t>電路處理，將噪音大部分消除。</w:t>
      </w:r>
    </w:p>
    <w:p w:rsidR="00986D8F" w:rsidRPr="0034285F" w:rsidRDefault="00A665D3" w:rsidP="00A665D3">
      <w:pPr>
        <w:pStyle w:val="-A"/>
        <w:ind w:left="1903" w:hanging="1542"/>
        <w:textAlignment w:val="center"/>
      </w:pPr>
      <w:r>
        <w:rPr>
          <w:rFonts w:hint="eastAsia"/>
        </w:rPr>
        <w:tab/>
      </w:r>
      <w:r w:rsidR="00986D8F" w:rsidRPr="0034285F">
        <w:t>(E)</w:t>
      </w:r>
      <w:r w:rsidR="00986D8F" w:rsidRPr="0034285F">
        <w:rPr>
          <w:rFonts w:hint="eastAsia"/>
        </w:rPr>
        <w:t>若噪音信號甲的波形為</w:t>
      </w:r>
      <w:r>
        <w:rPr>
          <w:rFonts w:hint="eastAsia"/>
          <w:noProof/>
        </w:rPr>
        <w:drawing>
          <wp:inline distT="0" distB="0" distL="0" distR="0">
            <wp:extent cx="752475" cy="314325"/>
            <wp:effectExtent l="0" t="0" r="9525" b="9525"/>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4-A-1.eps"/>
                    <pic:cNvPicPr/>
                  </pic:nvPicPr>
                  <pic:blipFill>
                    <a:blip r:embed="rId40" cstate="print">
                      <a:extLst>
                        <a:ext uri="{28A0092B-C50C-407E-A947-70E740481C1C}">
                          <a14:useLocalDpi xmlns:a14="http://schemas.microsoft.com/office/drawing/2010/main" val="0"/>
                        </a:ext>
                      </a:extLst>
                    </a:blip>
                    <a:stretch>
                      <a:fillRect/>
                    </a:stretch>
                  </pic:blipFill>
                  <pic:spPr>
                    <a:xfrm>
                      <a:off x="0" y="0"/>
                      <a:ext cx="752475" cy="314325"/>
                    </a:xfrm>
                    <a:prstGeom prst="rect">
                      <a:avLst/>
                    </a:prstGeom>
                  </pic:spPr>
                </pic:pic>
              </a:graphicData>
            </a:graphic>
          </wp:inline>
        </w:drawing>
      </w:r>
      <w:r w:rsidR="00986D8F" w:rsidRPr="0034285F">
        <w:rPr>
          <w:rFonts w:hint="eastAsia"/>
        </w:rPr>
        <w:t>，則經主動降噪耳機的電路處理後信號乙的波形為</w:t>
      </w:r>
      <w:r>
        <w:rPr>
          <w:rFonts w:hint="eastAsia"/>
          <w:noProof/>
        </w:rPr>
        <w:drawing>
          <wp:inline distT="0" distB="0" distL="0" distR="0">
            <wp:extent cx="752475" cy="314325"/>
            <wp:effectExtent l="0" t="0" r="9525" b="9525"/>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4-A-2.eps"/>
                    <pic:cNvPicPr/>
                  </pic:nvPicPr>
                  <pic:blipFill>
                    <a:blip r:embed="rId41" cstate="print">
                      <a:extLst>
                        <a:ext uri="{28A0092B-C50C-407E-A947-70E740481C1C}">
                          <a14:useLocalDpi xmlns:a14="http://schemas.microsoft.com/office/drawing/2010/main" val="0"/>
                        </a:ext>
                      </a:extLst>
                    </a:blip>
                    <a:stretch>
                      <a:fillRect/>
                    </a:stretch>
                  </pic:blipFill>
                  <pic:spPr>
                    <a:xfrm>
                      <a:off x="0" y="0"/>
                      <a:ext cx="752475" cy="314325"/>
                    </a:xfrm>
                    <a:prstGeom prst="rect">
                      <a:avLst/>
                    </a:prstGeom>
                  </pic:spPr>
                </pic:pic>
              </a:graphicData>
            </a:graphic>
          </wp:inline>
        </w:drawing>
      </w:r>
      <w:r w:rsidR="00986D8F" w:rsidRPr="0034285F">
        <w:rPr>
          <w:rFonts w:hint="eastAsia"/>
        </w:rPr>
        <w:t>。</w:t>
      </w:r>
    </w:p>
    <w:p w:rsidR="00F82702" w:rsidRPr="00D1266B" w:rsidRDefault="00ED6036" w:rsidP="0050161B">
      <w:pPr>
        <w:pStyle w:val="ac"/>
        <w:ind w:left="361" w:hanging="361"/>
      </w:pPr>
      <w:r w:rsidRPr="007569C6">
        <w:rPr>
          <w:rFonts w:hint="eastAsia"/>
        </w:rPr>
        <w:t>5.</w:t>
      </w:r>
      <w:r w:rsidRPr="007569C6">
        <w:rPr>
          <w:rFonts w:hint="eastAsia"/>
        </w:rPr>
        <w:tab/>
      </w:r>
      <w:r w:rsidR="005B577B">
        <w:rPr>
          <w:rFonts w:hint="eastAsia"/>
          <w:noProof/>
        </w:rPr>
        <w:drawing>
          <wp:anchor distT="0" distB="0" distL="114300" distR="114300" simplePos="0" relativeHeight="251721728" behindDoc="0" locked="0" layoutInCell="1" allowOverlap="1">
            <wp:simplePos x="951230" y="718820"/>
            <wp:positionH relativeFrom="column">
              <wp:align>right</wp:align>
            </wp:positionH>
            <wp:positionV relativeFrom="paragraph">
              <wp:posOffset>0</wp:posOffset>
            </wp:positionV>
            <wp:extent cx="2181600" cy="1152000"/>
            <wp:effectExtent l="0" t="0" r="9525" b="0"/>
            <wp:wrapSquare wrapText="bothSides"/>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5-1.eps"/>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181600" cy="1152000"/>
                    </a:xfrm>
                    <a:prstGeom prst="rect">
                      <a:avLst/>
                    </a:prstGeom>
                  </pic:spPr>
                </pic:pic>
              </a:graphicData>
            </a:graphic>
            <wp14:sizeRelH relativeFrom="margin">
              <wp14:pctWidth>0</wp14:pctWidth>
            </wp14:sizeRelH>
            <wp14:sizeRelV relativeFrom="margin">
              <wp14:pctHeight>0</wp14:pctHeight>
            </wp14:sizeRelV>
          </wp:anchor>
        </w:drawing>
      </w:r>
      <w:r w:rsidR="00F82702" w:rsidRPr="00D1266B">
        <w:rPr>
          <w:rFonts w:hint="eastAsia"/>
        </w:rPr>
        <w:t>一輛在直線道路上行駛的救護車，發出陣</w:t>
      </w:r>
      <w:proofErr w:type="gramStart"/>
      <w:r w:rsidR="00F82702" w:rsidRPr="00D1266B">
        <w:rPr>
          <w:rFonts w:hint="eastAsia"/>
        </w:rPr>
        <w:t>陣</w:t>
      </w:r>
      <w:proofErr w:type="gramEnd"/>
      <w:r w:rsidR="00F82702" w:rsidRPr="00D1266B">
        <w:rPr>
          <w:rFonts w:hint="eastAsia"/>
        </w:rPr>
        <w:t>鳴笛聲，此時有甲、乙、丙、丁四人在同一道路上，其運動方向如附圖所示，則比較四人偵測救護車鳴笛頻率與救護車所發出的頻率，下列敘述何者正確？</w:t>
      </w:r>
    </w:p>
    <w:p w:rsidR="00F82702" w:rsidRPr="00D1266B" w:rsidRDefault="003F50A6" w:rsidP="005B577B">
      <w:pPr>
        <w:pStyle w:val="-"/>
        <w:ind w:left="698" w:hanging="337"/>
      </w:pPr>
      <w:r>
        <w:t>(A)</w:t>
      </w:r>
      <w:r w:rsidR="00F82702" w:rsidRPr="00D1266B">
        <w:rPr>
          <w:rFonts w:hint="eastAsia"/>
        </w:rPr>
        <w:t>乙靠近救護車，所偵測到的頻率一定高於救護車所發出的頻率</w:t>
      </w:r>
    </w:p>
    <w:p w:rsidR="00F82702" w:rsidRPr="00D1266B" w:rsidRDefault="003F50A6" w:rsidP="005B577B">
      <w:pPr>
        <w:pStyle w:val="-"/>
        <w:ind w:left="698" w:hanging="337"/>
      </w:pPr>
      <w:r>
        <w:t>(B)</w:t>
      </w:r>
      <w:r w:rsidR="00F82702" w:rsidRPr="00D1266B">
        <w:rPr>
          <w:rFonts w:hint="eastAsia"/>
        </w:rPr>
        <w:t>甲乙兩人在救護車的</w:t>
      </w:r>
      <w:proofErr w:type="gramStart"/>
      <w:r w:rsidR="00F82702" w:rsidRPr="00D1266B">
        <w:rPr>
          <w:rFonts w:hint="eastAsia"/>
        </w:rPr>
        <w:t>同一側，若甲</w:t>
      </w:r>
      <w:proofErr w:type="gramEnd"/>
      <w:r w:rsidR="00F82702" w:rsidRPr="00D1266B">
        <w:rPr>
          <w:rFonts w:hint="eastAsia"/>
        </w:rPr>
        <w:t>、乙兩人的運動速率相同，則所偵測到的頻率會相同</w:t>
      </w:r>
    </w:p>
    <w:p w:rsidR="00F82702" w:rsidRPr="00D1266B" w:rsidRDefault="003F50A6" w:rsidP="003F50A6">
      <w:pPr>
        <w:pStyle w:val="-"/>
        <w:ind w:left="698" w:hanging="337"/>
      </w:pPr>
      <w:r>
        <w:t>(C)</w:t>
      </w:r>
      <w:proofErr w:type="gramStart"/>
      <w:r w:rsidR="00F82702" w:rsidRPr="00D1266B">
        <w:rPr>
          <w:rFonts w:hint="eastAsia"/>
        </w:rPr>
        <w:t>丙為靜止</w:t>
      </w:r>
      <w:proofErr w:type="gramEnd"/>
      <w:r w:rsidR="00F82702" w:rsidRPr="00D1266B">
        <w:rPr>
          <w:rFonts w:hint="eastAsia"/>
        </w:rPr>
        <w:t>，因此所偵測到的頻率不變</w:t>
      </w:r>
    </w:p>
    <w:p w:rsidR="00F82702" w:rsidRPr="00D1266B" w:rsidRDefault="003F50A6" w:rsidP="003F50A6">
      <w:pPr>
        <w:pStyle w:val="-"/>
        <w:ind w:left="698" w:hanging="337"/>
      </w:pPr>
      <w:r>
        <w:t>(D)</w:t>
      </w:r>
      <w:r w:rsidR="00F82702" w:rsidRPr="00D1266B">
        <w:rPr>
          <w:rFonts w:hint="eastAsia"/>
        </w:rPr>
        <w:t>丙距離救護車最近，所偵測到的頻率會最高</w:t>
      </w:r>
    </w:p>
    <w:p w:rsidR="00ED6036" w:rsidRPr="007569C6" w:rsidRDefault="003F50A6" w:rsidP="005B577B">
      <w:pPr>
        <w:pStyle w:val="-"/>
        <w:ind w:left="698" w:hanging="337"/>
      </w:pPr>
      <w:r>
        <w:t>(E)</w:t>
      </w:r>
      <w:proofErr w:type="gramStart"/>
      <w:r w:rsidR="00F82702" w:rsidRPr="00D1266B">
        <w:rPr>
          <w:rFonts w:hint="eastAsia"/>
        </w:rPr>
        <w:t>若甲</w:t>
      </w:r>
      <w:proofErr w:type="gramEnd"/>
      <w:r w:rsidR="00F82702" w:rsidRPr="00D1266B">
        <w:rPr>
          <w:rFonts w:hint="eastAsia"/>
        </w:rPr>
        <w:t>、乙、丁的運動速率相同，則四人</w:t>
      </w:r>
      <w:proofErr w:type="gramStart"/>
      <w:r w:rsidR="00F82702" w:rsidRPr="00D1266B">
        <w:rPr>
          <w:rFonts w:hint="eastAsia"/>
        </w:rPr>
        <w:t>當中丁</w:t>
      </w:r>
      <w:proofErr w:type="gramEnd"/>
      <w:r w:rsidR="00F82702" w:rsidRPr="00D1266B">
        <w:rPr>
          <w:rFonts w:hint="eastAsia"/>
        </w:rPr>
        <w:t>所偵測到的頻率最高，</w:t>
      </w:r>
      <w:proofErr w:type="gramStart"/>
      <w:r w:rsidR="00F82702" w:rsidRPr="00D1266B">
        <w:rPr>
          <w:rFonts w:hint="eastAsia"/>
        </w:rPr>
        <w:t>甲所偵測</w:t>
      </w:r>
      <w:proofErr w:type="gramEnd"/>
      <w:r w:rsidR="00F82702" w:rsidRPr="00D1266B">
        <w:rPr>
          <w:rFonts w:hint="eastAsia"/>
        </w:rPr>
        <w:t>到的頻率最低</w:t>
      </w:r>
      <w:r w:rsidR="00F82702">
        <w:rPr>
          <w:rFonts w:hint="eastAsia"/>
        </w:rPr>
        <w:t>。</w:t>
      </w:r>
    </w:p>
    <w:p w:rsidR="00A665D3" w:rsidRDefault="00A665D3">
      <w:pPr>
        <w:snapToGrid/>
        <w:spacing w:line="240" w:lineRule="auto"/>
        <w:jc w:val="left"/>
        <w:rPr>
          <w:color w:val="FF0000"/>
        </w:rPr>
      </w:pPr>
      <w:r>
        <w:br w:type="page"/>
      </w:r>
    </w:p>
    <w:p w:rsidR="00ED6036" w:rsidRPr="007569C6" w:rsidRDefault="00A94BD9" w:rsidP="00A94BD9">
      <w:pPr>
        <w:pStyle w:val="a3"/>
        <w:ind w:left="1566" w:hanging="1205"/>
      </w:pPr>
      <w:r>
        <w:rPr>
          <w:rFonts w:hint="eastAsia"/>
        </w:rPr>
        <w:lastRenderedPageBreak/>
        <w:t>命題出處：</w:t>
      </w:r>
      <w:r>
        <w:rPr>
          <w:rFonts w:hint="eastAsia"/>
        </w:rPr>
        <w:tab/>
      </w:r>
      <w:r w:rsidR="00ED6036" w:rsidRPr="007569C6">
        <w:rPr>
          <w:rFonts w:hint="eastAsia"/>
        </w:rPr>
        <w:t>龍騰【超模】自然科學測全真模擬題本</w:t>
      </w:r>
      <w:r w:rsidR="00ED6036" w:rsidRPr="007569C6">
        <w:rPr>
          <w:rFonts w:hint="eastAsia"/>
        </w:rPr>
        <w:t xml:space="preserve"> </w:t>
      </w:r>
      <w:r w:rsidR="00ED6036" w:rsidRPr="007569C6">
        <w:rPr>
          <w:rFonts w:hint="eastAsia"/>
        </w:rPr>
        <w:t>第</w:t>
      </w:r>
      <w:r w:rsidR="00ED6036" w:rsidRPr="007569C6">
        <w:rPr>
          <w:rFonts w:hint="eastAsia"/>
        </w:rPr>
        <w:t>3</w:t>
      </w:r>
      <w:r w:rsidR="00ED6036" w:rsidRPr="007569C6">
        <w:rPr>
          <w:rFonts w:hint="eastAsia"/>
        </w:rPr>
        <w:t>回</w:t>
      </w:r>
    </w:p>
    <w:p w:rsidR="00ED6036" w:rsidRPr="007569C6" w:rsidRDefault="00A94BD9" w:rsidP="00A94BD9">
      <w:pPr>
        <w:pStyle w:val="a3"/>
        <w:ind w:left="1566" w:hanging="1205"/>
      </w:pPr>
      <w:r>
        <w:rPr>
          <w:rFonts w:hint="eastAsia"/>
        </w:rPr>
        <w:t>解題觀念：</w:t>
      </w:r>
      <w:r>
        <w:rPr>
          <w:rFonts w:hint="eastAsia"/>
        </w:rPr>
        <w:tab/>
      </w:r>
      <w:r w:rsidR="00ED6036" w:rsidRPr="007569C6">
        <w:rPr>
          <w:rFonts w:hint="eastAsia"/>
        </w:rPr>
        <w:t>都卜勒效應</w:t>
      </w:r>
    </w:p>
    <w:p w:rsidR="00ED6036" w:rsidRPr="007569C6" w:rsidRDefault="00A94BD9" w:rsidP="00A94BD9">
      <w:pPr>
        <w:pStyle w:val="a3"/>
        <w:ind w:left="1566" w:hanging="1205"/>
      </w:pPr>
      <w:r>
        <w:rPr>
          <w:rFonts w:hint="eastAsia"/>
        </w:rPr>
        <w:t>參考答案：</w:t>
      </w:r>
      <w:r>
        <w:rPr>
          <w:rFonts w:hint="eastAsia"/>
        </w:rPr>
        <w:tab/>
      </w:r>
      <w:r w:rsidR="00ED6036" w:rsidRPr="007569C6">
        <w:rPr>
          <w:rFonts w:hint="eastAsia"/>
        </w:rPr>
        <w:t>E</w:t>
      </w:r>
    </w:p>
    <w:p w:rsidR="00986D8F" w:rsidRPr="0034285F" w:rsidRDefault="00A94BD9" w:rsidP="00A665D3">
      <w:pPr>
        <w:pStyle w:val="-A"/>
        <w:ind w:left="1903" w:hanging="1542"/>
      </w:pPr>
      <w:r>
        <w:rPr>
          <w:rFonts w:hint="eastAsia"/>
        </w:rPr>
        <w:t>試題解析：</w:t>
      </w:r>
      <w:r>
        <w:rPr>
          <w:rFonts w:hint="eastAsia"/>
        </w:rPr>
        <w:tab/>
      </w:r>
      <w:r w:rsidR="00986D8F" w:rsidRPr="0034285F">
        <w:t>(A)</w:t>
      </w:r>
      <w:r w:rsidR="00986D8F" w:rsidRPr="0034285F">
        <w:rPr>
          <w:rFonts w:hint="eastAsia"/>
        </w:rPr>
        <w:t>乙的速率若等於救護車，則偵測到的頻率不變；</w:t>
      </w:r>
      <w:proofErr w:type="gramStart"/>
      <w:r w:rsidR="00986D8F" w:rsidRPr="0034285F">
        <w:rPr>
          <w:rFonts w:hint="eastAsia"/>
        </w:rPr>
        <w:t>若乙的</w:t>
      </w:r>
      <w:proofErr w:type="gramEnd"/>
      <w:r w:rsidR="00986D8F" w:rsidRPr="0034285F">
        <w:rPr>
          <w:rFonts w:hint="eastAsia"/>
        </w:rPr>
        <w:t>速率比救護車小，則偵測到的頻率會降低。</w:t>
      </w:r>
    </w:p>
    <w:p w:rsidR="00986D8F" w:rsidRPr="0034285F" w:rsidRDefault="00A665D3" w:rsidP="00986D8F">
      <w:pPr>
        <w:pStyle w:val="a3"/>
        <w:ind w:left="1566" w:hanging="1205"/>
      </w:pPr>
      <w:r>
        <w:rPr>
          <w:rFonts w:hint="eastAsia"/>
        </w:rPr>
        <w:tab/>
      </w:r>
      <w:r w:rsidR="00986D8F" w:rsidRPr="0034285F">
        <w:t>(B)</w:t>
      </w:r>
      <w:r w:rsidR="00986D8F" w:rsidRPr="0034285F">
        <w:rPr>
          <w:rFonts w:hint="eastAsia"/>
        </w:rPr>
        <w:t>乙偵測到的頻率</w:t>
      </w:r>
      <w:proofErr w:type="gramStart"/>
      <w:r w:rsidR="00986D8F" w:rsidRPr="0034285F">
        <w:rPr>
          <w:rFonts w:hint="eastAsia"/>
        </w:rPr>
        <w:t>會比甲偵測</w:t>
      </w:r>
      <w:proofErr w:type="gramEnd"/>
      <w:r w:rsidR="00986D8F" w:rsidRPr="0034285F">
        <w:rPr>
          <w:rFonts w:hint="eastAsia"/>
        </w:rPr>
        <w:t>到的頻率高。</w:t>
      </w:r>
    </w:p>
    <w:p w:rsidR="00986D8F" w:rsidRPr="0034285F" w:rsidRDefault="00A665D3" w:rsidP="00986D8F">
      <w:pPr>
        <w:pStyle w:val="a3"/>
        <w:ind w:left="1566" w:hanging="1205"/>
      </w:pPr>
      <w:r>
        <w:rPr>
          <w:rFonts w:hint="eastAsia"/>
        </w:rPr>
        <w:tab/>
        <w:t>(C)</w:t>
      </w:r>
      <w:r w:rsidR="00986D8F" w:rsidRPr="0034285F">
        <w:t>(D)</w:t>
      </w:r>
      <w:r w:rsidR="00986D8F" w:rsidRPr="0034285F">
        <w:rPr>
          <w:rFonts w:hint="eastAsia"/>
        </w:rPr>
        <w:t>救護車逐漸靠近</w:t>
      </w:r>
      <w:proofErr w:type="gramStart"/>
      <w:r w:rsidR="00986D8F" w:rsidRPr="0034285F">
        <w:rPr>
          <w:rFonts w:hint="eastAsia"/>
        </w:rPr>
        <w:t>丙</w:t>
      </w:r>
      <w:proofErr w:type="gramEnd"/>
      <w:r w:rsidR="00986D8F" w:rsidRPr="0034285F">
        <w:rPr>
          <w:rFonts w:hint="eastAsia"/>
        </w:rPr>
        <w:t>，</w:t>
      </w:r>
      <w:proofErr w:type="gramStart"/>
      <w:r w:rsidR="00986D8F" w:rsidRPr="0034285F">
        <w:rPr>
          <w:rFonts w:hint="eastAsia"/>
        </w:rPr>
        <w:t>因此丙所偵測</w:t>
      </w:r>
      <w:proofErr w:type="gramEnd"/>
      <w:r w:rsidR="00986D8F" w:rsidRPr="0034285F">
        <w:rPr>
          <w:rFonts w:hint="eastAsia"/>
        </w:rPr>
        <w:t>到的頻率會升高，但不會是最高。</w:t>
      </w:r>
    </w:p>
    <w:p w:rsidR="00986D8F" w:rsidRPr="0034285F" w:rsidRDefault="00A665D3" w:rsidP="00986D8F">
      <w:pPr>
        <w:pStyle w:val="a3"/>
        <w:ind w:left="1566" w:hanging="1205"/>
      </w:pPr>
      <w:r>
        <w:rPr>
          <w:rFonts w:hint="eastAsia"/>
        </w:rPr>
        <w:tab/>
      </w:r>
      <w:r w:rsidR="00986D8F" w:rsidRPr="0034285F">
        <w:t>(E)</w:t>
      </w:r>
      <w:proofErr w:type="gramStart"/>
      <w:r w:rsidR="00986D8F" w:rsidRPr="0034285F">
        <w:rPr>
          <w:rFonts w:hint="eastAsia"/>
        </w:rPr>
        <w:t>若甲</w:t>
      </w:r>
      <w:proofErr w:type="gramEnd"/>
      <w:r w:rsidR="00986D8F" w:rsidRPr="0034285F">
        <w:rPr>
          <w:rFonts w:hint="eastAsia"/>
        </w:rPr>
        <w:t>、乙、丁的運動速率相同，則四人偵測到的頻率，甲最低，丁最高。</w:t>
      </w:r>
    </w:p>
    <w:p w:rsidR="00ED6036" w:rsidRPr="005B577B" w:rsidRDefault="00ED6036" w:rsidP="0050161B">
      <w:pPr>
        <w:pStyle w:val="ac"/>
        <w:ind w:left="361" w:hanging="361"/>
        <w:rPr>
          <w:u w:val="single"/>
        </w:rPr>
      </w:pPr>
      <w:r w:rsidRPr="005B577B">
        <w:rPr>
          <w:rFonts w:hint="eastAsia"/>
          <w:u w:val="single"/>
        </w:rPr>
        <w:t>6</w:t>
      </w:r>
      <w:r w:rsidRPr="005B577B">
        <w:rPr>
          <w:rFonts w:hint="eastAsia"/>
          <w:u w:val="single"/>
        </w:rPr>
        <w:t>～</w:t>
      </w:r>
      <w:r w:rsidRPr="005B577B">
        <w:rPr>
          <w:rFonts w:hint="eastAsia"/>
          <w:u w:val="single"/>
        </w:rPr>
        <w:t>8</w:t>
      </w:r>
      <w:proofErr w:type="gramStart"/>
      <w:r w:rsidRPr="005B577B">
        <w:rPr>
          <w:rFonts w:hint="eastAsia"/>
          <w:u w:val="single"/>
        </w:rPr>
        <w:t>題為題</w:t>
      </w:r>
      <w:proofErr w:type="gramEnd"/>
      <w:r w:rsidRPr="005B577B">
        <w:rPr>
          <w:rFonts w:hint="eastAsia"/>
          <w:u w:val="single"/>
        </w:rPr>
        <w:t>組</w:t>
      </w:r>
    </w:p>
    <w:p w:rsidR="00D64100" w:rsidRPr="00D1266B" w:rsidRDefault="00ED6036" w:rsidP="0050161B">
      <w:pPr>
        <w:pStyle w:val="ac"/>
        <w:ind w:left="361" w:hanging="361"/>
      </w:pPr>
      <w:r w:rsidRPr="007569C6">
        <w:rPr>
          <w:rFonts w:hint="eastAsia"/>
        </w:rPr>
        <w:t>◎</w:t>
      </w:r>
      <w:r w:rsidRPr="007569C6">
        <w:tab/>
      </w:r>
      <w:r w:rsidR="00D64100" w:rsidRPr="00D1266B">
        <w:rPr>
          <w:rFonts w:hint="eastAsia"/>
        </w:rPr>
        <w:t>臺灣能源議題的探討，水力發電一直是選項之</w:t>
      </w:r>
      <w:proofErr w:type="gramStart"/>
      <w:r w:rsidR="00D64100" w:rsidRPr="00D1266B">
        <w:rPr>
          <w:rFonts w:hint="eastAsia"/>
        </w:rPr>
        <w:t>一</w:t>
      </w:r>
      <w:proofErr w:type="gramEnd"/>
      <w:r w:rsidR="00D64100" w:rsidRPr="00D1266B">
        <w:rPr>
          <w:rFonts w:hint="eastAsia"/>
        </w:rPr>
        <w:t>。通常水力發電是運用天然的河川水流</w:t>
      </w:r>
      <w:proofErr w:type="gramStart"/>
      <w:r w:rsidR="00D64100" w:rsidRPr="00D1266B">
        <w:rPr>
          <w:rFonts w:hint="eastAsia"/>
        </w:rPr>
        <w:t>或是調蓄的</w:t>
      </w:r>
      <w:proofErr w:type="gramEnd"/>
      <w:r w:rsidR="00D64100" w:rsidRPr="00D1266B">
        <w:rPr>
          <w:rFonts w:hint="eastAsia"/>
        </w:rPr>
        <w:t>流量來產生電能，主要可分為川流式、調整池式和水庫式。川流式是使用自然的河川水流量來產生電能，水力發電量則是由河川的水流量來決定。調整池式是把自然的河水引導到小型的儲水池中，藉深夜或者是非尖峰時間以多餘電力來實行儲水，之後集中在尖峰時刻發電，可以達到短時間的調節效果。而</w:t>
      </w:r>
      <w:proofErr w:type="gramStart"/>
      <w:r w:rsidR="00D64100" w:rsidRPr="00D1266B">
        <w:rPr>
          <w:rFonts w:hint="eastAsia"/>
        </w:rPr>
        <w:t>水庫式是在</w:t>
      </w:r>
      <w:proofErr w:type="gramEnd"/>
      <w:r w:rsidR="00D64100" w:rsidRPr="00D1266B">
        <w:rPr>
          <w:rFonts w:hint="eastAsia"/>
        </w:rPr>
        <w:t>合適的地點興建水壩實行長期儲水，來達到長時間的調節效用。</w:t>
      </w:r>
    </w:p>
    <w:p w:rsidR="00ED6036" w:rsidRPr="007569C6" w:rsidRDefault="005B577B" w:rsidP="0050161B">
      <w:pPr>
        <w:pStyle w:val="ac"/>
        <w:ind w:left="361" w:hanging="361"/>
      </w:pPr>
      <w:r>
        <w:tab/>
      </w:r>
      <w:r w:rsidR="00D64100" w:rsidRPr="00D1266B">
        <w:rPr>
          <w:rFonts w:hint="eastAsia"/>
        </w:rPr>
        <w:t>台電公司沿全長</w:t>
      </w:r>
      <w:r w:rsidR="00D64100" w:rsidRPr="00D1266B">
        <w:t>140 km</w:t>
      </w:r>
      <w:r w:rsidR="00D64100" w:rsidRPr="00D1266B">
        <w:rPr>
          <w:rFonts w:hint="eastAsia"/>
        </w:rPr>
        <w:t>的大甲溪，從上游至中游共設立七座水力發電廠，總稱大甲溪發電廠，其總裝置年發電量達</w:t>
      </w:r>
      <w:r w:rsidR="00D64100" w:rsidRPr="00D1266B">
        <w:t>26</w:t>
      </w:r>
      <w:r w:rsidR="00D64100" w:rsidRPr="00D1266B">
        <w:rPr>
          <w:rFonts w:hint="eastAsia"/>
        </w:rPr>
        <w:t>億度電，占全臺灣的水力發電裝置容量約四分之一。</w:t>
      </w:r>
    </w:p>
    <w:p w:rsidR="00D64100" w:rsidRPr="00D1266B" w:rsidRDefault="00ED6036" w:rsidP="0050161B">
      <w:pPr>
        <w:pStyle w:val="ac"/>
        <w:ind w:left="361" w:hanging="361"/>
      </w:pPr>
      <w:r w:rsidRPr="007569C6">
        <w:rPr>
          <w:rFonts w:hint="eastAsia"/>
        </w:rPr>
        <w:t>6.</w:t>
      </w:r>
      <w:r w:rsidRPr="007569C6">
        <w:rPr>
          <w:rFonts w:hint="eastAsia"/>
        </w:rPr>
        <w:tab/>
      </w:r>
      <w:r w:rsidR="00D64100" w:rsidRPr="00D1266B">
        <w:rPr>
          <w:rFonts w:hint="eastAsia"/>
        </w:rPr>
        <w:t>上述的水力發電方式，不管是哪一種方式，在能量形式有效利用的目的上，其轉換次序何者較合理？</w:t>
      </w:r>
    </w:p>
    <w:p w:rsidR="00A315F7" w:rsidRDefault="003F50A6" w:rsidP="003F50A6">
      <w:pPr>
        <w:pStyle w:val="-"/>
        <w:ind w:left="698" w:hanging="337"/>
      </w:pPr>
      <w:r>
        <w:t>(A)</w:t>
      </w:r>
      <w:r w:rsidR="00D64100" w:rsidRPr="00D1266B">
        <w:rPr>
          <w:rFonts w:hint="eastAsia"/>
        </w:rPr>
        <w:t>力學能→熱能→電能</w:t>
      </w:r>
      <w:r w:rsidR="005B577B">
        <w:rPr>
          <w:rFonts w:hint="eastAsia"/>
        </w:rPr>
        <w:t xml:space="preserve">　</w:t>
      </w:r>
    </w:p>
    <w:p w:rsidR="00A315F7" w:rsidRDefault="003F50A6" w:rsidP="003F50A6">
      <w:pPr>
        <w:pStyle w:val="-"/>
        <w:ind w:left="698" w:hanging="337"/>
      </w:pPr>
      <w:r>
        <w:t>(B)</w:t>
      </w:r>
      <w:r w:rsidR="00D64100" w:rsidRPr="00D1266B">
        <w:rPr>
          <w:rFonts w:hint="eastAsia"/>
        </w:rPr>
        <w:t>熱能→力學能→電能</w:t>
      </w:r>
      <w:r w:rsidR="005B577B">
        <w:rPr>
          <w:rFonts w:hint="eastAsia"/>
        </w:rPr>
        <w:t xml:space="preserve">　</w:t>
      </w:r>
    </w:p>
    <w:p w:rsidR="00A315F7" w:rsidRDefault="003F50A6" w:rsidP="003F50A6">
      <w:pPr>
        <w:pStyle w:val="-"/>
        <w:ind w:left="698" w:hanging="337"/>
      </w:pPr>
      <w:r>
        <w:t>(C)</w:t>
      </w:r>
      <w:r w:rsidR="00D64100" w:rsidRPr="00D1266B">
        <w:rPr>
          <w:rFonts w:hint="eastAsia"/>
        </w:rPr>
        <w:t>化學能→電能</w:t>
      </w:r>
      <w:r w:rsidR="005B577B">
        <w:rPr>
          <w:rFonts w:hint="eastAsia"/>
        </w:rPr>
        <w:t xml:space="preserve">　</w:t>
      </w:r>
    </w:p>
    <w:p w:rsidR="00D64100" w:rsidRPr="00D1266B" w:rsidRDefault="003F50A6" w:rsidP="003F50A6">
      <w:pPr>
        <w:pStyle w:val="-"/>
        <w:ind w:left="698" w:hanging="337"/>
      </w:pPr>
      <w:r>
        <w:t>(D)</w:t>
      </w:r>
      <w:r w:rsidR="00D64100" w:rsidRPr="00D1266B">
        <w:rPr>
          <w:rFonts w:hint="eastAsia"/>
        </w:rPr>
        <w:t>力學能→電能</w:t>
      </w:r>
    </w:p>
    <w:p w:rsidR="00ED6036" w:rsidRPr="007569C6" w:rsidRDefault="003F50A6" w:rsidP="003F50A6">
      <w:pPr>
        <w:pStyle w:val="-"/>
        <w:ind w:left="698" w:hanging="337"/>
      </w:pPr>
      <w:r>
        <w:t>(E)</w:t>
      </w:r>
      <w:r w:rsidR="00D64100" w:rsidRPr="00D1266B">
        <w:rPr>
          <w:rFonts w:hint="eastAsia"/>
        </w:rPr>
        <w:t>熱能→電能。</w:t>
      </w:r>
    </w:p>
    <w:p w:rsidR="00ED6036" w:rsidRPr="007569C6" w:rsidRDefault="00A94BD9" w:rsidP="00A94BD9">
      <w:pPr>
        <w:pStyle w:val="a3"/>
        <w:ind w:left="1566" w:hanging="1205"/>
      </w:pPr>
      <w:r>
        <w:rPr>
          <w:rFonts w:hint="eastAsia"/>
        </w:rPr>
        <w:t>命題出處：</w:t>
      </w:r>
      <w:r>
        <w:rPr>
          <w:rFonts w:hint="eastAsia"/>
        </w:rPr>
        <w:tab/>
      </w:r>
      <w:r w:rsidR="00ED6036" w:rsidRPr="007569C6">
        <w:rPr>
          <w:rFonts w:hint="eastAsia"/>
        </w:rPr>
        <w:t>龍騰【新全勝】物理學測</w:t>
      </w:r>
      <w:r w:rsidR="00ED6036" w:rsidRPr="007569C6">
        <w:rPr>
          <w:rFonts w:hint="eastAsia"/>
        </w:rPr>
        <w:t>16</w:t>
      </w:r>
      <w:proofErr w:type="gramStart"/>
      <w:r w:rsidR="00ED6036" w:rsidRPr="007569C6">
        <w:rPr>
          <w:rFonts w:hint="eastAsia"/>
        </w:rPr>
        <w:t>週</w:t>
      </w:r>
      <w:proofErr w:type="gramEnd"/>
      <w:r w:rsidR="00ED6036" w:rsidRPr="007569C6">
        <w:rPr>
          <w:rFonts w:hint="eastAsia"/>
        </w:rPr>
        <w:t xml:space="preserve"> </w:t>
      </w:r>
      <w:r w:rsidR="00ED6036" w:rsidRPr="007569C6">
        <w:rPr>
          <w:rFonts w:hint="eastAsia"/>
        </w:rPr>
        <w:t>第</w:t>
      </w:r>
      <w:r w:rsidR="00ED6036" w:rsidRPr="007569C6">
        <w:rPr>
          <w:rFonts w:hint="eastAsia"/>
        </w:rPr>
        <w:t>10</w:t>
      </w:r>
      <w:proofErr w:type="gramStart"/>
      <w:r w:rsidR="00ED6036" w:rsidRPr="007569C6">
        <w:rPr>
          <w:rFonts w:hint="eastAsia"/>
        </w:rPr>
        <w:t>週</w:t>
      </w:r>
      <w:proofErr w:type="gramEnd"/>
      <w:r w:rsidR="00ED6036" w:rsidRPr="007569C6">
        <w:rPr>
          <w:rFonts w:hint="eastAsia"/>
        </w:rPr>
        <w:t>跨範圍複習</w:t>
      </w:r>
      <w:r w:rsidR="00ED6036" w:rsidRPr="007569C6">
        <w:rPr>
          <w:rFonts w:hint="eastAsia"/>
        </w:rPr>
        <w:t>2</w:t>
      </w:r>
    </w:p>
    <w:p w:rsidR="00ED6036" w:rsidRPr="007569C6" w:rsidRDefault="00A94BD9" w:rsidP="00A94BD9">
      <w:pPr>
        <w:pStyle w:val="a3"/>
        <w:ind w:left="1566" w:hanging="1205"/>
      </w:pPr>
      <w:r>
        <w:rPr>
          <w:rFonts w:hint="eastAsia"/>
        </w:rPr>
        <w:t>解題觀念：</w:t>
      </w:r>
      <w:r>
        <w:rPr>
          <w:rFonts w:hint="eastAsia"/>
        </w:rPr>
        <w:tab/>
      </w:r>
      <w:r w:rsidR="00ED6036" w:rsidRPr="007569C6">
        <w:rPr>
          <w:rFonts w:hint="eastAsia"/>
        </w:rPr>
        <w:t>能量的轉換</w:t>
      </w:r>
    </w:p>
    <w:p w:rsidR="00ED6036" w:rsidRPr="007569C6" w:rsidRDefault="00A94BD9" w:rsidP="00A94BD9">
      <w:pPr>
        <w:pStyle w:val="a3"/>
        <w:ind w:left="1566" w:hanging="1205"/>
      </w:pPr>
      <w:r>
        <w:rPr>
          <w:rFonts w:hint="eastAsia"/>
        </w:rPr>
        <w:t>參考答案：</w:t>
      </w:r>
      <w:r>
        <w:rPr>
          <w:rFonts w:hint="eastAsia"/>
        </w:rPr>
        <w:tab/>
      </w:r>
      <w:r w:rsidR="00ED6036" w:rsidRPr="007569C6">
        <w:t>D</w:t>
      </w:r>
    </w:p>
    <w:p w:rsidR="00986D8F" w:rsidRPr="0034285F" w:rsidRDefault="00A94BD9" w:rsidP="00986D8F">
      <w:pPr>
        <w:pStyle w:val="a3"/>
        <w:ind w:left="1566" w:hanging="1205"/>
      </w:pPr>
      <w:r>
        <w:rPr>
          <w:rFonts w:hint="eastAsia"/>
        </w:rPr>
        <w:t>試題解析：</w:t>
      </w:r>
      <w:r>
        <w:rPr>
          <w:rFonts w:hint="eastAsia"/>
        </w:rPr>
        <w:tab/>
      </w:r>
      <w:r w:rsidR="00986D8F" w:rsidRPr="0034285F">
        <w:rPr>
          <w:rFonts w:hint="eastAsia"/>
        </w:rPr>
        <w:t>水力發電的原理就是運用水流衝擊水輪機（力學能），使水輪機旋轉，水輪機和發電機是連結一體的，因而利用電磁感應原理來產生電能，達成水力發電的作用。</w:t>
      </w:r>
    </w:p>
    <w:p w:rsidR="00D64100" w:rsidRPr="00D1266B" w:rsidRDefault="00ED6036" w:rsidP="0050161B">
      <w:pPr>
        <w:pStyle w:val="ac"/>
        <w:ind w:left="361" w:hanging="361"/>
      </w:pPr>
      <w:r w:rsidRPr="007569C6">
        <w:rPr>
          <w:rFonts w:hint="eastAsia"/>
        </w:rPr>
        <w:t>7.</w:t>
      </w:r>
      <w:r w:rsidRPr="007569C6">
        <w:rPr>
          <w:rFonts w:hint="eastAsia"/>
        </w:rPr>
        <w:tab/>
      </w:r>
      <w:r w:rsidR="00D64100" w:rsidRPr="00D1266B">
        <w:rPr>
          <w:rFonts w:hint="eastAsia"/>
        </w:rPr>
        <w:t>已知</w:t>
      </w:r>
      <w:r w:rsidR="00D64100" w:rsidRPr="00D1266B">
        <w:t>1</w:t>
      </w:r>
      <w:r w:rsidR="00D64100" w:rsidRPr="00D1266B">
        <w:rPr>
          <w:rFonts w:hint="eastAsia"/>
        </w:rPr>
        <w:t>度用電量為</w:t>
      </w:r>
      <w:r w:rsidR="00D64100" w:rsidRPr="00D1266B">
        <w:t>1 kW</w:t>
      </w:r>
      <w:r w:rsidR="00D64100" w:rsidRPr="00D1266B">
        <w:rPr>
          <w:rFonts w:hint="eastAsia"/>
        </w:rPr>
        <w:t>．</w:t>
      </w:r>
      <w:r w:rsidR="00D64100" w:rsidRPr="00D1266B">
        <w:t>h</w:t>
      </w:r>
      <w:r w:rsidR="00D64100" w:rsidRPr="00D1266B">
        <w:rPr>
          <w:rFonts w:hint="eastAsia"/>
        </w:rPr>
        <w:t>，則大甲溪發電廠一年提供的發電量，大約為多少</w:t>
      </w:r>
      <w:r w:rsidR="00D64100" w:rsidRPr="00D1266B">
        <w:t>J</w:t>
      </w:r>
      <w:r w:rsidR="00D64100" w:rsidRPr="00D1266B">
        <w:rPr>
          <w:rFonts w:hint="eastAsia"/>
        </w:rPr>
        <w:t>？</w:t>
      </w:r>
    </w:p>
    <w:p w:rsidR="00ED6036" w:rsidRPr="007569C6" w:rsidRDefault="003F50A6" w:rsidP="003F50A6">
      <w:pPr>
        <w:pStyle w:val="-"/>
        <w:ind w:left="698" w:hanging="337"/>
      </w:pPr>
      <w:r>
        <w:t>(A)</w:t>
      </w:r>
      <w:r w:rsidR="00D64100" w:rsidRPr="00D1266B">
        <w:t>10</w:t>
      </w:r>
      <w:r w:rsidR="00D64100" w:rsidRPr="005B577B">
        <w:rPr>
          <w:vertAlign w:val="superscript"/>
        </w:rPr>
        <w:t>12</w:t>
      </w:r>
      <w:r w:rsidR="00D64100" w:rsidRPr="00D1266B">
        <w:rPr>
          <w:rFonts w:hint="eastAsia"/>
        </w:rPr>
        <w:t xml:space="preserve">　</w:t>
      </w:r>
      <w:r>
        <w:t>(B)</w:t>
      </w:r>
      <w:r w:rsidR="00D64100" w:rsidRPr="00D1266B">
        <w:t>10</w:t>
      </w:r>
      <w:r w:rsidR="00D64100" w:rsidRPr="005B577B">
        <w:rPr>
          <w:vertAlign w:val="superscript"/>
        </w:rPr>
        <w:t>14</w:t>
      </w:r>
      <w:r w:rsidR="00D64100" w:rsidRPr="00D1266B">
        <w:rPr>
          <w:rFonts w:hint="eastAsia"/>
        </w:rPr>
        <w:t xml:space="preserve">　</w:t>
      </w:r>
      <w:r>
        <w:t>(C)</w:t>
      </w:r>
      <w:r w:rsidR="00D64100" w:rsidRPr="00D1266B">
        <w:t>10</w:t>
      </w:r>
      <w:r w:rsidR="00D64100" w:rsidRPr="005B577B">
        <w:rPr>
          <w:vertAlign w:val="superscript"/>
        </w:rPr>
        <w:t>16</w:t>
      </w:r>
      <w:r w:rsidR="00D64100" w:rsidRPr="00D1266B">
        <w:rPr>
          <w:rFonts w:hint="eastAsia"/>
        </w:rPr>
        <w:t xml:space="preserve">　</w:t>
      </w:r>
      <w:r>
        <w:t>(D)</w:t>
      </w:r>
      <w:r w:rsidR="00D64100" w:rsidRPr="00D1266B">
        <w:t>10</w:t>
      </w:r>
      <w:r w:rsidR="00D64100" w:rsidRPr="005B577B">
        <w:rPr>
          <w:vertAlign w:val="superscript"/>
        </w:rPr>
        <w:t>18</w:t>
      </w:r>
      <w:r w:rsidR="00D64100" w:rsidRPr="00D1266B">
        <w:rPr>
          <w:rFonts w:hint="eastAsia"/>
        </w:rPr>
        <w:t xml:space="preserve">　</w:t>
      </w:r>
      <w:r>
        <w:t>(E)</w:t>
      </w:r>
      <w:r w:rsidR="00D64100" w:rsidRPr="00D1266B">
        <w:t>10</w:t>
      </w:r>
      <w:r w:rsidR="00D64100" w:rsidRPr="005B577B">
        <w:rPr>
          <w:vertAlign w:val="superscript"/>
        </w:rPr>
        <w:t>20</w:t>
      </w:r>
      <w:r w:rsidR="00D64100" w:rsidRPr="00D1266B">
        <w:rPr>
          <w:rFonts w:hint="eastAsia"/>
        </w:rPr>
        <w:t>。</w:t>
      </w:r>
    </w:p>
    <w:p w:rsidR="00ED6036" w:rsidRPr="007569C6" w:rsidRDefault="00A94BD9" w:rsidP="00A94BD9">
      <w:pPr>
        <w:pStyle w:val="a3"/>
        <w:ind w:left="1566" w:hanging="1205"/>
      </w:pPr>
      <w:r>
        <w:rPr>
          <w:rFonts w:hint="eastAsia"/>
        </w:rPr>
        <w:t>命題出處：</w:t>
      </w:r>
      <w:r>
        <w:rPr>
          <w:rFonts w:hint="eastAsia"/>
        </w:rPr>
        <w:tab/>
      </w:r>
      <w:r w:rsidR="00ED6036" w:rsidRPr="007569C6">
        <w:rPr>
          <w:rFonts w:hint="eastAsia"/>
        </w:rPr>
        <w:t>龍騰【新全勝】物理學測</w:t>
      </w:r>
      <w:r w:rsidR="00ED6036" w:rsidRPr="007569C6">
        <w:rPr>
          <w:rFonts w:hint="eastAsia"/>
        </w:rPr>
        <w:t>16</w:t>
      </w:r>
      <w:proofErr w:type="gramStart"/>
      <w:r w:rsidR="00ED6036" w:rsidRPr="007569C6">
        <w:rPr>
          <w:rFonts w:hint="eastAsia"/>
        </w:rPr>
        <w:t>週</w:t>
      </w:r>
      <w:proofErr w:type="gramEnd"/>
      <w:r w:rsidR="00ED6036" w:rsidRPr="007569C6">
        <w:rPr>
          <w:rFonts w:hint="eastAsia"/>
        </w:rPr>
        <w:t xml:space="preserve"> </w:t>
      </w:r>
      <w:r w:rsidR="00ED6036" w:rsidRPr="007569C6">
        <w:rPr>
          <w:rFonts w:hint="eastAsia"/>
        </w:rPr>
        <w:t>第</w:t>
      </w:r>
      <w:r w:rsidR="00ED6036" w:rsidRPr="007569C6">
        <w:rPr>
          <w:rFonts w:hint="eastAsia"/>
        </w:rPr>
        <w:t>10</w:t>
      </w:r>
      <w:proofErr w:type="gramStart"/>
      <w:r w:rsidR="00ED6036" w:rsidRPr="007569C6">
        <w:rPr>
          <w:rFonts w:hint="eastAsia"/>
        </w:rPr>
        <w:t>週</w:t>
      </w:r>
      <w:proofErr w:type="gramEnd"/>
      <w:r w:rsidR="00ED6036" w:rsidRPr="007569C6">
        <w:rPr>
          <w:rFonts w:hint="eastAsia"/>
        </w:rPr>
        <w:t>跨範圍複習</w:t>
      </w:r>
      <w:r w:rsidR="00ED6036" w:rsidRPr="007569C6">
        <w:rPr>
          <w:rFonts w:hint="eastAsia"/>
        </w:rPr>
        <w:t>2</w:t>
      </w:r>
    </w:p>
    <w:p w:rsidR="00ED6036" w:rsidRPr="007569C6" w:rsidRDefault="00A94BD9" w:rsidP="00A94BD9">
      <w:pPr>
        <w:pStyle w:val="a3"/>
        <w:ind w:left="1566" w:hanging="1205"/>
      </w:pPr>
      <w:r>
        <w:rPr>
          <w:rFonts w:hint="eastAsia"/>
        </w:rPr>
        <w:t>解題觀念：</w:t>
      </w:r>
      <w:r>
        <w:rPr>
          <w:rFonts w:hint="eastAsia"/>
        </w:rPr>
        <w:tab/>
      </w:r>
      <w:r w:rsidR="00ED6036" w:rsidRPr="007569C6">
        <w:rPr>
          <w:rFonts w:hint="eastAsia"/>
        </w:rPr>
        <w:t>能源的計算</w:t>
      </w:r>
    </w:p>
    <w:p w:rsidR="00ED6036" w:rsidRPr="007569C6" w:rsidRDefault="00A94BD9" w:rsidP="00A94BD9">
      <w:pPr>
        <w:pStyle w:val="a3"/>
        <w:ind w:left="1566" w:hanging="1205"/>
      </w:pPr>
      <w:r>
        <w:rPr>
          <w:rFonts w:hint="eastAsia"/>
        </w:rPr>
        <w:t>參考答案：</w:t>
      </w:r>
      <w:r>
        <w:rPr>
          <w:rFonts w:hint="eastAsia"/>
        </w:rPr>
        <w:tab/>
      </w:r>
      <w:r w:rsidR="00ED6036" w:rsidRPr="007569C6">
        <w:t>C</w:t>
      </w:r>
    </w:p>
    <w:p w:rsidR="00986D8F" w:rsidRPr="0034285F" w:rsidRDefault="00A94BD9" w:rsidP="00A665D3">
      <w:pPr>
        <w:pStyle w:val="a3"/>
        <w:ind w:left="1566" w:hanging="1205"/>
      </w:pPr>
      <w:r>
        <w:rPr>
          <w:rFonts w:hint="eastAsia"/>
        </w:rPr>
        <w:t>試題解析：</w:t>
      </w:r>
      <w:r>
        <w:rPr>
          <w:rFonts w:hint="eastAsia"/>
        </w:rPr>
        <w:tab/>
      </w:r>
      <w:r w:rsidR="00A665D3" w:rsidRPr="00A665D3">
        <w:rPr>
          <w:position w:val="-10"/>
        </w:rPr>
        <w:object w:dxaOrig="1800" w:dyaOrig="340">
          <v:shape id="_x0000_i1038" type="#_x0000_t75" style="width:90pt;height:17.25pt" o:ole="">
            <v:imagedata r:id="rId43" o:title=""/>
          </v:shape>
          <o:OLEObject Type="Embed" ProgID="Equation.DSMT4" ShapeID="_x0000_i1038" DrawAspect="Content" ObjectID="_1755939829" r:id="rId44"/>
        </w:object>
      </w:r>
      <w:r w:rsidR="00986D8F" w:rsidRPr="0034285F">
        <w:t>(J)</w:t>
      </w:r>
      <w:r w:rsidR="00A665D3">
        <w:sym w:font="Symbol" w:char="F0DE"/>
      </w:r>
      <w:r w:rsidR="00A665D3" w:rsidRPr="00A665D3">
        <w:rPr>
          <w:position w:val="-10"/>
        </w:rPr>
        <w:object w:dxaOrig="3480" w:dyaOrig="340">
          <v:shape id="_x0000_i1039" type="#_x0000_t75" style="width:174pt;height:17.25pt" o:ole="">
            <v:imagedata r:id="rId45" o:title=""/>
          </v:shape>
          <o:OLEObject Type="Embed" ProgID="Equation.DSMT4" ShapeID="_x0000_i1039" DrawAspect="Content" ObjectID="_1755939830" r:id="rId46"/>
        </w:object>
      </w:r>
      <w:r w:rsidR="00986D8F" w:rsidRPr="0034285F">
        <w:t>(J)</w:t>
      </w:r>
      <w:r w:rsidR="00986D8F" w:rsidRPr="0034285F">
        <w:rPr>
          <w:rFonts w:hint="eastAsia"/>
        </w:rPr>
        <w:t>。</w:t>
      </w:r>
    </w:p>
    <w:p w:rsidR="00A665D3" w:rsidRDefault="00A665D3">
      <w:pPr>
        <w:snapToGrid/>
        <w:spacing w:line="240" w:lineRule="auto"/>
        <w:jc w:val="left"/>
        <w:rPr>
          <w:color w:val="FF0000"/>
        </w:rPr>
      </w:pPr>
      <w:r>
        <w:br w:type="page"/>
      </w:r>
    </w:p>
    <w:p w:rsidR="00D64100" w:rsidRPr="00D1266B" w:rsidRDefault="00ED6036" w:rsidP="00FD2BD6">
      <w:pPr>
        <w:pStyle w:val="ac"/>
        <w:ind w:left="361" w:hanging="361"/>
      </w:pPr>
      <w:r w:rsidRPr="007569C6">
        <w:rPr>
          <w:rFonts w:hint="eastAsia"/>
        </w:rPr>
        <w:lastRenderedPageBreak/>
        <w:t>8.</w:t>
      </w:r>
      <w:r w:rsidRPr="007569C6">
        <w:rPr>
          <w:rFonts w:hint="eastAsia"/>
        </w:rPr>
        <w:tab/>
      </w:r>
      <w:r w:rsidR="00D64100" w:rsidRPr="00D1266B">
        <w:rPr>
          <w:rFonts w:hint="eastAsia"/>
        </w:rPr>
        <w:t>核能電廠是利用鈾</w:t>
      </w:r>
      <w:r w:rsidR="00D64100" w:rsidRPr="00D1266B">
        <w:t>235</w:t>
      </w:r>
      <w:r w:rsidR="00D64100" w:rsidRPr="00D1266B">
        <w:rPr>
          <w:rFonts w:hint="eastAsia"/>
        </w:rPr>
        <w:t>原子核分裂時所損失的質量轉換成能量來產生電能，若假設能完全轉換，則大甲溪發電廠一年提供的發電量，</w:t>
      </w:r>
      <w:proofErr w:type="gramStart"/>
      <w:r w:rsidR="00D64100" w:rsidRPr="00D1266B">
        <w:rPr>
          <w:rFonts w:hint="eastAsia"/>
        </w:rPr>
        <w:t>相當於鈾</w:t>
      </w:r>
      <w:proofErr w:type="gramEnd"/>
      <w:r w:rsidR="00D64100" w:rsidRPr="00D1266B">
        <w:t>235</w:t>
      </w:r>
      <w:r w:rsidR="00D64100" w:rsidRPr="00D1266B">
        <w:rPr>
          <w:rFonts w:hint="eastAsia"/>
        </w:rPr>
        <w:t>約為多少</w:t>
      </w:r>
      <w:r w:rsidR="00D64100" w:rsidRPr="00D1266B">
        <w:t>kg</w:t>
      </w:r>
      <w:r w:rsidR="00D64100" w:rsidRPr="00D1266B">
        <w:rPr>
          <w:rFonts w:hint="eastAsia"/>
        </w:rPr>
        <w:t>的質量損失所產生的電能？（已知光速</w:t>
      </w:r>
      <w:r w:rsidR="00FD2BD6" w:rsidRPr="00FD2BD6">
        <w:rPr>
          <w:rFonts w:hint="eastAsia"/>
          <w:i/>
        </w:rPr>
        <w:t>c</w:t>
      </w:r>
      <w:r w:rsidR="00D64100" w:rsidRPr="00D1266B">
        <w:rPr>
          <w:rFonts w:hint="eastAsia"/>
        </w:rPr>
        <w:t>為</w:t>
      </w:r>
      <w:r w:rsidR="009C18E8" w:rsidRPr="00FD2BD6">
        <w:rPr>
          <w:position w:val="-6"/>
        </w:rPr>
        <w:object w:dxaOrig="780" w:dyaOrig="300">
          <v:shape id="_x0000_i1040" type="#_x0000_t75" style="width:38.65pt;height:15pt" o:ole="">
            <v:imagedata r:id="rId47" o:title=""/>
          </v:shape>
          <o:OLEObject Type="Embed" ProgID="Equation.DSMT4" ShapeID="_x0000_i1040" DrawAspect="Content" ObjectID="_1755939831" r:id="rId48"/>
        </w:object>
      </w:r>
      <w:r w:rsidR="00D64100" w:rsidRPr="00D1266B">
        <w:t>m/s</w:t>
      </w:r>
      <w:r w:rsidR="00D64100" w:rsidRPr="00D1266B">
        <w:rPr>
          <w:rFonts w:hint="eastAsia"/>
        </w:rPr>
        <w:t>）</w:t>
      </w:r>
    </w:p>
    <w:p w:rsidR="00ED6036" w:rsidRPr="007569C6" w:rsidRDefault="003F50A6" w:rsidP="003F50A6">
      <w:pPr>
        <w:pStyle w:val="-"/>
        <w:ind w:left="698" w:hanging="337"/>
      </w:pPr>
      <w:r>
        <w:t>(A)</w:t>
      </w:r>
      <w:r w:rsidR="009C18E8" w:rsidRPr="00FD2BD6">
        <w:rPr>
          <w:position w:val="-6"/>
        </w:rPr>
        <w:object w:dxaOrig="420" w:dyaOrig="300">
          <v:shape id="_x0000_i1041" type="#_x0000_t75" style="width:21.4pt;height:15pt" o:ole="">
            <v:imagedata r:id="rId49" o:title=""/>
          </v:shape>
          <o:OLEObject Type="Embed" ProgID="Equation.DSMT4" ShapeID="_x0000_i1041" DrawAspect="Content" ObjectID="_1755939832" r:id="rId50"/>
        </w:object>
      </w:r>
      <w:r w:rsidR="00D64100" w:rsidRPr="00D1266B">
        <w:rPr>
          <w:rFonts w:hint="eastAsia"/>
        </w:rPr>
        <w:t xml:space="preserve">　</w:t>
      </w:r>
      <w:r>
        <w:t>(B)</w:t>
      </w:r>
      <w:r w:rsidR="00FD2BD6" w:rsidRPr="00FD2BD6">
        <w:rPr>
          <w:position w:val="-6"/>
        </w:rPr>
        <w:object w:dxaOrig="420" w:dyaOrig="300">
          <v:shape id="_x0000_i1042" type="#_x0000_t75" style="width:20.65pt;height:15pt" o:ole="">
            <v:imagedata r:id="rId51" o:title=""/>
          </v:shape>
          <o:OLEObject Type="Embed" ProgID="Equation.DSMT4" ShapeID="_x0000_i1042" DrawAspect="Content" ObjectID="_1755939833" r:id="rId52"/>
        </w:object>
      </w:r>
      <w:r w:rsidR="00D64100" w:rsidRPr="00D1266B">
        <w:rPr>
          <w:rFonts w:hint="eastAsia"/>
        </w:rPr>
        <w:t xml:space="preserve">　</w:t>
      </w:r>
      <w:r>
        <w:t>(C)</w:t>
      </w:r>
      <w:r w:rsidR="00FD2BD6" w:rsidRPr="00FD2BD6">
        <w:rPr>
          <w:position w:val="-6"/>
        </w:rPr>
        <w:object w:dxaOrig="400" w:dyaOrig="300">
          <v:shape id="_x0000_i1043" type="#_x0000_t75" style="width:19.9pt;height:15pt" o:ole="">
            <v:imagedata r:id="rId53" o:title=""/>
          </v:shape>
          <o:OLEObject Type="Embed" ProgID="Equation.DSMT4" ShapeID="_x0000_i1043" DrawAspect="Content" ObjectID="_1755939834" r:id="rId54"/>
        </w:object>
      </w:r>
      <w:r w:rsidR="00D64100" w:rsidRPr="00D1266B">
        <w:rPr>
          <w:rFonts w:hint="eastAsia"/>
        </w:rPr>
        <w:t xml:space="preserve">　</w:t>
      </w:r>
      <w:r>
        <w:t>(D)</w:t>
      </w:r>
      <w:r w:rsidR="00D64100" w:rsidRPr="00D1266B">
        <w:t>10</w:t>
      </w:r>
      <w:r w:rsidR="00D64100" w:rsidRPr="00D1266B">
        <w:rPr>
          <w:rFonts w:hint="eastAsia"/>
        </w:rPr>
        <w:t xml:space="preserve">　</w:t>
      </w:r>
      <w:r>
        <w:t>(E)</w:t>
      </w:r>
      <w:r w:rsidR="00FD2BD6" w:rsidRPr="00FD2BD6">
        <w:rPr>
          <w:position w:val="-6"/>
        </w:rPr>
        <w:object w:dxaOrig="340" w:dyaOrig="300">
          <v:shape id="_x0000_i1044" type="#_x0000_t75" style="width:17.25pt;height:15pt" o:ole="">
            <v:imagedata r:id="rId55" o:title=""/>
          </v:shape>
          <o:OLEObject Type="Embed" ProgID="Equation.DSMT4" ShapeID="_x0000_i1044" DrawAspect="Content" ObjectID="_1755939835" r:id="rId56"/>
        </w:object>
      </w:r>
      <w:r w:rsidR="00D64100" w:rsidRPr="00D1266B">
        <w:rPr>
          <w:rFonts w:hint="eastAsia"/>
        </w:rPr>
        <w:t>。</w:t>
      </w:r>
    </w:p>
    <w:p w:rsidR="00ED6036" w:rsidRPr="007569C6" w:rsidRDefault="00A94BD9" w:rsidP="00A94BD9">
      <w:pPr>
        <w:pStyle w:val="a3"/>
        <w:ind w:left="1566" w:hanging="1205"/>
      </w:pPr>
      <w:r>
        <w:rPr>
          <w:rFonts w:hint="eastAsia"/>
        </w:rPr>
        <w:t>命題出處：</w:t>
      </w:r>
      <w:r>
        <w:rPr>
          <w:rFonts w:hint="eastAsia"/>
        </w:rPr>
        <w:tab/>
      </w:r>
      <w:r w:rsidR="00ED6036" w:rsidRPr="007569C6">
        <w:rPr>
          <w:rFonts w:hint="eastAsia"/>
        </w:rPr>
        <w:t>龍騰【新全勝】物理學測</w:t>
      </w:r>
      <w:r w:rsidR="00ED6036" w:rsidRPr="007569C6">
        <w:rPr>
          <w:rFonts w:hint="eastAsia"/>
        </w:rPr>
        <w:t>16</w:t>
      </w:r>
      <w:proofErr w:type="gramStart"/>
      <w:r w:rsidR="00ED6036" w:rsidRPr="007569C6">
        <w:rPr>
          <w:rFonts w:hint="eastAsia"/>
        </w:rPr>
        <w:t>週</w:t>
      </w:r>
      <w:proofErr w:type="gramEnd"/>
      <w:r w:rsidR="00ED6036" w:rsidRPr="007569C6">
        <w:rPr>
          <w:rFonts w:hint="eastAsia"/>
        </w:rPr>
        <w:t xml:space="preserve"> </w:t>
      </w:r>
      <w:r w:rsidR="00ED6036" w:rsidRPr="007569C6">
        <w:rPr>
          <w:rFonts w:hint="eastAsia"/>
        </w:rPr>
        <w:t>第</w:t>
      </w:r>
      <w:r w:rsidR="00ED6036" w:rsidRPr="007569C6">
        <w:rPr>
          <w:rFonts w:hint="eastAsia"/>
        </w:rPr>
        <w:t>10</w:t>
      </w:r>
      <w:proofErr w:type="gramStart"/>
      <w:r w:rsidR="00ED6036" w:rsidRPr="007569C6">
        <w:rPr>
          <w:rFonts w:hint="eastAsia"/>
        </w:rPr>
        <w:t>週</w:t>
      </w:r>
      <w:proofErr w:type="gramEnd"/>
      <w:r w:rsidR="00ED6036" w:rsidRPr="007569C6">
        <w:rPr>
          <w:rFonts w:hint="eastAsia"/>
        </w:rPr>
        <w:t>跨範圍複習</w:t>
      </w:r>
      <w:r w:rsidR="00ED6036" w:rsidRPr="007569C6">
        <w:rPr>
          <w:rFonts w:hint="eastAsia"/>
        </w:rPr>
        <w:t>2</w:t>
      </w:r>
    </w:p>
    <w:p w:rsidR="00ED6036" w:rsidRPr="007569C6" w:rsidRDefault="00A94BD9" w:rsidP="00A94BD9">
      <w:pPr>
        <w:pStyle w:val="a3"/>
        <w:ind w:left="1566" w:hanging="1205"/>
      </w:pPr>
      <w:r>
        <w:rPr>
          <w:rFonts w:hint="eastAsia"/>
        </w:rPr>
        <w:t>解題觀念：</w:t>
      </w:r>
      <w:r>
        <w:rPr>
          <w:rFonts w:hint="eastAsia"/>
        </w:rPr>
        <w:tab/>
      </w:r>
      <w:r w:rsidR="00ED6036" w:rsidRPr="007569C6">
        <w:rPr>
          <w:rFonts w:hint="eastAsia"/>
        </w:rPr>
        <w:t>質能互換</w:t>
      </w:r>
    </w:p>
    <w:p w:rsidR="00ED6036" w:rsidRPr="007569C6" w:rsidRDefault="00A94BD9" w:rsidP="00A94BD9">
      <w:pPr>
        <w:pStyle w:val="a3"/>
        <w:ind w:left="1566" w:hanging="1205"/>
      </w:pPr>
      <w:r>
        <w:rPr>
          <w:rFonts w:hint="eastAsia"/>
        </w:rPr>
        <w:t>參考答案：</w:t>
      </w:r>
      <w:r>
        <w:rPr>
          <w:rFonts w:hint="eastAsia"/>
        </w:rPr>
        <w:tab/>
      </w:r>
      <w:r w:rsidR="00ED6036" w:rsidRPr="007569C6">
        <w:t>C</w:t>
      </w:r>
    </w:p>
    <w:p w:rsidR="00986D8F" w:rsidRPr="0034285F" w:rsidRDefault="00A94BD9" w:rsidP="00986D8F">
      <w:pPr>
        <w:pStyle w:val="a3"/>
        <w:ind w:left="1566" w:hanging="1205"/>
      </w:pPr>
      <w:r>
        <w:rPr>
          <w:rFonts w:hint="eastAsia"/>
        </w:rPr>
        <w:t>試題解析：</w:t>
      </w:r>
      <w:r>
        <w:rPr>
          <w:rFonts w:hint="eastAsia"/>
        </w:rPr>
        <w:tab/>
      </w:r>
      <w:r w:rsidR="00A665D3" w:rsidRPr="00A665D3">
        <w:rPr>
          <w:position w:val="-6"/>
        </w:rPr>
        <w:object w:dxaOrig="1700" w:dyaOrig="300">
          <v:shape id="_x0000_i1045" type="#_x0000_t75" style="width:84.75pt;height:15pt" o:ole="">
            <v:imagedata r:id="rId57" o:title=""/>
          </v:shape>
          <o:OLEObject Type="Embed" ProgID="Equation.DSMT4" ShapeID="_x0000_i1045" DrawAspect="Content" ObjectID="_1755939836" r:id="rId58"/>
        </w:object>
      </w:r>
      <w:r w:rsidR="00A665D3">
        <w:sym w:font="Symbol" w:char="F0DE"/>
      </w:r>
      <w:r w:rsidR="00A665D3" w:rsidRPr="00A665D3">
        <w:rPr>
          <w:position w:val="-6"/>
        </w:rPr>
        <w:object w:dxaOrig="780" w:dyaOrig="300">
          <v:shape id="_x0000_i1046" type="#_x0000_t75" style="width:39.4pt;height:15pt" o:ole="">
            <v:imagedata r:id="rId59" o:title=""/>
          </v:shape>
          <o:OLEObject Type="Embed" ProgID="Equation.DSMT4" ShapeID="_x0000_i1046" DrawAspect="Content" ObjectID="_1755939837" r:id="rId60"/>
        </w:object>
      </w:r>
      <w:r w:rsidR="00986D8F" w:rsidRPr="0034285F">
        <w:t>(kg)</w:t>
      </w:r>
      <w:r w:rsidR="00986D8F" w:rsidRPr="0034285F">
        <w:rPr>
          <w:rFonts w:hint="eastAsia"/>
        </w:rPr>
        <w:t>。</w:t>
      </w:r>
    </w:p>
    <w:p w:rsidR="00D64100" w:rsidRPr="00D1266B" w:rsidRDefault="00ED6036" w:rsidP="00A665D3">
      <w:pPr>
        <w:pStyle w:val="ac"/>
        <w:ind w:left="361" w:hanging="361"/>
      </w:pPr>
      <w:r w:rsidRPr="007569C6">
        <w:rPr>
          <w:rFonts w:hint="eastAsia"/>
        </w:rPr>
        <w:t>9.</w:t>
      </w:r>
      <w:r w:rsidRPr="007569C6">
        <w:rPr>
          <w:rFonts w:hint="eastAsia"/>
        </w:rPr>
        <w:tab/>
      </w:r>
      <w:r w:rsidR="00D64100" w:rsidRPr="00D1266B">
        <w:rPr>
          <w:rFonts w:hint="eastAsia"/>
        </w:rPr>
        <w:t>在下列幾個實例中，物體運動的過程，力學能</w:t>
      </w:r>
      <w:r w:rsidR="00D64100" w:rsidRPr="00793749">
        <w:rPr>
          <w:rFonts w:hint="eastAsia"/>
          <w:b/>
        </w:rPr>
        <w:t>不守恆</w:t>
      </w:r>
      <w:r w:rsidR="00D64100" w:rsidRPr="00D1266B">
        <w:rPr>
          <w:rFonts w:hint="eastAsia"/>
        </w:rPr>
        <w:t>的是？（忽略空氣阻力）</w:t>
      </w:r>
    </w:p>
    <w:p w:rsidR="00A315F7" w:rsidRDefault="003F50A6" w:rsidP="003F50A6">
      <w:pPr>
        <w:pStyle w:val="-"/>
        <w:ind w:left="698" w:hanging="337"/>
      </w:pPr>
      <w:r>
        <w:rPr>
          <w:rFonts w:hint="eastAsia"/>
        </w:rPr>
        <w:t>(A)</w:t>
      </w:r>
      <w:r w:rsidR="00D64100" w:rsidRPr="00D1266B">
        <w:rPr>
          <w:rFonts w:hint="eastAsia"/>
        </w:rPr>
        <w:t xml:space="preserve">斜向拋出的鉛球　</w:t>
      </w:r>
    </w:p>
    <w:p w:rsidR="00D64100" w:rsidRPr="00D1266B" w:rsidRDefault="003F50A6" w:rsidP="003F50A6">
      <w:pPr>
        <w:pStyle w:val="-"/>
        <w:ind w:left="698" w:hanging="337"/>
      </w:pPr>
      <w:r>
        <w:rPr>
          <w:rFonts w:hint="eastAsia"/>
        </w:rPr>
        <w:t>(B)</w:t>
      </w:r>
      <w:proofErr w:type="gramStart"/>
      <w:r w:rsidR="00D64100" w:rsidRPr="00D1266B">
        <w:rPr>
          <w:rFonts w:hint="eastAsia"/>
        </w:rPr>
        <w:t>小球繞著</w:t>
      </w:r>
      <w:proofErr w:type="gramEnd"/>
      <w:r w:rsidR="00D64100" w:rsidRPr="00D1266B">
        <w:rPr>
          <w:rFonts w:hint="eastAsia"/>
        </w:rPr>
        <w:t xml:space="preserve">鉛直放置的光滑圓形軌道運動　</w:t>
      </w:r>
    </w:p>
    <w:p w:rsidR="00A315F7" w:rsidRDefault="003F50A6" w:rsidP="003F50A6">
      <w:pPr>
        <w:pStyle w:val="-"/>
        <w:ind w:left="698" w:hanging="337"/>
      </w:pPr>
      <w:r>
        <w:rPr>
          <w:rFonts w:hint="eastAsia"/>
        </w:rPr>
        <w:t>(C)</w:t>
      </w:r>
      <w:r w:rsidR="00D64100" w:rsidRPr="00D1266B">
        <w:rPr>
          <w:rFonts w:hint="eastAsia"/>
        </w:rPr>
        <w:t xml:space="preserve">物體從光滑斜面的頂端自由滑下　</w:t>
      </w:r>
    </w:p>
    <w:p w:rsidR="00D64100" w:rsidRPr="00D1266B" w:rsidRDefault="003F50A6" w:rsidP="003F50A6">
      <w:pPr>
        <w:pStyle w:val="-"/>
        <w:ind w:left="698" w:hanging="337"/>
      </w:pPr>
      <w:r>
        <w:rPr>
          <w:rFonts w:hint="eastAsia"/>
        </w:rPr>
        <w:t>(D)</w:t>
      </w:r>
      <w:r w:rsidR="00D64100" w:rsidRPr="00D1266B">
        <w:rPr>
          <w:rFonts w:hint="eastAsia"/>
        </w:rPr>
        <w:t xml:space="preserve">物體在拉力作用下，沿斜面向上等速運動　</w:t>
      </w:r>
    </w:p>
    <w:p w:rsidR="00ED6036" w:rsidRPr="007569C6" w:rsidRDefault="003F50A6" w:rsidP="003F50A6">
      <w:pPr>
        <w:pStyle w:val="-"/>
        <w:ind w:left="698" w:hanging="337"/>
      </w:pPr>
      <w:r>
        <w:rPr>
          <w:rFonts w:hint="eastAsia"/>
        </w:rPr>
        <w:t>(E)</w:t>
      </w:r>
      <w:r w:rsidR="00D64100" w:rsidRPr="00D1266B">
        <w:rPr>
          <w:rFonts w:hint="eastAsia"/>
        </w:rPr>
        <w:t>作自由落體運動的鋼珠。</w:t>
      </w:r>
    </w:p>
    <w:p w:rsidR="00ED6036" w:rsidRPr="007569C6" w:rsidRDefault="00A94BD9" w:rsidP="00A94BD9">
      <w:pPr>
        <w:pStyle w:val="a3"/>
        <w:ind w:left="1566" w:hanging="1205"/>
      </w:pPr>
      <w:r>
        <w:rPr>
          <w:rFonts w:hint="eastAsia"/>
        </w:rPr>
        <w:t>命題出處：</w:t>
      </w:r>
      <w:r>
        <w:rPr>
          <w:rFonts w:hint="eastAsia"/>
        </w:rPr>
        <w:tab/>
      </w:r>
      <w:r w:rsidR="00ED6036" w:rsidRPr="007569C6">
        <w:rPr>
          <w:rFonts w:hint="eastAsia"/>
        </w:rPr>
        <w:t>龍騰【新關鍵】圖解</w:t>
      </w:r>
      <w:proofErr w:type="gramStart"/>
      <w:r w:rsidR="00ED6036" w:rsidRPr="007569C6">
        <w:rPr>
          <w:rFonts w:hint="eastAsia"/>
        </w:rPr>
        <w:t>物理學測總複習</w:t>
      </w:r>
      <w:proofErr w:type="gramEnd"/>
      <w:r w:rsidR="00ED6036" w:rsidRPr="007569C6">
        <w:rPr>
          <w:rFonts w:hint="eastAsia"/>
        </w:rPr>
        <w:t>講義</w:t>
      </w:r>
      <w:r w:rsidR="00ED6036" w:rsidRPr="007569C6">
        <w:rPr>
          <w:rFonts w:hint="eastAsia"/>
        </w:rPr>
        <w:t xml:space="preserve"> </w:t>
      </w:r>
      <w:r w:rsidR="00ED6036" w:rsidRPr="007569C6">
        <w:rPr>
          <w:rFonts w:hint="eastAsia"/>
        </w:rPr>
        <w:t>單元</w:t>
      </w:r>
      <w:r w:rsidR="00ED6036" w:rsidRPr="007569C6">
        <w:rPr>
          <w:rFonts w:hint="eastAsia"/>
        </w:rPr>
        <w:t>5</w:t>
      </w:r>
      <w:r w:rsidR="00ED6036" w:rsidRPr="007569C6">
        <w:rPr>
          <w:rFonts w:hint="eastAsia"/>
        </w:rPr>
        <w:t>能量</w:t>
      </w:r>
    </w:p>
    <w:p w:rsidR="00ED6036" w:rsidRPr="007569C6" w:rsidRDefault="00A94BD9" w:rsidP="00A94BD9">
      <w:pPr>
        <w:pStyle w:val="a3"/>
        <w:ind w:left="1566" w:hanging="1205"/>
      </w:pPr>
      <w:r>
        <w:rPr>
          <w:rFonts w:hint="eastAsia"/>
        </w:rPr>
        <w:t>解題觀念：</w:t>
      </w:r>
      <w:r>
        <w:rPr>
          <w:rFonts w:hint="eastAsia"/>
        </w:rPr>
        <w:tab/>
      </w:r>
      <w:r w:rsidR="00ED6036" w:rsidRPr="007569C6">
        <w:rPr>
          <w:rFonts w:hint="eastAsia"/>
        </w:rPr>
        <w:t>力學能守恆</w:t>
      </w:r>
    </w:p>
    <w:p w:rsidR="00ED6036" w:rsidRPr="007569C6" w:rsidRDefault="00A94BD9" w:rsidP="00A94BD9">
      <w:pPr>
        <w:pStyle w:val="a3"/>
        <w:ind w:left="1566" w:hanging="1205"/>
      </w:pPr>
      <w:r>
        <w:rPr>
          <w:rFonts w:hint="eastAsia"/>
        </w:rPr>
        <w:t>參考答案：</w:t>
      </w:r>
      <w:r>
        <w:rPr>
          <w:rFonts w:hint="eastAsia"/>
        </w:rPr>
        <w:tab/>
      </w:r>
      <w:r w:rsidR="00ED6036" w:rsidRPr="007569C6">
        <w:rPr>
          <w:rFonts w:hint="eastAsia"/>
        </w:rPr>
        <w:t>D</w:t>
      </w:r>
    </w:p>
    <w:p w:rsidR="00ED6036" w:rsidRPr="007569C6" w:rsidRDefault="00A94BD9" w:rsidP="00A94BD9">
      <w:pPr>
        <w:pStyle w:val="a3"/>
        <w:ind w:left="1566" w:hanging="1205"/>
      </w:pPr>
      <w:r>
        <w:rPr>
          <w:rFonts w:hint="eastAsia"/>
        </w:rPr>
        <w:t>試題解析：</w:t>
      </w:r>
      <w:r>
        <w:rPr>
          <w:rFonts w:hint="eastAsia"/>
        </w:rPr>
        <w:tab/>
      </w:r>
      <w:r w:rsidR="00986D8F" w:rsidRPr="0034285F">
        <w:rPr>
          <w:rFonts w:hint="eastAsia"/>
        </w:rPr>
        <w:t>有重力、彈性力外的外力作用，力學能不守恆。</w:t>
      </w:r>
      <w:r w:rsidR="00986D8F" w:rsidRPr="0034285F">
        <w:t>(D)</w:t>
      </w:r>
      <w:r w:rsidR="00986D8F" w:rsidRPr="0034285F">
        <w:rPr>
          <w:rFonts w:hint="eastAsia"/>
        </w:rPr>
        <w:t>選項物體之動能不變，位能增加，力學能增加。</w:t>
      </w:r>
    </w:p>
    <w:p w:rsidR="00D64100" w:rsidRPr="00D1266B" w:rsidRDefault="00ED6036" w:rsidP="0050161B">
      <w:pPr>
        <w:pStyle w:val="ac"/>
        <w:ind w:left="361" w:hanging="361"/>
      </w:pPr>
      <w:r w:rsidRPr="007569C6">
        <w:rPr>
          <w:rFonts w:hint="eastAsia"/>
        </w:rPr>
        <w:t>10.</w:t>
      </w:r>
      <w:r w:rsidRPr="007569C6">
        <w:rPr>
          <w:rFonts w:hint="eastAsia"/>
        </w:rPr>
        <w:tab/>
      </w:r>
      <w:r w:rsidR="00752FBD">
        <w:rPr>
          <w:rFonts w:hint="eastAsia"/>
          <w:noProof/>
        </w:rPr>
        <w:drawing>
          <wp:anchor distT="0" distB="0" distL="114300" distR="114300" simplePos="0" relativeHeight="251722752" behindDoc="0" locked="0" layoutInCell="1" allowOverlap="1">
            <wp:simplePos x="951230" y="8503920"/>
            <wp:positionH relativeFrom="column">
              <wp:align>right</wp:align>
            </wp:positionH>
            <wp:positionV relativeFrom="paragraph">
              <wp:posOffset>0</wp:posOffset>
            </wp:positionV>
            <wp:extent cx="1285200" cy="334800"/>
            <wp:effectExtent l="0" t="0" r="0" b="8255"/>
            <wp:wrapSquare wrapText="bothSides"/>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10-1.eps"/>
                    <pic:cNvPicPr/>
                  </pic:nvPicPr>
                  <pic:blipFill>
                    <a:blip r:embed="rId61" cstate="print">
                      <a:extLst>
                        <a:ext uri="{28A0092B-C50C-407E-A947-70E740481C1C}">
                          <a14:useLocalDpi xmlns:a14="http://schemas.microsoft.com/office/drawing/2010/main" val="0"/>
                        </a:ext>
                      </a:extLst>
                    </a:blip>
                    <a:stretch>
                      <a:fillRect/>
                    </a:stretch>
                  </pic:blipFill>
                  <pic:spPr>
                    <a:xfrm>
                      <a:off x="0" y="0"/>
                      <a:ext cx="1285200" cy="334800"/>
                    </a:xfrm>
                    <a:prstGeom prst="rect">
                      <a:avLst/>
                    </a:prstGeom>
                  </pic:spPr>
                </pic:pic>
              </a:graphicData>
            </a:graphic>
            <wp14:sizeRelH relativeFrom="margin">
              <wp14:pctWidth>0</wp14:pctWidth>
            </wp14:sizeRelH>
            <wp14:sizeRelV relativeFrom="margin">
              <wp14:pctHeight>0</wp14:pctHeight>
            </wp14:sizeRelV>
          </wp:anchor>
        </w:drawing>
      </w:r>
      <w:r w:rsidR="00D64100" w:rsidRPr="00D1266B">
        <w:rPr>
          <w:rFonts w:hint="eastAsia"/>
        </w:rPr>
        <w:t>有甲、乙、丙</w:t>
      </w:r>
      <w:r w:rsidR="00D64100" w:rsidRPr="00D1266B">
        <w:t>3</w:t>
      </w:r>
      <w:r w:rsidR="00D64100" w:rsidRPr="00D1266B">
        <w:rPr>
          <w:rFonts w:hint="eastAsia"/>
        </w:rPr>
        <w:t>個點電荷，電量分別為</w:t>
      </w:r>
      <w:r w:rsidR="00D64100" w:rsidRPr="00D1266B">
        <w:t>2</w:t>
      </w:r>
      <w:r w:rsidR="00D64100" w:rsidRPr="00A315F7">
        <w:rPr>
          <w:i/>
        </w:rPr>
        <w:t>q</w:t>
      </w:r>
      <w:r w:rsidR="00D64100" w:rsidRPr="00D1266B">
        <w:rPr>
          <w:rFonts w:hint="eastAsia"/>
        </w:rPr>
        <w:t>、</w:t>
      </w:r>
      <w:r w:rsidR="00A315F7" w:rsidRPr="00A315F7">
        <w:rPr>
          <w:position w:val="-10"/>
        </w:rPr>
        <w:object w:dxaOrig="320" w:dyaOrig="240">
          <v:shape id="_x0000_i1047" type="#_x0000_t75" style="width:15.4pt;height:12pt" o:ole="">
            <v:imagedata r:id="rId62" o:title=""/>
          </v:shape>
          <o:OLEObject Type="Embed" ProgID="Equation.DSMT4" ShapeID="_x0000_i1047" DrawAspect="Content" ObjectID="_1755939838" r:id="rId63"/>
        </w:object>
      </w:r>
      <w:r w:rsidR="00D64100" w:rsidRPr="00D1266B">
        <w:rPr>
          <w:rFonts w:hint="eastAsia"/>
        </w:rPr>
        <w:t>、</w:t>
      </w:r>
      <w:r w:rsidR="00D64100" w:rsidRPr="00A315F7">
        <w:rPr>
          <w:i/>
        </w:rPr>
        <w:t>q</w:t>
      </w:r>
      <w:r w:rsidR="00D64100" w:rsidRPr="00D1266B">
        <w:rPr>
          <w:rFonts w:hint="eastAsia"/>
        </w:rPr>
        <w:t>，甲乙間距離為</w:t>
      </w:r>
      <w:r w:rsidR="00D64100" w:rsidRPr="00D1266B">
        <w:t>2</w:t>
      </w:r>
      <w:r w:rsidR="00D64100" w:rsidRPr="00A315F7">
        <w:rPr>
          <w:i/>
        </w:rPr>
        <w:t>r</w:t>
      </w:r>
      <w:r w:rsidR="00D64100" w:rsidRPr="00D1266B">
        <w:rPr>
          <w:rFonts w:hint="eastAsia"/>
        </w:rPr>
        <w:t>，乙丙間距離為</w:t>
      </w:r>
      <w:r w:rsidR="00D64100" w:rsidRPr="00A315F7">
        <w:rPr>
          <w:i/>
        </w:rPr>
        <w:t>r</w:t>
      </w:r>
      <w:r w:rsidR="00D64100" w:rsidRPr="00D1266B">
        <w:rPr>
          <w:rFonts w:hint="eastAsia"/>
        </w:rPr>
        <w:t>，如附圖。則有關點電荷受力情形及運動的相關敘述，下列敘述哪些正確？（應選</w:t>
      </w:r>
      <w:r w:rsidR="00D64100" w:rsidRPr="00D1266B">
        <w:t>2</w:t>
      </w:r>
      <w:r w:rsidR="00D64100" w:rsidRPr="00D1266B">
        <w:rPr>
          <w:rFonts w:hint="eastAsia"/>
        </w:rPr>
        <w:t>項）</w:t>
      </w:r>
    </w:p>
    <w:p w:rsidR="00D64100" w:rsidRPr="00D1266B" w:rsidRDefault="003F50A6" w:rsidP="003F50A6">
      <w:pPr>
        <w:pStyle w:val="-"/>
        <w:ind w:left="698" w:hanging="337"/>
      </w:pPr>
      <w:r>
        <w:t>(A)</w:t>
      </w:r>
      <w:r w:rsidR="00D64100" w:rsidRPr="00D1266B">
        <w:rPr>
          <w:rFonts w:hint="eastAsia"/>
        </w:rPr>
        <w:t>甲、乙、</w:t>
      </w:r>
      <w:proofErr w:type="gramStart"/>
      <w:r w:rsidR="00D64100" w:rsidRPr="00D1266B">
        <w:rPr>
          <w:rFonts w:hint="eastAsia"/>
        </w:rPr>
        <w:t>丙受靜電力</w:t>
      </w:r>
      <w:proofErr w:type="gramEnd"/>
      <w:r w:rsidR="00D64100" w:rsidRPr="00D1266B">
        <w:rPr>
          <w:rFonts w:hint="eastAsia"/>
        </w:rPr>
        <w:t>的合力方向分別為→、←、←</w:t>
      </w:r>
    </w:p>
    <w:p w:rsidR="00D64100" w:rsidRPr="00D1266B" w:rsidRDefault="003F50A6" w:rsidP="003F50A6">
      <w:pPr>
        <w:pStyle w:val="-"/>
        <w:ind w:left="698" w:hanging="337"/>
      </w:pPr>
      <w:r>
        <w:t>(B)</w:t>
      </w:r>
      <w:r w:rsidR="00D64100" w:rsidRPr="00D1266B">
        <w:rPr>
          <w:rFonts w:hint="eastAsia"/>
        </w:rPr>
        <w:t>甲、</w:t>
      </w:r>
      <w:proofErr w:type="gramStart"/>
      <w:r w:rsidR="00D64100" w:rsidRPr="00D1266B">
        <w:rPr>
          <w:rFonts w:hint="eastAsia"/>
        </w:rPr>
        <w:t>乙間的靜電</w:t>
      </w:r>
      <w:proofErr w:type="gramEnd"/>
      <w:r w:rsidR="00D64100" w:rsidRPr="00D1266B">
        <w:rPr>
          <w:rFonts w:hint="eastAsia"/>
        </w:rPr>
        <w:t>力量值大於乙、</w:t>
      </w:r>
      <w:proofErr w:type="gramStart"/>
      <w:r w:rsidR="00D64100" w:rsidRPr="00D1266B">
        <w:rPr>
          <w:rFonts w:hint="eastAsia"/>
        </w:rPr>
        <w:t>丙間的靜電</w:t>
      </w:r>
      <w:proofErr w:type="gramEnd"/>
      <w:r w:rsidR="00D64100" w:rsidRPr="00D1266B">
        <w:rPr>
          <w:rFonts w:hint="eastAsia"/>
        </w:rPr>
        <w:t>力量值</w:t>
      </w:r>
    </w:p>
    <w:p w:rsidR="00D64100" w:rsidRPr="00D1266B" w:rsidRDefault="003F50A6" w:rsidP="003F50A6">
      <w:pPr>
        <w:pStyle w:val="-"/>
        <w:ind w:left="698" w:hanging="337"/>
      </w:pPr>
      <w:r>
        <w:t>(C)</w:t>
      </w:r>
      <w:r w:rsidR="00D64100" w:rsidRPr="00D1266B">
        <w:rPr>
          <w:rFonts w:hint="eastAsia"/>
        </w:rPr>
        <w:t>甲、乙、</w:t>
      </w:r>
      <w:proofErr w:type="gramStart"/>
      <w:r w:rsidR="00D64100" w:rsidRPr="00D1266B">
        <w:rPr>
          <w:rFonts w:hint="eastAsia"/>
        </w:rPr>
        <w:t>丙所受</w:t>
      </w:r>
      <w:proofErr w:type="gramEnd"/>
      <w:r w:rsidR="00D64100" w:rsidRPr="00D1266B">
        <w:rPr>
          <w:rFonts w:hint="eastAsia"/>
        </w:rPr>
        <w:t>靜電力合力之大小為甲＜乙＜丙</w:t>
      </w:r>
    </w:p>
    <w:p w:rsidR="00D64100" w:rsidRPr="00D1266B" w:rsidRDefault="003F50A6" w:rsidP="003F50A6">
      <w:pPr>
        <w:pStyle w:val="-"/>
        <w:ind w:left="698" w:hanging="337"/>
      </w:pPr>
      <w:r>
        <w:t>(D)</w:t>
      </w:r>
      <w:r w:rsidR="00D64100" w:rsidRPr="00D1266B">
        <w:rPr>
          <w:rFonts w:hint="eastAsia"/>
        </w:rPr>
        <w:t>若僅改變甲的電量為</w:t>
      </w:r>
      <w:r w:rsidR="00752FBD" w:rsidRPr="00752FBD">
        <w:rPr>
          <w:position w:val="-10"/>
        </w:rPr>
        <w:object w:dxaOrig="420" w:dyaOrig="300">
          <v:shape id="_x0000_i1048" type="#_x0000_t75" style="width:20.65pt;height:15pt" o:ole="">
            <v:imagedata r:id="rId64" o:title=""/>
          </v:shape>
          <o:OLEObject Type="Embed" ProgID="Equation.DSMT4" ShapeID="_x0000_i1048" DrawAspect="Content" ObjectID="_1755939839" r:id="rId65"/>
        </w:object>
      </w:r>
      <w:r w:rsidR="00D64100" w:rsidRPr="00D1266B">
        <w:rPr>
          <w:rFonts w:hint="eastAsia"/>
        </w:rPr>
        <w:t>，則甲、乙、</w:t>
      </w:r>
      <w:proofErr w:type="gramStart"/>
      <w:r w:rsidR="00D64100" w:rsidRPr="00D1266B">
        <w:rPr>
          <w:rFonts w:hint="eastAsia"/>
        </w:rPr>
        <w:t>丙受靜電力</w:t>
      </w:r>
      <w:proofErr w:type="gramEnd"/>
      <w:r w:rsidR="00D64100" w:rsidRPr="00D1266B">
        <w:rPr>
          <w:rFonts w:hint="eastAsia"/>
        </w:rPr>
        <w:t>的合力方向分別為←、→、←</w:t>
      </w:r>
    </w:p>
    <w:p w:rsidR="00ED6036" w:rsidRPr="007569C6" w:rsidRDefault="003F50A6" w:rsidP="003F50A6">
      <w:pPr>
        <w:pStyle w:val="-"/>
        <w:ind w:left="698" w:hanging="337"/>
      </w:pPr>
      <w:r>
        <w:t>(E)</w:t>
      </w:r>
      <w:r w:rsidR="00D64100" w:rsidRPr="00D1266B">
        <w:rPr>
          <w:rFonts w:hint="eastAsia"/>
        </w:rPr>
        <w:t>若僅改變甲的電量為</w:t>
      </w:r>
      <w:r w:rsidR="00752FBD" w:rsidRPr="00752FBD">
        <w:rPr>
          <w:position w:val="-10"/>
        </w:rPr>
        <w:object w:dxaOrig="420" w:dyaOrig="300">
          <v:shape id="_x0000_i1049" type="#_x0000_t75" style="width:20.65pt;height:15pt" o:ole="">
            <v:imagedata r:id="rId66" o:title=""/>
          </v:shape>
          <o:OLEObject Type="Embed" ProgID="Equation.DSMT4" ShapeID="_x0000_i1049" DrawAspect="Content" ObjectID="_1755939840" r:id="rId67"/>
        </w:object>
      </w:r>
      <w:r w:rsidR="00D64100" w:rsidRPr="00D1266B">
        <w:rPr>
          <w:rFonts w:hint="eastAsia"/>
        </w:rPr>
        <w:t>，則甲、乙、</w:t>
      </w:r>
      <w:proofErr w:type="gramStart"/>
      <w:r w:rsidR="00D64100" w:rsidRPr="00D1266B">
        <w:rPr>
          <w:rFonts w:hint="eastAsia"/>
        </w:rPr>
        <w:t>丙所受</w:t>
      </w:r>
      <w:proofErr w:type="gramEnd"/>
      <w:r w:rsidR="00D64100" w:rsidRPr="00D1266B">
        <w:rPr>
          <w:rFonts w:hint="eastAsia"/>
        </w:rPr>
        <w:t>靜電力合力之</w:t>
      </w:r>
      <w:proofErr w:type="gramStart"/>
      <w:r w:rsidR="00D64100" w:rsidRPr="00D1266B">
        <w:rPr>
          <w:rFonts w:hint="eastAsia"/>
        </w:rPr>
        <w:t>大小為丙</w:t>
      </w:r>
      <w:proofErr w:type="gramEnd"/>
      <w:r w:rsidR="00D64100" w:rsidRPr="00D1266B">
        <w:rPr>
          <w:rFonts w:hint="eastAsia"/>
        </w:rPr>
        <w:t>＜甲＜乙</w:t>
      </w:r>
      <w:r w:rsidR="00D64100">
        <w:rPr>
          <w:rFonts w:hint="eastAsia"/>
        </w:rPr>
        <w:t>。</w:t>
      </w:r>
    </w:p>
    <w:p w:rsidR="00ED6036" w:rsidRPr="007569C6" w:rsidRDefault="00A94BD9" w:rsidP="009C18E8">
      <w:pPr>
        <w:pStyle w:val="a3"/>
        <w:spacing w:line="314" w:lineRule="auto"/>
        <w:ind w:left="1566" w:hanging="1205"/>
      </w:pPr>
      <w:r>
        <w:rPr>
          <w:rFonts w:hint="eastAsia"/>
        </w:rPr>
        <w:t>命題出處：</w:t>
      </w:r>
      <w:r>
        <w:rPr>
          <w:rFonts w:hint="eastAsia"/>
        </w:rPr>
        <w:tab/>
      </w:r>
      <w:r w:rsidR="00ED6036" w:rsidRPr="007569C6">
        <w:rPr>
          <w:rFonts w:hint="eastAsia"/>
        </w:rPr>
        <w:t>龍騰【超模】自然科學測全真模擬題本</w:t>
      </w:r>
      <w:r w:rsidR="00ED6036" w:rsidRPr="007569C6">
        <w:rPr>
          <w:rFonts w:hint="eastAsia"/>
        </w:rPr>
        <w:t xml:space="preserve"> </w:t>
      </w:r>
      <w:r w:rsidR="00ED6036" w:rsidRPr="007569C6">
        <w:rPr>
          <w:rFonts w:hint="eastAsia"/>
        </w:rPr>
        <w:t>第</w:t>
      </w:r>
      <w:r w:rsidR="00ED6036" w:rsidRPr="007569C6">
        <w:rPr>
          <w:rFonts w:hint="eastAsia"/>
        </w:rPr>
        <w:t>3</w:t>
      </w:r>
      <w:r w:rsidR="00ED6036" w:rsidRPr="007569C6">
        <w:rPr>
          <w:rFonts w:hint="eastAsia"/>
        </w:rPr>
        <w:t>回</w:t>
      </w:r>
    </w:p>
    <w:p w:rsidR="00ED6036" w:rsidRPr="007569C6" w:rsidRDefault="00A94BD9" w:rsidP="009C18E8">
      <w:pPr>
        <w:pStyle w:val="a3"/>
        <w:spacing w:line="314" w:lineRule="auto"/>
        <w:ind w:left="1566" w:hanging="1205"/>
      </w:pPr>
      <w:r>
        <w:rPr>
          <w:rFonts w:hint="eastAsia"/>
        </w:rPr>
        <w:t>解題觀念：</w:t>
      </w:r>
      <w:r>
        <w:rPr>
          <w:rFonts w:hint="eastAsia"/>
        </w:rPr>
        <w:tab/>
      </w:r>
      <w:r w:rsidR="00ED6036" w:rsidRPr="007569C6">
        <w:rPr>
          <w:rFonts w:hint="eastAsia"/>
        </w:rPr>
        <w:t>基本交互作用、庫侖定律</w:t>
      </w:r>
    </w:p>
    <w:p w:rsidR="00ED6036" w:rsidRPr="007569C6" w:rsidRDefault="00A94BD9" w:rsidP="009C18E8">
      <w:pPr>
        <w:pStyle w:val="a3"/>
        <w:spacing w:line="314" w:lineRule="auto"/>
        <w:ind w:left="1566" w:hanging="1205"/>
      </w:pPr>
      <w:r>
        <w:rPr>
          <w:rFonts w:hint="eastAsia"/>
        </w:rPr>
        <w:t>參考答案：</w:t>
      </w:r>
      <w:r>
        <w:rPr>
          <w:rFonts w:hint="eastAsia"/>
        </w:rPr>
        <w:tab/>
      </w:r>
      <w:r w:rsidR="00ED6036" w:rsidRPr="007569C6">
        <w:t>CD</w:t>
      </w:r>
    </w:p>
    <w:p w:rsidR="00875E61" w:rsidRPr="0034285F" w:rsidRDefault="00A94BD9" w:rsidP="009C18E8">
      <w:pPr>
        <w:pStyle w:val="a3"/>
        <w:spacing w:line="314" w:lineRule="auto"/>
        <w:ind w:left="1566" w:hanging="1205"/>
      </w:pPr>
      <w:r>
        <w:rPr>
          <w:rFonts w:hint="eastAsia"/>
        </w:rPr>
        <w:t>試題解析：</w:t>
      </w:r>
      <w:r>
        <w:rPr>
          <w:rFonts w:hint="eastAsia"/>
        </w:rPr>
        <w:tab/>
      </w:r>
      <w:r w:rsidR="00986D8F" w:rsidRPr="0034285F">
        <w:t>(B)</w:t>
      </w:r>
      <w:r w:rsidR="00875E61" w:rsidRPr="00875E61">
        <w:rPr>
          <w:position w:val="-12"/>
        </w:rPr>
        <w:object w:dxaOrig="1480" w:dyaOrig="340">
          <v:shape id="_x0000_i1050" type="#_x0000_t75" style="width:74.25pt;height:17.25pt" o:ole="">
            <v:imagedata r:id="rId68" o:title=""/>
          </v:shape>
          <o:OLEObject Type="Embed" ProgID="Equation.DSMT4" ShapeID="_x0000_i1050" DrawAspect="Content" ObjectID="_1755939841" r:id="rId69"/>
        </w:object>
      </w:r>
      <w:r w:rsidR="00875E61" w:rsidRPr="00875E61">
        <w:rPr>
          <w:position w:val="-28"/>
        </w:rPr>
        <w:object w:dxaOrig="2860" w:dyaOrig="639">
          <v:shape id="_x0000_i1051" type="#_x0000_t75" style="width:143.25pt;height:31.9pt" o:ole="">
            <v:imagedata r:id="rId70" o:title=""/>
          </v:shape>
          <o:OLEObject Type="Embed" ProgID="Equation.DSMT4" ShapeID="_x0000_i1051" DrawAspect="Content" ObjectID="_1755939842" r:id="rId71"/>
        </w:object>
      </w:r>
      <w:r w:rsidR="00360785" w:rsidRPr="00875E61">
        <w:rPr>
          <w:position w:val="-22"/>
        </w:rPr>
        <w:object w:dxaOrig="1760" w:dyaOrig="580">
          <v:shape id="_x0000_i1052" type="#_x0000_t75" style="width:87.75pt;height:29.25pt" o:ole="">
            <v:imagedata r:id="rId72" o:title=""/>
          </v:shape>
          <o:OLEObject Type="Embed" ProgID="Equation.DSMT4" ShapeID="_x0000_i1052" DrawAspect="Content" ObjectID="_1755939843" r:id="rId73"/>
        </w:object>
      </w:r>
    </w:p>
    <w:p w:rsidR="00986D8F" w:rsidRDefault="00355C75" w:rsidP="00360785">
      <w:pPr>
        <w:pStyle w:val="a3"/>
        <w:tabs>
          <w:tab w:val="left" w:pos="1890"/>
        </w:tabs>
        <w:spacing w:line="314" w:lineRule="auto"/>
        <w:ind w:left="1566" w:hanging="1205"/>
      </w:pPr>
      <w:r>
        <w:tab/>
      </w:r>
      <w:r w:rsidR="00360785">
        <w:rPr>
          <w:rFonts w:hint="eastAsia"/>
        </w:rPr>
        <w:tab/>
      </w:r>
      <w:r w:rsidR="00360785">
        <w:rPr>
          <w:rFonts w:hint="eastAsia"/>
        </w:rPr>
        <w:tab/>
      </w:r>
      <w:proofErr w:type="gramStart"/>
      <w:r w:rsidR="00986D8F" w:rsidRPr="0034285F">
        <w:rPr>
          <w:rFonts w:hint="eastAsia"/>
        </w:rPr>
        <w:t>甲受合力</w:t>
      </w:r>
      <w:proofErr w:type="gramEnd"/>
      <w:r w:rsidR="00986D8F" w:rsidRPr="0034285F">
        <w:rPr>
          <w:rFonts w:hint="eastAsia"/>
        </w:rPr>
        <w:t>：</w:t>
      </w:r>
      <w:r w:rsidRPr="00355C75">
        <w:rPr>
          <w:position w:val="-6"/>
        </w:rPr>
        <w:object w:dxaOrig="800" w:dyaOrig="260">
          <v:shape id="_x0000_i1053" type="#_x0000_t75" style="width:39.75pt;height:12.75pt" o:ole="">
            <v:imagedata r:id="rId74" o:title=""/>
          </v:shape>
          <o:OLEObject Type="Embed" ProgID="Equation.DSMT4" ShapeID="_x0000_i1053" DrawAspect="Content" ObjectID="_1755939844" r:id="rId75"/>
        </w:object>
      </w:r>
      <w:r w:rsidR="00986D8F" w:rsidRPr="0034285F">
        <w:rPr>
          <w:rFonts w:hint="eastAsia"/>
        </w:rPr>
        <w:t>（→）</w:t>
      </w:r>
    </w:p>
    <w:p w:rsidR="00986D8F" w:rsidRDefault="00355C75" w:rsidP="00360785">
      <w:pPr>
        <w:pStyle w:val="a3"/>
        <w:tabs>
          <w:tab w:val="left" w:pos="1890"/>
        </w:tabs>
        <w:spacing w:line="314" w:lineRule="auto"/>
        <w:ind w:left="1566" w:hanging="1205"/>
      </w:pPr>
      <w:r>
        <w:tab/>
      </w:r>
      <w:r w:rsidR="00360785">
        <w:rPr>
          <w:rFonts w:hint="eastAsia"/>
        </w:rPr>
        <w:tab/>
      </w:r>
      <w:r w:rsidR="00360785">
        <w:tab/>
      </w:r>
      <w:proofErr w:type="gramStart"/>
      <w:r w:rsidR="00986D8F" w:rsidRPr="0034285F">
        <w:rPr>
          <w:rFonts w:hint="eastAsia"/>
        </w:rPr>
        <w:t>乙受合力</w:t>
      </w:r>
      <w:proofErr w:type="gramEnd"/>
      <w:r w:rsidR="00986D8F" w:rsidRPr="0034285F">
        <w:rPr>
          <w:rFonts w:hint="eastAsia"/>
        </w:rPr>
        <w:t>：</w:t>
      </w:r>
      <w:r w:rsidRPr="00355C75">
        <w:rPr>
          <w:position w:val="-6"/>
        </w:rPr>
        <w:object w:dxaOrig="900" w:dyaOrig="260">
          <v:shape id="_x0000_i1054" type="#_x0000_t75" style="width:45pt;height:12.75pt" o:ole="">
            <v:imagedata r:id="rId76" o:title=""/>
          </v:shape>
          <o:OLEObject Type="Embed" ProgID="Equation.DSMT4" ShapeID="_x0000_i1054" DrawAspect="Content" ObjectID="_1755939845" r:id="rId77"/>
        </w:object>
      </w:r>
      <w:r w:rsidR="00986D8F" w:rsidRPr="0034285F">
        <w:rPr>
          <w:rFonts w:hint="eastAsia"/>
        </w:rPr>
        <w:t>（→）</w:t>
      </w:r>
    </w:p>
    <w:p w:rsidR="00986D8F" w:rsidRPr="0034285F" w:rsidRDefault="00355C75" w:rsidP="00360785">
      <w:pPr>
        <w:pStyle w:val="a3"/>
        <w:tabs>
          <w:tab w:val="left" w:pos="1890"/>
        </w:tabs>
        <w:spacing w:line="314" w:lineRule="auto"/>
        <w:ind w:left="1566" w:hanging="1205"/>
      </w:pPr>
      <w:r>
        <w:tab/>
      </w:r>
      <w:r w:rsidR="00360785">
        <w:rPr>
          <w:rFonts w:hint="eastAsia"/>
        </w:rPr>
        <w:tab/>
      </w:r>
      <w:r w:rsidR="00360785">
        <w:tab/>
      </w:r>
      <w:proofErr w:type="gramStart"/>
      <w:r w:rsidR="00986D8F" w:rsidRPr="0034285F">
        <w:rPr>
          <w:rFonts w:hint="eastAsia"/>
        </w:rPr>
        <w:t>丙受合力</w:t>
      </w:r>
      <w:proofErr w:type="gramEnd"/>
      <w:r w:rsidR="00986D8F" w:rsidRPr="0034285F">
        <w:rPr>
          <w:rFonts w:hint="eastAsia"/>
        </w:rPr>
        <w:t>：</w:t>
      </w:r>
      <w:r w:rsidRPr="00355C75">
        <w:rPr>
          <w:position w:val="-6"/>
        </w:rPr>
        <w:object w:dxaOrig="999" w:dyaOrig="260">
          <v:shape id="_x0000_i1055" type="#_x0000_t75" style="width:49.9pt;height:12.75pt" o:ole="">
            <v:imagedata r:id="rId78" o:title=""/>
          </v:shape>
          <o:OLEObject Type="Embed" ProgID="Equation.DSMT4" ShapeID="_x0000_i1055" DrawAspect="Content" ObjectID="_1755939846" r:id="rId79"/>
        </w:object>
      </w:r>
      <w:r w:rsidR="00986D8F" w:rsidRPr="0034285F">
        <w:rPr>
          <w:rFonts w:hint="eastAsia"/>
        </w:rPr>
        <w:t>（←）。</w:t>
      </w:r>
    </w:p>
    <w:p w:rsidR="00986D8F" w:rsidRPr="0034285F" w:rsidRDefault="00355C75" w:rsidP="009C18E8">
      <w:pPr>
        <w:pStyle w:val="a3"/>
        <w:spacing w:line="314" w:lineRule="auto"/>
        <w:ind w:left="1566" w:hanging="1205"/>
      </w:pPr>
      <w:r>
        <w:rPr>
          <w:rFonts w:hint="eastAsia"/>
        </w:rPr>
        <w:tab/>
      </w:r>
      <w:r w:rsidR="00986D8F" w:rsidRPr="0034285F">
        <w:t>(A)</w:t>
      </w:r>
      <w:r w:rsidR="00986D8F" w:rsidRPr="0034285F">
        <w:rPr>
          <w:rFonts w:hint="eastAsia"/>
        </w:rPr>
        <w:t>甲、乙、丙的合力方向：→、→、←。</w:t>
      </w:r>
    </w:p>
    <w:p w:rsidR="00986D8F" w:rsidRPr="0034285F" w:rsidRDefault="00355C75" w:rsidP="009C18E8">
      <w:pPr>
        <w:pStyle w:val="a3"/>
        <w:spacing w:line="314" w:lineRule="auto"/>
        <w:ind w:left="1566" w:hanging="1205"/>
      </w:pPr>
      <w:r>
        <w:rPr>
          <w:rFonts w:hint="eastAsia"/>
        </w:rPr>
        <w:tab/>
      </w:r>
      <w:r w:rsidR="00986D8F" w:rsidRPr="0034285F">
        <w:t>(C)</w:t>
      </w:r>
      <w:r w:rsidR="00986D8F" w:rsidRPr="0034285F">
        <w:rPr>
          <w:rFonts w:hint="eastAsia"/>
        </w:rPr>
        <w:t>甲、乙、丙的合力大小：丙＞乙＞甲。</w:t>
      </w:r>
    </w:p>
    <w:p w:rsidR="00986D8F" w:rsidRPr="0034285F" w:rsidRDefault="00355C75" w:rsidP="00986D8F">
      <w:pPr>
        <w:pStyle w:val="a3"/>
        <w:ind w:left="1566" w:hanging="1205"/>
      </w:pPr>
      <w:r>
        <w:rPr>
          <w:rFonts w:hint="eastAsia"/>
        </w:rPr>
        <w:lastRenderedPageBreak/>
        <w:tab/>
      </w:r>
      <w:r w:rsidR="00986D8F" w:rsidRPr="0034285F">
        <w:t>(D)</w:t>
      </w:r>
      <w:proofErr w:type="gramStart"/>
      <w:r w:rsidR="00986D8F" w:rsidRPr="0034285F">
        <w:rPr>
          <w:rFonts w:hint="eastAsia"/>
        </w:rPr>
        <w:t>甲受合力</w:t>
      </w:r>
      <w:proofErr w:type="gramEnd"/>
      <w:r w:rsidR="00986D8F" w:rsidRPr="0034285F">
        <w:rPr>
          <w:rFonts w:hint="eastAsia"/>
        </w:rPr>
        <w:t>：</w:t>
      </w:r>
      <w:r w:rsidRPr="00355C75">
        <w:rPr>
          <w:position w:val="-6"/>
        </w:rPr>
        <w:object w:dxaOrig="800" w:dyaOrig="260">
          <v:shape id="_x0000_i1056" type="#_x0000_t75" style="width:39.75pt;height:12.75pt" o:ole="">
            <v:imagedata r:id="rId80" o:title=""/>
          </v:shape>
          <o:OLEObject Type="Embed" ProgID="Equation.DSMT4" ShapeID="_x0000_i1056" DrawAspect="Content" ObjectID="_1755939847" r:id="rId81"/>
        </w:object>
      </w:r>
      <w:r w:rsidR="00986D8F" w:rsidRPr="0034285F">
        <w:rPr>
          <w:rFonts w:hint="eastAsia"/>
        </w:rPr>
        <w:t>（←）</w:t>
      </w:r>
    </w:p>
    <w:p w:rsidR="00986D8F" w:rsidRPr="0034285F" w:rsidRDefault="00355C75" w:rsidP="00986D8F">
      <w:pPr>
        <w:pStyle w:val="a3"/>
        <w:ind w:left="1566" w:hanging="1205"/>
      </w:pPr>
      <w:r>
        <w:tab/>
      </w:r>
      <w:r>
        <w:rPr>
          <w:rFonts w:hint="eastAsia"/>
        </w:rPr>
        <w:tab/>
      </w:r>
      <w:r>
        <w:tab/>
      </w:r>
      <w:proofErr w:type="gramStart"/>
      <w:r w:rsidR="00986D8F" w:rsidRPr="0034285F">
        <w:rPr>
          <w:rFonts w:hint="eastAsia"/>
        </w:rPr>
        <w:t>乙受合力</w:t>
      </w:r>
      <w:proofErr w:type="gramEnd"/>
      <w:r w:rsidR="00986D8F" w:rsidRPr="0034285F">
        <w:rPr>
          <w:rFonts w:hint="eastAsia"/>
        </w:rPr>
        <w:t>：</w:t>
      </w:r>
      <w:r w:rsidRPr="00355C75">
        <w:rPr>
          <w:position w:val="-6"/>
        </w:rPr>
        <w:object w:dxaOrig="1020" w:dyaOrig="260">
          <v:shape id="_x0000_i1057" type="#_x0000_t75" style="width:51.4pt;height:12.75pt" o:ole="">
            <v:imagedata r:id="rId82" o:title=""/>
          </v:shape>
          <o:OLEObject Type="Embed" ProgID="Equation.DSMT4" ShapeID="_x0000_i1057" DrawAspect="Content" ObjectID="_1755939848" r:id="rId83"/>
        </w:object>
      </w:r>
      <w:r w:rsidR="00986D8F" w:rsidRPr="0034285F">
        <w:rPr>
          <w:rFonts w:hint="eastAsia"/>
        </w:rPr>
        <w:t>（→）</w:t>
      </w:r>
    </w:p>
    <w:p w:rsidR="00986D8F" w:rsidRPr="0034285F" w:rsidRDefault="00355C75" w:rsidP="00986D8F">
      <w:pPr>
        <w:pStyle w:val="a3"/>
        <w:ind w:left="1566" w:hanging="1205"/>
      </w:pPr>
      <w:r>
        <w:tab/>
      </w:r>
      <w:r>
        <w:rPr>
          <w:rFonts w:hint="eastAsia"/>
        </w:rPr>
        <w:tab/>
      </w:r>
      <w:r>
        <w:tab/>
      </w:r>
      <w:proofErr w:type="gramStart"/>
      <w:r w:rsidR="00986D8F" w:rsidRPr="0034285F">
        <w:rPr>
          <w:rFonts w:hint="eastAsia"/>
        </w:rPr>
        <w:t>丙受合力</w:t>
      </w:r>
      <w:proofErr w:type="gramEnd"/>
      <w:r w:rsidR="00986D8F" w:rsidRPr="0034285F">
        <w:rPr>
          <w:rFonts w:hint="eastAsia"/>
        </w:rPr>
        <w:t>：</w:t>
      </w:r>
      <w:r w:rsidR="00360785" w:rsidRPr="00355C75">
        <w:rPr>
          <w:position w:val="-6"/>
        </w:rPr>
        <w:object w:dxaOrig="1020" w:dyaOrig="260">
          <v:shape id="_x0000_i1058" type="#_x0000_t75" style="width:51pt;height:12.75pt" o:ole="">
            <v:imagedata r:id="rId84" o:title=""/>
          </v:shape>
          <o:OLEObject Type="Embed" ProgID="Equation.DSMT4" ShapeID="_x0000_i1058" DrawAspect="Content" ObjectID="_1755939849" r:id="rId85"/>
        </w:object>
      </w:r>
      <w:r w:rsidR="00986D8F" w:rsidRPr="0034285F">
        <w:rPr>
          <w:rFonts w:hint="eastAsia"/>
        </w:rPr>
        <w:t>（←）</w:t>
      </w:r>
    </w:p>
    <w:p w:rsidR="00986D8F" w:rsidRPr="0034285F" w:rsidRDefault="00355C75" w:rsidP="00986D8F">
      <w:pPr>
        <w:pStyle w:val="a3"/>
        <w:ind w:left="1566" w:hanging="1205"/>
      </w:pPr>
      <w:r>
        <w:tab/>
      </w:r>
      <w:r>
        <w:rPr>
          <w:rFonts w:hint="eastAsia"/>
        </w:rPr>
        <w:tab/>
      </w:r>
      <w:r>
        <w:tab/>
      </w:r>
      <w:r w:rsidR="00986D8F" w:rsidRPr="0034285F">
        <w:rPr>
          <w:rFonts w:hint="eastAsia"/>
        </w:rPr>
        <w:t>甲、乙、丙的合力方向：←、→、←。</w:t>
      </w:r>
    </w:p>
    <w:p w:rsidR="00ED6036" w:rsidRPr="007569C6" w:rsidRDefault="00355C75" w:rsidP="00986D8F">
      <w:pPr>
        <w:pStyle w:val="a3"/>
        <w:ind w:left="1566" w:hanging="1205"/>
      </w:pPr>
      <w:r>
        <w:rPr>
          <w:rFonts w:hint="eastAsia"/>
        </w:rPr>
        <w:tab/>
      </w:r>
      <w:r w:rsidR="00986D8F" w:rsidRPr="0034285F">
        <w:t>(E)</w:t>
      </w:r>
      <w:r w:rsidR="00986D8F" w:rsidRPr="0034285F">
        <w:rPr>
          <w:rFonts w:hint="eastAsia"/>
        </w:rPr>
        <w:t>甲、乙、丙的合力大小：乙＞丙＞甲。</w:t>
      </w:r>
    </w:p>
    <w:p w:rsidR="00ED6036" w:rsidRPr="00355C75" w:rsidRDefault="00355C75" w:rsidP="00355C75">
      <w:pPr>
        <w:pStyle w:val="-A"/>
        <w:ind w:left="1903" w:hanging="1542"/>
      </w:pPr>
      <w:r>
        <w:rPr>
          <w:rFonts w:hint="eastAsia"/>
          <w:noProof/>
        </w:rPr>
        <w:tab/>
      </w:r>
      <w:r w:rsidR="009C18E8">
        <w:rPr>
          <w:noProof/>
        </w:rPr>
        <w:tab/>
      </w:r>
      <w:r>
        <w:rPr>
          <w:noProof/>
        </w:rPr>
        <w:drawing>
          <wp:inline distT="0" distB="0" distL="0" distR="0" wp14:anchorId="6B8DBA5F" wp14:editId="3733BEC1">
            <wp:extent cx="2857500" cy="1209675"/>
            <wp:effectExtent l="0" t="0" r="0" b="9525"/>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10-A-1.eps"/>
                    <pic:cNvPicPr/>
                  </pic:nvPicPr>
                  <pic:blipFill>
                    <a:blip r:embed="rId86" cstate="print">
                      <a:extLst>
                        <a:ext uri="{28A0092B-C50C-407E-A947-70E740481C1C}">
                          <a14:useLocalDpi xmlns:a14="http://schemas.microsoft.com/office/drawing/2010/main" val="0"/>
                        </a:ext>
                      </a:extLst>
                    </a:blip>
                    <a:stretch>
                      <a:fillRect/>
                    </a:stretch>
                  </pic:blipFill>
                  <pic:spPr>
                    <a:xfrm>
                      <a:off x="0" y="0"/>
                      <a:ext cx="2857500" cy="1209675"/>
                    </a:xfrm>
                    <a:prstGeom prst="rect">
                      <a:avLst/>
                    </a:prstGeom>
                  </pic:spPr>
                </pic:pic>
              </a:graphicData>
            </a:graphic>
          </wp:inline>
        </w:drawing>
      </w:r>
    </w:p>
    <w:p w:rsidR="005017D2" w:rsidRPr="00D1266B" w:rsidRDefault="00ED6036" w:rsidP="0050161B">
      <w:pPr>
        <w:pStyle w:val="ac"/>
        <w:ind w:left="361" w:hanging="361"/>
      </w:pPr>
      <w:r w:rsidRPr="007569C6">
        <w:rPr>
          <w:rFonts w:hint="eastAsia"/>
        </w:rPr>
        <w:t>11.</w:t>
      </w:r>
      <w:r w:rsidRPr="007569C6">
        <w:rPr>
          <w:rFonts w:hint="eastAsia"/>
        </w:rPr>
        <w:tab/>
      </w:r>
      <w:r w:rsidR="005017D2" w:rsidRPr="00D1266B">
        <w:rPr>
          <w:rFonts w:hint="eastAsia"/>
        </w:rPr>
        <w:t>關於「</w:t>
      </w:r>
      <w:r w:rsidR="005017D2" w:rsidRPr="00752FBD">
        <w:rPr>
          <w:i/>
        </w:rPr>
        <w:t>β</w:t>
      </w:r>
      <w:r w:rsidR="005017D2" w:rsidRPr="00D1266B">
        <w:rPr>
          <w:rFonts w:hint="eastAsia"/>
        </w:rPr>
        <w:t>衰變」的敘述，下列哪些正確？（應選</w:t>
      </w:r>
      <w:r w:rsidR="005017D2" w:rsidRPr="00D1266B">
        <w:t>2</w:t>
      </w:r>
      <w:r w:rsidR="005017D2" w:rsidRPr="00D1266B">
        <w:rPr>
          <w:rFonts w:hint="eastAsia"/>
        </w:rPr>
        <w:t>項）</w:t>
      </w:r>
    </w:p>
    <w:p w:rsidR="00752FBD" w:rsidRDefault="003F50A6" w:rsidP="003F50A6">
      <w:pPr>
        <w:pStyle w:val="-"/>
        <w:ind w:left="698" w:hanging="337"/>
      </w:pPr>
      <w:r>
        <w:t>(A)</w:t>
      </w:r>
      <w:r w:rsidR="00752FBD" w:rsidRPr="00752FBD">
        <w:rPr>
          <w:i/>
        </w:rPr>
        <w:t>β</w:t>
      </w:r>
      <w:r w:rsidR="005017D2" w:rsidRPr="00D1266B">
        <w:rPr>
          <w:rFonts w:hint="eastAsia"/>
        </w:rPr>
        <w:t xml:space="preserve">射線為光波的一種　</w:t>
      </w:r>
    </w:p>
    <w:p w:rsidR="00752FBD" w:rsidRDefault="003F50A6" w:rsidP="003F50A6">
      <w:pPr>
        <w:pStyle w:val="-"/>
        <w:ind w:left="698" w:hanging="337"/>
      </w:pPr>
      <w:r>
        <w:t>(B)</w:t>
      </w:r>
      <w:r w:rsidR="00752FBD" w:rsidRPr="00752FBD">
        <w:rPr>
          <w:i/>
        </w:rPr>
        <w:t>β</w:t>
      </w:r>
      <w:r w:rsidR="005017D2" w:rsidRPr="00D1266B">
        <w:rPr>
          <w:rFonts w:hint="eastAsia"/>
        </w:rPr>
        <w:t xml:space="preserve">射線的本質為電子流　</w:t>
      </w:r>
    </w:p>
    <w:p w:rsidR="00752FBD" w:rsidRDefault="003F50A6" w:rsidP="003F50A6">
      <w:pPr>
        <w:pStyle w:val="-"/>
        <w:ind w:left="698" w:hanging="337"/>
      </w:pPr>
      <w:r>
        <w:t>(C)</w:t>
      </w:r>
      <w:r w:rsidR="005017D2" w:rsidRPr="00D1266B">
        <w:rPr>
          <w:rFonts w:hint="eastAsia"/>
        </w:rPr>
        <w:t>原子核發生</w:t>
      </w:r>
      <w:r w:rsidR="00752FBD" w:rsidRPr="00752FBD">
        <w:rPr>
          <w:i/>
        </w:rPr>
        <w:t>β</w:t>
      </w:r>
      <w:r w:rsidR="005017D2" w:rsidRPr="00D1266B">
        <w:rPr>
          <w:rFonts w:hint="eastAsia"/>
        </w:rPr>
        <w:t>衰變後，</w:t>
      </w:r>
      <w:proofErr w:type="gramStart"/>
      <w:r w:rsidR="005017D2" w:rsidRPr="00D1266B">
        <w:rPr>
          <w:rFonts w:hint="eastAsia"/>
        </w:rPr>
        <w:t>原子序減</w:t>
      </w:r>
      <w:proofErr w:type="gramEnd"/>
      <w:r w:rsidR="005017D2" w:rsidRPr="00D1266B">
        <w:t>1</w:t>
      </w:r>
      <w:r w:rsidR="005017D2" w:rsidRPr="00D1266B">
        <w:rPr>
          <w:rFonts w:hint="eastAsia"/>
        </w:rPr>
        <w:t xml:space="preserve">　</w:t>
      </w:r>
    </w:p>
    <w:p w:rsidR="00752FBD" w:rsidRDefault="003F50A6" w:rsidP="003F50A6">
      <w:pPr>
        <w:pStyle w:val="-"/>
        <w:ind w:left="698" w:hanging="337"/>
      </w:pPr>
      <w:r>
        <w:t>(D)</w:t>
      </w:r>
      <w:r w:rsidR="005017D2" w:rsidRPr="00D1266B">
        <w:rPr>
          <w:rFonts w:hint="eastAsia"/>
        </w:rPr>
        <w:t>原子核發生</w:t>
      </w:r>
      <w:r w:rsidR="00752FBD" w:rsidRPr="00752FBD">
        <w:rPr>
          <w:i/>
        </w:rPr>
        <w:t>β</w:t>
      </w:r>
      <w:r w:rsidR="005017D2" w:rsidRPr="00D1266B">
        <w:rPr>
          <w:rFonts w:hint="eastAsia"/>
        </w:rPr>
        <w:t xml:space="preserve">衰變後，質量數不變　</w:t>
      </w:r>
    </w:p>
    <w:p w:rsidR="00ED6036" w:rsidRPr="007569C6" w:rsidRDefault="003F50A6" w:rsidP="00752FBD">
      <w:pPr>
        <w:pStyle w:val="-"/>
        <w:ind w:left="698" w:hanging="337"/>
      </w:pPr>
      <w:r>
        <w:t>(E)</w:t>
      </w:r>
      <w:r w:rsidR="00752FBD" w:rsidRPr="00752FBD">
        <w:rPr>
          <w:i/>
        </w:rPr>
        <w:t>β</w:t>
      </w:r>
      <w:r w:rsidR="005017D2" w:rsidRPr="00D1266B">
        <w:rPr>
          <w:rFonts w:hint="eastAsia"/>
        </w:rPr>
        <w:t>衰變是</w:t>
      </w:r>
      <w:proofErr w:type="gramStart"/>
      <w:r w:rsidR="005017D2" w:rsidRPr="00D1266B">
        <w:rPr>
          <w:rFonts w:hint="eastAsia"/>
        </w:rPr>
        <w:t>因核內的</w:t>
      </w:r>
      <w:proofErr w:type="gramEnd"/>
      <w:r w:rsidR="005017D2" w:rsidRPr="00D1266B">
        <w:rPr>
          <w:rFonts w:hint="eastAsia"/>
        </w:rPr>
        <w:t>中子衰變為質子、電子和微中子。</w:t>
      </w:r>
      <w:r w:rsidR="00ED6036" w:rsidRPr="007569C6">
        <w:t xml:space="preserve"> </w:t>
      </w:r>
    </w:p>
    <w:p w:rsidR="00ED6036" w:rsidRPr="007569C6" w:rsidRDefault="00A94BD9" w:rsidP="00A94BD9">
      <w:pPr>
        <w:pStyle w:val="a3"/>
        <w:ind w:left="1566" w:hanging="1205"/>
      </w:pPr>
      <w:r>
        <w:rPr>
          <w:rFonts w:hint="eastAsia"/>
        </w:rPr>
        <w:t>命題出處：</w:t>
      </w:r>
      <w:r>
        <w:rPr>
          <w:rFonts w:hint="eastAsia"/>
        </w:rPr>
        <w:tab/>
      </w:r>
      <w:r w:rsidR="00ED6036" w:rsidRPr="007569C6">
        <w:rPr>
          <w:rFonts w:hint="eastAsia"/>
        </w:rPr>
        <w:t>龍騰【逆轉勝】</w:t>
      </w:r>
      <w:proofErr w:type="gramStart"/>
      <w:r w:rsidR="00ED6036" w:rsidRPr="007569C6">
        <w:rPr>
          <w:rFonts w:hint="eastAsia"/>
        </w:rPr>
        <w:t>物理學測總複習</w:t>
      </w:r>
      <w:proofErr w:type="gramEnd"/>
      <w:r w:rsidR="00ED6036" w:rsidRPr="007569C6">
        <w:rPr>
          <w:rFonts w:hint="eastAsia"/>
        </w:rPr>
        <w:t>講義</w:t>
      </w:r>
      <w:r w:rsidR="00ED6036" w:rsidRPr="007569C6">
        <w:rPr>
          <w:rFonts w:hint="eastAsia"/>
        </w:rPr>
        <w:t xml:space="preserve"> </w:t>
      </w:r>
      <w:r w:rsidR="00ED6036" w:rsidRPr="007569C6">
        <w:rPr>
          <w:rFonts w:hint="eastAsia"/>
        </w:rPr>
        <w:t>單元</w:t>
      </w:r>
      <w:r w:rsidR="00ED6036" w:rsidRPr="007569C6">
        <w:rPr>
          <w:rFonts w:hint="eastAsia"/>
        </w:rPr>
        <w:t>5</w:t>
      </w:r>
      <w:r w:rsidR="00ED6036" w:rsidRPr="007569C6">
        <w:rPr>
          <w:rFonts w:hint="eastAsia"/>
        </w:rPr>
        <w:t>基本交互作用</w:t>
      </w:r>
    </w:p>
    <w:p w:rsidR="00ED6036" w:rsidRPr="007569C6" w:rsidRDefault="00A94BD9" w:rsidP="00A94BD9">
      <w:pPr>
        <w:pStyle w:val="a3"/>
        <w:ind w:left="1566" w:hanging="1205"/>
      </w:pPr>
      <w:r>
        <w:rPr>
          <w:rFonts w:hint="eastAsia"/>
        </w:rPr>
        <w:t>解題觀念：</w:t>
      </w:r>
      <w:r>
        <w:rPr>
          <w:rFonts w:hint="eastAsia"/>
        </w:rPr>
        <w:tab/>
      </w:r>
      <w:r w:rsidR="00ED6036" w:rsidRPr="00BB68E5">
        <w:rPr>
          <w:i/>
        </w:rPr>
        <w:t>β</w:t>
      </w:r>
      <w:proofErr w:type="gramStart"/>
      <w:r w:rsidR="00ED6036" w:rsidRPr="007569C6">
        <w:rPr>
          <w:rFonts w:hint="eastAsia"/>
        </w:rPr>
        <w:t>衰變與弱交互作用</w:t>
      </w:r>
      <w:proofErr w:type="gramEnd"/>
    </w:p>
    <w:p w:rsidR="00ED6036" w:rsidRPr="007569C6" w:rsidRDefault="00A94BD9" w:rsidP="00A94BD9">
      <w:pPr>
        <w:pStyle w:val="a3"/>
        <w:ind w:left="1566" w:hanging="1205"/>
      </w:pPr>
      <w:r>
        <w:rPr>
          <w:rFonts w:hint="eastAsia"/>
        </w:rPr>
        <w:t>參考答案：</w:t>
      </w:r>
      <w:r>
        <w:rPr>
          <w:rFonts w:hint="eastAsia"/>
        </w:rPr>
        <w:tab/>
      </w:r>
      <w:r w:rsidR="00ED6036" w:rsidRPr="007569C6">
        <w:t>BD</w:t>
      </w:r>
    </w:p>
    <w:p w:rsidR="00986D8F" w:rsidRPr="0034285F" w:rsidRDefault="00A94BD9" w:rsidP="00986D8F">
      <w:pPr>
        <w:pStyle w:val="a3"/>
        <w:ind w:left="1566" w:hanging="1205"/>
      </w:pPr>
      <w:r>
        <w:rPr>
          <w:rFonts w:hint="eastAsia"/>
        </w:rPr>
        <w:t>試題解析：</w:t>
      </w:r>
      <w:r>
        <w:rPr>
          <w:rFonts w:hint="eastAsia"/>
        </w:rPr>
        <w:tab/>
      </w:r>
      <w:r w:rsidR="00986D8F" w:rsidRPr="0034285F">
        <w:t>(A)</w:t>
      </w:r>
      <w:r w:rsidR="00BB68E5">
        <w:rPr>
          <w:rFonts w:ascii="華康中明體" w:eastAsia="華康中明體" w:hint="eastAsia"/>
        </w:rPr>
        <w:t>×</w:t>
      </w:r>
      <w:r w:rsidR="00986D8F" w:rsidRPr="0034285F">
        <w:rPr>
          <w:rFonts w:hint="eastAsia"/>
        </w:rPr>
        <w:t>、</w:t>
      </w:r>
      <w:r w:rsidR="00986D8F" w:rsidRPr="0034285F">
        <w:t>(B)</w:t>
      </w:r>
      <w:r w:rsidR="00986D8F" w:rsidRPr="0034285F">
        <w:rPr>
          <w:rFonts w:hint="eastAsia"/>
        </w:rPr>
        <w:t>○：</w:t>
      </w:r>
      <w:r w:rsidR="00BB68E5" w:rsidRPr="00BB68E5">
        <w:rPr>
          <w:i/>
        </w:rPr>
        <w:t>β</w:t>
      </w:r>
      <w:r w:rsidR="00986D8F" w:rsidRPr="0034285F">
        <w:rPr>
          <w:rFonts w:hint="eastAsia"/>
        </w:rPr>
        <w:t>射線的本質是高速的「電子流」，而非電磁波（光波）。</w:t>
      </w:r>
    </w:p>
    <w:p w:rsidR="00986D8F" w:rsidRPr="0034285F" w:rsidRDefault="00BB68E5" w:rsidP="00BB68E5">
      <w:pPr>
        <w:pStyle w:val="-A"/>
        <w:ind w:left="1903" w:hanging="1542"/>
      </w:pPr>
      <w:r>
        <w:rPr>
          <w:rFonts w:hint="eastAsia"/>
        </w:rPr>
        <w:tab/>
      </w:r>
      <w:r w:rsidR="00986D8F" w:rsidRPr="0034285F">
        <w:t>(C)</w:t>
      </w:r>
      <w:r>
        <w:rPr>
          <w:rFonts w:hint="eastAsia"/>
        </w:rPr>
        <w:tab/>
      </w:r>
      <w:r>
        <w:rPr>
          <w:rFonts w:ascii="華康中明體" w:eastAsia="華康中明體" w:hint="eastAsia"/>
        </w:rPr>
        <w:t>×</w:t>
      </w:r>
      <w:r w:rsidR="00986D8F" w:rsidRPr="0034285F">
        <w:rPr>
          <w:rFonts w:hint="eastAsia"/>
        </w:rPr>
        <w:t>、</w:t>
      </w:r>
      <w:r w:rsidR="00986D8F" w:rsidRPr="0034285F">
        <w:t>(D)</w:t>
      </w:r>
      <w:r w:rsidR="00986D8F" w:rsidRPr="0034285F">
        <w:rPr>
          <w:rFonts w:hint="eastAsia"/>
        </w:rPr>
        <w:t>○：原子核發生</w:t>
      </w:r>
      <w:r w:rsidRPr="00BB68E5">
        <w:rPr>
          <w:i/>
        </w:rPr>
        <w:t>β</w:t>
      </w:r>
      <w:r w:rsidR="00986D8F" w:rsidRPr="0034285F">
        <w:rPr>
          <w:rFonts w:hint="eastAsia"/>
        </w:rPr>
        <w:t>衰變後，失去</w:t>
      </w:r>
      <w:r w:rsidR="00986D8F" w:rsidRPr="0034285F">
        <w:t>1</w:t>
      </w:r>
      <w:r w:rsidR="00986D8F" w:rsidRPr="0034285F">
        <w:rPr>
          <w:rFonts w:hint="eastAsia"/>
        </w:rPr>
        <w:t>顆中子，產生</w:t>
      </w:r>
      <w:r w:rsidR="00986D8F" w:rsidRPr="0034285F">
        <w:t>1</w:t>
      </w:r>
      <w:r w:rsidR="00986D8F" w:rsidRPr="0034285F">
        <w:rPr>
          <w:rFonts w:hint="eastAsia"/>
        </w:rPr>
        <w:t>顆質子，故</w:t>
      </w:r>
      <w:proofErr w:type="gramStart"/>
      <w:r w:rsidR="00986D8F" w:rsidRPr="0034285F">
        <w:rPr>
          <w:rFonts w:hint="eastAsia"/>
        </w:rPr>
        <w:t>原子序加</w:t>
      </w:r>
      <w:proofErr w:type="gramEnd"/>
      <w:r w:rsidR="00986D8F" w:rsidRPr="0034285F">
        <w:t>1</w:t>
      </w:r>
      <w:r w:rsidR="00986D8F" w:rsidRPr="0034285F">
        <w:rPr>
          <w:rFonts w:hint="eastAsia"/>
        </w:rPr>
        <w:t>，而質量數不變。</w:t>
      </w:r>
    </w:p>
    <w:p w:rsidR="00ED6036" w:rsidRPr="007569C6" w:rsidRDefault="00BB68E5" w:rsidP="00986D8F">
      <w:pPr>
        <w:pStyle w:val="a3"/>
        <w:ind w:left="1566" w:hanging="1205"/>
      </w:pPr>
      <w:r>
        <w:rPr>
          <w:rFonts w:hint="eastAsia"/>
        </w:rPr>
        <w:tab/>
      </w:r>
      <w:r w:rsidR="00986D8F" w:rsidRPr="0034285F">
        <w:t>(E)</w:t>
      </w:r>
      <w:r>
        <w:rPr>
          <w:rFonts w:ascii="華康中明體" w:eastAsia="華康中明體" w:hint="eastAsia"/>
        </w:rPr>
        <w:t>×</w:t>
      </w:r>
      <w:r w:rsidR="00986D8F" w:rsidRPr="0034285F">
        <w:rPr>
          <w:rFonts w:hint="eastAsia"/>
        </w:rPr>
        <w:t>：</w:t>
      </w:r>
      <w:r w:rsidRPr="00BB68E5">
        <w:rPr>
          <w:i/>
        </w:rPr>
        <w:t>β</w:t>
      </w:r>
      <w:r w:rsidR="00986D8F" w:rsidRPr="0034285F">
        <w:rPr>
          <w:rFonts w:hint="eastAsia"/>
        </w:rPr>
        <w:t>衰變是</w:t>
      </w:r>
      <w:proofErr w:type="gramStart"/>
      <w:r w:rsidR="00986D8F" w:rsidRPr="0034285F">
        <w:rPr>
          <w:rFonts w:hint="eastAsia"/>
        </w:rPr>
        <w:t>因核內的</w:t>
      </w:r>
      <w:proofErr w:type="gramEnd"/>
      <w:r w:rsidR="00986D8F" w:rsidRPr="0034285F">
        <w:rPr>
          <w:rFonts w:hint="eastAsia"/>
        </w:rPr>
        <w:t>中子衰變為質子、電子和「</w:t>
      </w:r>
      <w:proofErr w:type="gramStart"/>
      <w:r w:rsidR="00986D8F" w:rsidRPr="0034285F">
        <w:rPr>
          <w:rFonts w:hint="eastAsia"/>
        </w:rPr>
        <w:t>反微中子</w:t>
      </w:r>
      <w:proofErr w:type="gramEnd"/>
      <w:r w:rsidR="00986D8F" w:rsidRPr="0034285F">
        <w:rPr>
          <w:rFonts w:hint="eastAsia"/>
        </w:rPr>
        <w:t>」。</w:t>
      </w:r>
      <w:r w:rsidR="00ED6036" w:rsidRPr="007569C6">
        <w:rPr>
          <w:rFonts w:hint="eastAsia"/>
        </w:rPr>
        <w:t xml:space="preserve"> </w:t>
      </w:r>
    </w:p>
    <w:p w:rsidR="008F3409" w:rsidRPr="00D1266B" w:rsidRDefault="00ED6036" w:rsidP="0050161B">
      <w:pPr>
        <w:pStyle w:val="ac"/>
        <w:ind w:left="361" w:hanging="361"/>
      </w:pPr>
      <w:r w:rsidRPr="007569C6">
        <w:rPr>
          <w:rFonts w:hint="eastAsia"/>
        </w:rPr>
        <w:t>12.</w:t>
      </w:r>
      <w:r w:rsidRPr="007569C6">
        <w:rPr>
          <w:rFonts w:hint="eastAsia"/>
        </w:rPr>
        <w:tab/>
      </w:r>
      <w:r w:rsidR="00825D7E">
        <w:rPr>
          <w:rFonts w:hint="eastAsia"/>
          <w:noProof/>
        </w:rPr>
        <w:drawing>
          <wp:anchor distT="0" distB="0" distL="114300" distR="114300" simplePos="0" relativeHeight="251725824" behindDoc="0" locked="0" layoutInCell="1" allowOverlap="1">
            <wp:simplePos x="950595" y="7475855"/>
            <wp:positionH relativeFrom="column">
              <wp:align>right</wp:align>
            </wp:positionH>
            <wp:positionV relativeFrom="paragraph">
              <wp:posOffset>36195</wp:posOffset>
            </wp:positionV>
            <wp:extent cx="1677600" cy="990000"/>
            <wp:effectExtent l="0" t="0" r="0" b="635"/>
            <wp:wrapSquare wrapText="bothSides"/>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12-1.eps"/>
                    <pic:cNvPicPr/>
                  </pic:nvPicPr>
                  <pic:blipFill>
                    <a:blip r:embed="rId87" cstate="print">
                      <a:extLst>
                        <a:ext uri="{28A0092B-C50C-407E-A947-70E740481C1C}">
                          <a14:useLocalDpi xmlns:a14="http://schemas.microsoft.com/office/drawing/2010/main" val="0"/>
                        </a:ext>
                      </a:extLst>
                    </a:blip>
                    <a:stretch>
                      <a:fillRect/>
                    </a:stretch>
                  </pic:blipFill>
                  <pic:spPr>
                    <a:xfrm>
                      <a:off x="0" y="0"/>
                      <a:ext cx="1677600" cy="990000"/>
                    </a:xfrm>
                    <a:prstGeom prst="rect">
                      <a:avLst/>
                    </a:prstGeom>
                  </pic:spPr>
                </pic:pic>
              </a:graphicData>
            </a:graphic>
            <wp14:sizeRelH relativeFrom="margin">
              <wp14:pctWidth>0</wp14:pctWidth>
            </wp14:sizeRelH>
            <wp14:sizeRelV relativeFrom="margin">
              <wp14:pctHeight>0</wp14:pctHeight>
            </wp14:sizeRelV>
          </wp:anchor>
        </w:drawing>
      </w:r>
      <w:proofErr w:type="gramStart"/>
      <w:r w:rsidR="008F3409" w:rsidRPr="00D1266B">
        <w:rPr>
          <w:rFonts w:hint="eastAsia"/>
        </w:rPr>
        <w:t>彬彬</w:t>
      </w:r>
      <w:proofErr w:type="gramEnd"/>
      <w:r w:rsidR="008F3409" w:rsidRPr="00D1266B">
        <w:rPr>
          <w:rFonts w:hint="eastAsia"/>
        </w:rPr>
        <w:t>開著車以</w:t>
      </w:r>
      <w:r w:rsidR="008F3409" w:rsidRPr="00D1266B">
        <w:t>72</w:t>
      </w:r>
      <w:r w:rsidR="00D174AA">
        <w:t xml:space="preserve"> km/h</w:t>
      </w:r>
      <w:r w:rsidR="00360785">
        <w:t>的速度</w:t>
      </w:r>
      <w:r w:rsidR="008F3409" w:rsidRPr="00D1266B">
        <w:rPr>
          <w:rFonts w:hint="eastAsia"/>
        </w:rPr>
        <w:t>在直線道路前進，</w:t>
      </w:r>
      <w:r w:rsidR="008F3409" w:rsidRPr="00D1266B">
        <w:t xml:space="preserve">10 </w:t>
      </w:r>
      <w:r w:rsidR="00D174AA">
        <w:t>s</w:t>
      </w:r>
      <w:r w:rsidR="008F3409" w:rsidRPr="00D1266B">
        <w:rPr>
          <w:rFonts w:hint="eastAsia"/>
        </w:rPr>
        <w:t>後見到前方路口的紅燈，</w:t>
      </w:r>
      <w:proofErr w:type="gramStart"/>
      <w:r w:rsidR="008F3409" w:rsidRPr="00D1266B">
        <w:rPr>
          <w:rFonts w:hint="eastAsia"/>
        </w:rPr>
        <w:t>彬彬</w:t>
      </w:r>
      <w:proofErr w:type="gramEnd"/>
      <w:r w:rsidR="008F3409" w:rsidRPr="00D1266B">
        <w:rPr>
          <w:rFonts w:hint="eastAsia"/>
        </w:rPr>
        <w:t>很守交通規則地煞車停止，等待了</w:t>
      </w:r>
      <w:r w:rsidR="008F3409" w:rsidRPr="00D1266B">
        <w:t>15</w:t>
      </w:r>
      <w:r w:rsidR="00D174AA">
        <w:t xml:space="preserve"> s</w:t>
      </w:r>
      <w:r w:rsidR="008F3409" w:rsidRPr="00D1266B">
        <w:rPr>
          <w:rFonts w:hint="eastAsia"/>
        </w:rPr>
        <w:t>，很快就綠燈亮起，</w:t>
      </w:r>
      <w:proofErr w:type="gramStart"/>
      <w:r w:rsidR="008F3409" w:rsidRPr="00D1266B">
        <w:rPr>
          <w:rFonts w:hint="eastAsia"/>
        </w:rPr>
        <w:t>彬彬</w:t>
      </w:r>
      <w:proofErr w:type="gramEnd"/>
      <w:r w:rsidR="008F3409" w:rsidRPr="00D1266B">
        <w:rPr>
          <w:rFonts w:hint="eastAsia"/>
        </w:rPr>
        <w:t>慢慢地踩著油門繼續開車前進。已知</w:t>
      </w:r>
      <w:proofErr w:type="gramStart"/>
      <w:r w:rsidR="008F3409" w:rsidRPr="00D1266B">
        <w:rPr>
          <w:rFonts w:hint="eastAsia"/>
        </w:rPr>
        <w:t>彬彬</w:t>
      </w:r>
      <w:proofErr w:type="gramEnd"/>
      <w:r w:rsidR="008F3409" w:rsidRPr="00D1266B">
        <w:rPr>
          <w:rFonts w:hint="eastAsia"/>
        </w:rPr>
        <w:t>行進的速度時間關係如右圖，若汽車總質量為</w:t>
      </w:r>
      <w:r w:rsidR="008F3409" w:rsidRPr="00D1266B">
        <w:t xml:space="preserve">1000 </w:t>
      </w:r>
      <w:r w:rsidR="00D174AA">
        <w:t>kg</w:t>
      </w:r>
      <w:r w:rsidR="008F3409" w:rsidRPr="00D1266B">
        <w:rPr>
          <w:rFonts w:hint="eastAsia"/>
        </w:rPr>
        <w:t>，則下列相關敘述哪些正確？（應選</w:t>
      </w:r>
      <w:r w:rsidR="008F3409" w:rsidRPr="00D1266B">
        <w:t>3</w:t>
      </w:r>
      <w:r w:rsidR="008F3409" w:rsidRPr="00D1266B">
        <w:rPr>
          <w:rFonts w:hint="eastAsia"/>
        </w:rPr>
        <w:t>項）</w:t>
      </w:r>
    </w:p>
    <w:p w:rsidR="00D174AA" w:rsidRDefault="003F50A6" w:rsidP="00D174AA">
      <w:pPr>
        <w:pStyle w:val="-"/>
        <w:ind w:left="698" w:hanging="337"/>
      </w:pPr>
      <w:r w:rsidRPr="00D174AA">
        <w:t>(A)</w:t>
      </w:r>
      <w:proofErr w:type="gramStart"/>
      <w:r w:rsidR="008F3409" w:rsidRPr="00D174AA">
        <w:rPr>
          <w:rFonts w:hint="eastAsia"/>
        </w:rPr>
        <w:t>彬彬</w:t>
      </w:r>
      <w:proofErr w:type="gramEnd"/>
      <w:r w:rsidR="008F3409" w:rsidRPr="00D174AA">
        <w:rPr>
          <w:rFonts w:hint="eastAsia"/>
        </w:rPr>
        <w:t>在</w:t>
      </w:r>
      <w:r w:rsidR="008F3409" w:rsidRPr="00D174AA">
        <w:t>0</w:t>
      </w:r>
      <w:r w:rsidR="00D174AA">
        <w:rPr>
          <w:rFonts w:ascii="Cambria Math" w:hAnsi="Cambria Math" w:cs="Cambria Math" w:hint="eastAsia"/>
        </w:rPr>
        <w:t>～</w:t>
      </w:r>
      <w:r w:rsidR="008F3409" w:rsidRPr="00D174AA">
        <w:t xml:space="preserve">10 </w:t>
      </w:r>
      <w:r w:rsidR="00D174AA">
        <w:rPr>
          <w:rFonts w:hint="eastAsia"/>
        </w:rPr>
        <w:t>s</w:t>
      </w:r>
      <w:r w:rsidR="008F3409" w:rsidRPr="00D174AA">
        <w:rPr>
          <w:rFonts w:hint="eastAsia"/>
        </w:rPr>
        <w:t>間行進了</w:t>
      </w:r>
      <w:r w:rsidR="008F3409" w:rsidRPr="00D174AA">
        <w:t xml:space="preserve">200 </w:t>
      </w:r>
      <w:r w:rsidR="00D174AA">
        <w:rPr>
          <w:rFonts w:hint="eastAsia"/>
        </w:rPr>
        <w:t>m</w:t>
      </w:r>
    </w:p>
    <w:p w:rsidR="008F3409" w:rsidRPr="00D174AA" w:rsidRDefault="003F50A6" w:rsidP="00D174AA">
      <w:pPr>
        <w:pStyle w:val="-"/>
        <w:ind w:left="698" w:hanging="337"/>
      </w:pPr>
      <w:r w:rsidRPr="00D174AA">
        <w:t>(B)</w:t>
      </w:r>
      <w:proofErr w:type="gramStart"/>
      <w:r w:rsidR="008F3409" w:rsidRPr="00D174AA">
        <w:rPr>
          <w:rFonts w:hint="eastAsia"/>
        </w:rPr>
        <w:t>彬彬</w:t>
      </w:r>
      <w:proofErr w:type="gramEnd"/>
      <w:r w:rsidR="008F3409" w:rsidRPr="00D174AA">
        <w:rPr>
          <w:rFonts w:hint="eastAsia"/>
        </w:rPr>
        <w:t>煞車階段的加速度為</w:t>
      </w:r>
      <w:r w:rsidR="00D174AA" w:rsidRPr="00D174AA">
        <w:rPr>
          <w:position w:val="-6"/>
        </w:rPr>
        <w:object w:dxaOrig="300" w:dyaOrig="260">
          <v:shape id="_x0000_i1059" type="#_x0000_t75" style="width:15pt;height:12.75pt" o:ole="">
            <v:imagedata r:id="rId88" o:title=""/>
          </v:shape>
          <o:OLEObject Type="Embed" ProgID="Equation.DSMT4" ShapeID="_x0000_i1059" DrawAspect="Content" ObjectID="_1755939850" r:id="rId89"/>
        </w:object>
      </w:r>
      <w:r w:rsidR="00D174AA">
        <w:t>m</w:t>
      </w:r>
      <w:r w:rsidR="008F3409" w:rsidRPr="00D174AA">
        <w:t>/</w:t>
      </w:r>
      <w:r w:rsidR="00D174AA">
        <w:t>s</w:t>
      </w:r>
      <w:r w:rsidR="008F3409" w:rsidRPr="00D174AA">
        <w:rPr>
          <w:vertAlign w:val="superscript"/>
        </w:rPr>
        <w:t>2</w:t>
      </w:r>
    </w:p>
    <w:p w:rsidR="00D174AA" w:rsidRDefault="003F50A6" w:rsidP="00D174AA">
      <w:pPr>
        <w:pStyle w:val="-"/>
        <w:ind w:left="698" w:hanging="337"/>
      </w:pPr>
      <w:r w:rsidRPr="00D174AA">
        <w:t>(C)</w:t>
      </w:r>
      <w:proofErr w:type="gramStart"/>
      <w:r w:rsidR="008F3409" w:rsidRPr="00D174AA">
        <w:rPr>
          <w:rFonts w:hint="eastAsia"/>
        </w:rPr>
        <w:t>彬彬</w:t>
      </w:r>
      <w:proofErr w:type="gramEnd"/>
      <w:r w:rsidR="008F3409" w:rsidRPr="00D174AA">
        <w:rPr>
          <w:rFonts w:hint="eastAsia"/>
        </w:rPr>
        <w:t>煞車過程前進了</w:t>
      </w:r>
      <w:r w:rsidR="008F3409" w:rsidRPr="00D174AA">
        <w:t xml:space="preserve">50 </w:t>
      </w:r>
      <w:r w:rsidR="00D174AA">
        <w:t>m</w:t>
      </w:r>
      <w:r w:rsidR="008F3409" w:rsidRPr="00D174AA">
        <w:t xml:space="preserve"> </w:t>
      </w:r>
    </w:p>
    <w:p w:rsidR="008F3409" w:rsidRPr="00D174AA" w:rsidRDefault="003F50A6" w:rsidP="00D174AA">
      <w:pPr>
        <w:pStyle w:val="-"/>
        <w:ind w:left="698" w:hanging="337"/>
      </w:pPr>
      <w:r w:rsidRPr="00D174AA">
        <w:t>(D)</w:t>
      </w:r>
      <w:r w:rsidR="008F3409" w:rsidRPr="00D174AA">
        <w:rPr>
          <w:rFonts w:hint="eastAsia"/>
        </w:rPr>
        <w:t>綠燈後，汽車起步所受的合力為</w:t>
      </w:r>
      <w:r w:rsidR="008F3409" w:rsidRPr="00D174AA">
        <w:t xml:space="preserve">2000 </w:t>
      </w:r>
      <w:r w:rsidR="00D174AA">
        <w:t>N</w:t>
      </w:r>
    </w:p>
    <w:p w:rsidR="00ED6036" w:rsidRPr="00D174AA" w:rsidRDefault="003F50A6" w:rsidP="00D174AA">
      <w:pPr>
        <w:pStyle w:val="-"/>
        <w:ind w:left="698" w:hanging="337"/>
      </w:pPr>
      <w:r w:rsidRPr="00D174AA">
        <w:t>(E)</w:t>
      </w:r>
      <w:r w:rsidR="008F3409" w:rsidRPr="00D174AA">
        <w:rPr>
          <w:rFonts w:hint="eastAsia"/>
        </w:rPr>
        <w:t>綠燈後，汽車維持等速運動的動能為</w:t>
      </w:r>
      <w:r w:rsidR="008F3409" w:rsidRPr="00D174AA">
        <w:t xml:space="preserve">112500 </w:t>
      </w:r>
      <w:r w:rsidR="00D174AA">
        <w:t>J</w:t>
      </w:r>
      <w:r w:rsidR="008F3409" w:rsidRPr="00D174AA">
        <w:rPr>
          <w:rFonts w:hint="eastAsia"/>
        </w:rPr>
        <w:t>。</w:t>
      </w:r>
    </w:p>
    <w:p w:rsidR="00FB290E" w:rsidRDefault="00FB290E">
      <w:pPr>
        <w:snapToGrid/>
        <w:spacing w:line="240" w:lineRule="auto"/>
        <w:jc w:val="left"/>
        <w:rPr>
          <w:color w:val="FF0000"/>
        </w:rPr>
      </w:pPr>
      <w:r>
        <w:br w:type="page"/>
      </w:r>
    </w:p>
    <w:p w:rsidR="00ED6036" w:rsidRPr="007569C6" w:rsidRDefault="00A94BD9" w:rsidP="00A94BD9">
      <w:pPr>
        <w:pStyle w:val="a3"/>
        <w:ind w:left="1566" w:hanging="1205"/>
      </w:pPr>
      <w:r>
        <w:rPr>
          <w:rFonts w:hint="eastAsia"/>
        </w:rPr>
        <w:lastRenderedPageBreak/>
        <w:t>命題出處：</w:t>
      </w:r>
      <w:r>
        <w:rPr>
          <w:rFonts w:hint="eastAsia"/>
        </w:rPr>
        <w:tab/>
      </w:r>
      <w:r w:rsidR="00ED6036" w:rsidRPr="007569C6">
        <w:rPr>
          <w:rFonts w:hint="eastAsia"/>
        </w:rPr>
        <w:t>龍騰【超模】自然科學測全真模擬題本</w:t>
      </w:r>
      <w:r w:rsidR="00ED6036" w:rsidRPr="007569C6">
        <w:rPr>
          <w:rFonts w:hint="eastAsia"/>
        </w:rPr>
        <w:t xml:space="preserve"> </w:t>
      </w:r>
      <w:r w:rsidR="00ED6036" w:rsidRPr="007569C6">
        <w:rPr>
          <w:rFonts w:hint="eastAsia"/>
        </w:rPr>
        <w:t>第</w:t>
      </w:r>
      <w:r w:rsidR="00ED6036" w:rsidRPr="007569C6">
        <w:rPr>
          <w:rFonts w:hint="eastAsia"/>
        </w:rPr>
        <w:t>1</w:t>
      </w:r>
      <w:r w:rsidR="00ED6036" w:rsidRPr="007569C6">
        <w:rPr>
          <w:rFonts w:hint="eastAsia"/>
        </w:rPr>
        <w:t>回</w:t>
      </w:r>
    </w:p>
    <w:p w:rsidR="00ED6036" w:rsidRPr="007569C6" w:rsidRDefault="00A94BD9" w:rsidP="00A94BD9">
      <w:pPr>
        <w:pStyle w:val="a3"/>
        <w:ind w:left="1566" w:hanging="1205"/>
      </w:pPr>
      <w:r>
        <w:rPr>
          <w:rFonts w:hint="eastAsia"/>
        </w:rPr>
        <w:t>解題觀念：</w:t>
      </w:r>
      <w:r>
        <w:rPr>
          <w:rFonts w:hint="eastAsia"/>
        </w:rPr>
        <w:tab/>
      </w:r>
      <w:r w:rsidR="00ED6036" w:rsidRPr="007569C6">
        <w:rPr>
          <w:rFonts w:hint="eastAsia"/>
        </w:rPr>
        <w:t>物體的運動、</w:t>
      </w:r>
      <w:r w:rsidR="00ED6036" w:rsidRPr="009C18E8">
        <w:rPr>
          <w:rFonts w:hint="eastAsia"/>
          <w:i/>
        </w:rPr>
        <w:t>v</w:t>
      </w:r>
      <w:r w:rsidR="00ED6036" w:rsidRPr="007569C6">
        <w:rPr>
          <w:rFonts w:hint="eastAsia"/>
        </w:rPr>
        <w:t>-</w:t>
      </w:r>
      <w:r w:rsidR="00ED6036" w:rsidRPr="009C18E8">
        <w:rPr>
          <w:rFonts w:hint="eastAsia"/>
          <w:i/>
        </w:rPr>
        <w:t>t</w:t>
      </w:r>
      <w:r w:rsidR="00ED6036" w:rsidRPr="007569C6">
        <w:rPr>
          <w:rFonts w:hint="eastAsia"/>
        </w:rPr>
        <w:t>圖的判讀</w:t>
      </w:r>
    </w:p>
    <w:p w:rsidR="00ED6036" w:rsidRPr="007569C6" w:rsidRDefault="00A94BD9" w:rsidP="00A94BD9">
      <w:pPr>
        <w:pStyle w:val="a3"/>
        <w:ind w:left="1566" w:hanging="1205"/>
      </w:pPr>
      <w:r>
        <w:rPr>
          <w:rFonts w:hint="eastAsia"/>
        </w:rPr>
        <w:t>參考答案：</w:t>
      </w:r>
      <w:r>
        <w:rPr>
          <w:rFonts w:hint="eastAsia"/>
        </w:rPr>
        <w:tab/>
      </w:r>
      <w:r w:rsidR="00ED6036" w:rsidRPr="007569C6">
        <w:t>ACE</w:t>
      </w:r>
    </w:p>
    <w:p w:rsidR="00986D8F" w:rsidRPr="0034285F" w:rsidRDefault="00A94BD9" w:rsidP="00986D8F">
      <w:pPr>
        <w:pStyle w:val="a3"/>
        <w:ind w:left="1566" w:hanging="1205"/>
      </w:pPr>
      <w:r>
        <w:rPr>
          <w:rFonts w:hint="eastAsia"/>
        </w:rPr>
        <w:t>試題解析：</w:t>
      </w:r>
      <w:r>
        <w:rPr>
          <w:rFonts w:hint="eastAsia"/>
        </w:rPr>
        <w:tab/>
      </w:r>
      <w:r w:rsidR="00986D8F" w:rsidRPr="0034285F">
        <w:t>72 km/h</w:t>
      </w:r>
      <w:r w:rsidR="00875E61">
        <w:rPr>
          <w:rFonts w:hint="eastAsia"/>
        </w:rPr>
        <w:t xml:space="preserve"> = </w:t>
      </w:r>
      <w:r w:rsidR="00986D8F" w:rsidRPr="0034285F">
        <w:t>20 m/s</w:t>
      </w:r>
      <w:r w:rsidR="00986D8F" w:rsidRPr="0034285F">
        <w:rPr>
          <w:rFonts w:hint="eastAsia"/>
        </w:rPr>
        <w:t>，</w:t>
      </w:r>
      <w:r w:rsidR="00986D8F" w:rsidRPr="0034285F">
        <w:t>54 km/h</w:t>
      </w:r>
      <w:r w:rsidR="00875E61">
        <w:rPr>
          <w:rFonts w:hint="eastAsia"/>
        </w:rPr>
        <w:t xml:space="preserve"> = </w:t>
      </w:r>
      <w:r w:rsidR="00986D8F" w:rsidRPr="0034285F">
        <w:t>15 m/s</w:t>
      </w:r>
    </w:p>
    <w:p w:rsidR="00986D8F" w:rsidRPr="0034285F" w:rsidRDefault="00875E61" w:rsidP="00986D8F">
      <w:pPr>
        <w:pStyle w:val="a3"/>
        <w:ind w:left="1566" w:hanging="1205"/>
      </w:pPr>
      <w:r>
        <w:rPr>
          <w:rFonts w:hint="eastAsia"/>
        </w:rPr>
        <w:tab/>
      </w:r>
      <w:r w:rsidR="00986D8F" w:rsidRPr="0034285F">
        <w:t>(A)0</w:t>
      </w:r>
      <w:r>
        <w:t>～</w:t>
      </w:r>
      <w:r w:rsidR="00986D8F" w:rsidRPr="0034285F">
        <w:t xml:space="preserve">10 </w:t>
      </w:r>
      <w:r>
        <w:rPr>
          <w:rFonts w:hint="eastAsia"/>
        </w:rPr>
        <w:t>s</w:t>
      </w:r>
      <w:r w:rsidR="00986D8F" w:rsidRPr="0034285F">
        <w:rPr>
          <w:rFonts w:hint="eastAsia"/>
        </w:rPr>
        <w:t>，汽車速度為</w:t>
      </w:r>
      <w:r w:rsidR="00986D8F" w:rsidRPr="0034285F">
        <w:t>20</w:t>
      </w:r>
      <w:r w:rsidR="009C18E8">
        <w:t xml:space="preserve"> </w:t>
      </w:r>
      <w:r w:rsidR="00986D8F" w:rsidRPr="0034285F">
        <w:t>m/s</w:t>
      </w:r>
      <w:r w:rsidR="00986D8F" w:rsidRPr="0034285F">
        <w:rPr>
          <w:rFonts w:hint="eastAsia"/>
        </w:rPr>
        <w:t>，前進了</w:t>
      </w:r>
      <w:r w:rsidRPr="00875E61">
        <w:rPr>
          <w:position w:val="-6"/>
        </w:rPr>
        <w:object w:dxaOrig="1219" w:dyaOrig="260">
          <v:shape id="_x0000_i1060" type="#_x0000_t75" style="width:60.4pt;height:12.75pt" o:ole="">
            <v:imagedata r:id="rId90" o:title=""/>
          </v:shape>
          <o:OLEObject Type="Embed" ProgID="Equation.DSMT4" ShapeID="_x0000_i1060" DrawAspect="Content" ObjectID="_1755939851" r:id="rId91"/>
        </w:object>
      </w:r>
      <w:r>
        <w:t>(</w:t>
      </w:r>
      <w:r w:rsidR="00986D8F" w:rsidRPr="0034285F">
        <w:t>m</w:t>
      </w:r>
      <w:r>
        <w:t>)</w:t>
      </w:r>
      <w:r w:rsidR="00986D8F" w:rsidRPr="0034285F">
        <w:rPr>
          <w:rFonts w:hint="eastAsia"/>
        </w:rPr>
        <w:t>。</w:t>
      </w:r>
    </w:p>
    <w:p w:rsidR="00986D8F" w:rsidRDefault="00875E61" w:rsidP="00986D8F">
      <w:pPr>
        <w:pStyle w:val="a3"/>
        <w:ind w:left="1566" w:hanging="1205"/>
      </w:pPr>
      <w:r>
        <w:rPr>
          <w:rFonts w:hint="eastAsia"/>
        </w:rPr>
        <w:tab/>
      </w:r>
      <w:r w:rsidR="00986D8F" w:rsidRPr="0034285F">
        <w:t>(B)10</w:t>
      </w:r>
      <w:r>
        <w:t>～</w:t>
      </w:r>
      <w:r w:rsidR="00986D8F" w:rsidRPr="0034285F">
        <w:t xml:space="preserve">15 </w:t>
      </w:r>
      <w:r>
        <w:rPr>
          <w:rFonts w:hint="eastAsia"/>
        </w:rPr>
        <w:t>s</w:t>
      </w:r>
      <w:r w:rsidR="00986D8F" w:rsidRPr="0034285F">
        <w:rPr>
          <w:rFonts w:hint="eastAsia"/>
        </w:rPr>
        <w:t>，煞車加速度為</w:t>
      </w:r>
      <w:r w:rsidRPr="00875E61">
        <w:rPr>
          <w:position w:val="-22"/>
        </w:rPr>
        <w:object w:dxaOrig="1080" w:dyaOrig="580">
          <v:shape id="_x0000_i1061" type="#_x0000_t75" style="width:54.4pt;height:29.25pt" o:ole="">
            <v:imagedata r:id="rId92" o:title=""/>
          </v:shape>
          <o:OLEObject Type="Embed" ProgID="Equation.DSMT4" ShapeID="_x0000_i1061" DrawAspect="Content" ObjectID="_1755939852" r:id="rId93"/>
        </w:object>
      </w:r>
      <w:r>
        <w:t>(</w:t>
      </w:r>
      <w:r w:rsidR="00986D8F" w:rsidRPr="0034285F">
        <w:t>m/s</w:t>
      </w:r>
      <w:r w:rsidR="00986D8F" w:rsidRPr="00875E61">
        <w:rPr>
          <w:vertAlign w:val="superscript"/>
        </w:rPr>
        <w:t>2</w:t>
      </w:r>
      <w:r>
        <w:t>)</w:t>
      </w:r>
      <w:r w:rsidR="00986D8F" w:rsidRPr="0034285F">
        <w:rPr>
          <w:rFonts w:hint="eastAsia"/>
        </w:rPr>
        <w:t>。</w:t>
      </w:r>
    </w:p>
    <w:p w:rsidR="00986D8F" w:rsidRPr="0034285F" w:rsidRDefault="00875E61" w:rsidP="00986D8F">
      <w:pPr>
        <w:pStyle w:val="a3"/>
        <w:ind w:left="1566" w:hanging="1205"/>
      </w:pPr>
      <w:r>
        <w:tab/>
      </w:r>
      <w:r w:rsidR="00986D8F" w:rsidRPr="0034285F">
        <w:t>(C)10</w:t>
      </w:r>
      <w:r>
        <w:t>～</w:t>
      </w:r>
      <w:r w:rsidR="00986D8F" w:rsidRPr="0034285F">
        <w:t xml:space="preserve">15 </w:t>
      </w:r>
      <w:r>
        <w:rPr>
          <w:rFonts w:hint="eastAsia"/>
        </w:rPr>
        <w:t>s</w:t>
      </w:r>
      <w:r w:rsidR="00986D8F" w:rsidRPr="0034285F">
        <w:rPr>
          <w:rFonts w:hint="eastAsia"/>
        </w:rPr>
        <w:t>，煞車前進的距離為</w:t>
      </w:r>
      <w:r w:rsidRPr="00875E61">
        <w:rPr>
          <w:position w:val="-22"/>
        </w:rPr>
        <w:object w:dxaOrig="1040" w:dyaOrig="580">
          <v:shape id="_x0000_i1062" type="#_x0000_t75" style="width:52.15pt;height:29.25pt" o:ole="">
            <v:imagedata r:id="rId94" o:title=""/>
          </v:shape>
          <o:OLEObject Type="Embed" ProgID="Equation.DSMT4" ShapeID="_x0000_i1062" DrawAspect="Content" ObjectID="_1755939853" r:id="rId95"/>
        </w:object>
      </w:r>
      <w:r>
        <w:t>(</w:t>
      </w:r>
      <w:r w:rsidR="00986D8F" w:rsidRPr="0034285F">
        <w:t>m</w:t>
      </w:r>
      <w:r>
        <w:t>)</w:t>
      </w:r>
      <w:r w:rsidR="00986D8F" w:rsidRPr="0034285F">
        <w:rPr>
          <w:rFonts w:hint="eastAsia"/>
        </w:rPr>
        <w:t>。</w:t>
      </w:r>
    </w:p>
    <w:p w:rsidR="00875E61" w:rsidRDefault="00875E61" w:rsidP="00986D8F">
      <w:pPr>
        <w:pStyle w:val="a3"/>
        <w:ind w:left="1566" w:hanging="1205"/>
      </w:pPr>
      <w:r>
        <w:rPr>
          <w:rFonts w:hint="eastAsia"/>
        </w:rPr>
        <w:tab/>
      </w:r>
      <w:r w:rsidR="00986D8F" w:rsidRPr="0034285F">
        <w:t>(D)30</w:t>
      </w:r>
      <w:r>
        <w:t>～</w:t>
      </w:r>
      <w:r w:rsidR="00986D8F" w:rsidRPr="0034285F">
        <w:t xml:space="preserve">45 </w:t>
      </w:r>
      <w:r>
        <w:rPr>
          <w:rFonts w:hint="eastAsia"/>
        </w:rPr>
        <w:t>s</w:t>
      </w:r>
      <w:r w:rsidR="00986D8F" w:rsidRPr="0034285F">
        <w:rPr>
          <w:rFonts w:hint="eastAsia"/>
        </w:rPr>
        <w:t>，汽車的加速度為</w:t>
      </w:r>
      <w:r w:rsidRPr="00875E61">
        <w:rPr>
          <w:position w:val="-22"/>
        </w:rPr>
        <w:object w:dxaOrig="900" w:dyaOrig="580">
          <v:shape id="_x0000_i1063" type="#_x0000_t75" style="width:45pt;height:29.25pt" o:ole="">
            <v:imagedata r:id="rId96" o:title=""/>
          </v:shape>
          <o:OLEObject Type="Embed" ProgID="Equation.DSMT4" ShapeID="_x0000_i1063" DrawAspect="Content" ObjectID="_1755939854" r:id="rId97"/>
        </w:object>
      </w:r>
      <w:r>
        <w:t>(</w:t>
      </w:r>
      <w:r w:rsidR="00986D8F" w:rsidRPr="0034285F">
        <w:t>m/s</w:t>
      </w:r>
      <w:r w:rsidR="00986D8F" w:rsidRPr="00875E61">
        <w:rPr>
          <w:vertAlign w:val="superscript"/>
        </w:rPr>
        <w:t>2</w:t>
      </w:r>
      <w:r>
        <w:t>)</w:t>
      </w:r>
      <w:r w:rsidR="00986D8F" w:rsidRPr="0034285F">
        <w:rPr>
          <w:rFonts w:hint="eastAsia"/>
        </w:rPr>
        <w:t>，</w:t>
      </w:r>
    </w:p>
    <w:p w:rsidR="00986D8F" w:rsidRPr="0034285F" w:rsidRDefault="00875E61" w:rsidP="00986D8F">
      <w:pPr>
        <w:pStyle w:val="a3"/>
        <w:ind w:left="1566" w:hanging="1205"/>
      </w:pPr>
      <w:r>
        <w:tab/>
      </w:r>
      <w:r>
        <w:tab/>
      </w:r>
      <w:r>
        <w:tab/>
      </w:r>
      <w:r w:rsidR="00986D8F" w:rsidRPr="0034285F">
        <w:rPr>
          <w:rFonts w:hint="eastAsia"/>
        </w:rPr>
        <w:t>汽車所受合力為</w:t>
      </w:r>
      <w:r w:rsidRPr="00875E61">
        <w:rPr>
          <w:position w:val="-6"/>
        </w:rPr>
        <w:object w:dxaOrig="1380" w:dyaOrig="260">
          <v:shape id="_x0000_i1064" type="#_x0000_t75" style="width:69pt;height:12.75pt" o:ole="">
            <v:imagedata r:id="rId98" o:title=""/>
          </v:shape>
          <o:OLEObject Type="Embed" ProgID="Equation.DSMT4" ShapeID="_x0000_i1064" DrawAspect="Content" ObjectID="_1755939855" r:id="rId99"/>
        </w:object>
      </w:r>
      <w:r>
        <w:t>(</w:t>
      </w:r>
      <w:r w:rsidR="00986D8F" w:rsidRPr="0034285F">
        <w:t>N</w:t>
      </w:r>
      <w:r>
        <w:t>)</w:t>
      </w:r>
      <w:r w:rsidR="00986D8F" w:rsidRPr="0034285F">
        <w:rPr>
          <w:rFonts w:hint="eastAsia"/>
        </w:rPr>
        <w:t>。</w:t>
      </w:r>
    </w:p>
    <w:p w:rsidR="00986D8F" w:rsidRPr="0034285F" w:rsidRDefault="00875E61" w:rsidP="00875E61">
      <w:pPr>
        <w:pStyle w:val="a3"/>
        <w:ind w:left="1566" w:hanging="1205"/>
      </w:pPr>
      <w:r>
        <w:rPr>
          <w:rFonts w:hint="eastAsia"/>
        </w:rPr>
        <w:tab/>
      </w:r>
      <w:r w:rsidR="00986D8F" w:rsidRPr="0034285F">
        <w:t xml:space="preserve">(E)45 </w:t>
      </w:r>
      <w:r>
        <w:rPr>
          <w:rFonts w:hint="eastAsia"/>
        </w:rPr>
        <w:t>s</w:t>
      </w:r>
      <w:r w:rsidR="00986D8F" w:rsidRPr="0034285F">
        <w:rPr>
          <w:rFonts w:hint="eastAsia"/>
        </w:rPr>
        <w:t>後，汽車的速度為</w:t>
      </w:r>
      <w:r w:rsidR="00986D8F" w:rsidRPr="0034285F">
        <w:t>15</w:t>
      </w:r>
      <w:r>
        <w:t xml:space="preserve"> </w:t>
      </w:r>
      <w:r w:rsidR="00986D8F" w:rsidRPr="0034285F">
        <w:t>m/s</w:t>
      </w:r>
      <w:r w:rsidR="00986D8F" w:rsidRPr="0034285F">
        <w:rPr>
          <w:rFonts w:hint="eastAsia"/>
        </w:rPr>
        <w:t>，汽車動能為</w:t>
      </w:r>
      <w:r w:rsidRPr="00875E61">
        <w:rPr>
          <w:position w:val="-22"/>
        </w:rPr>
        <w:object w:dxaOrig="2140" w:dyaOrig="580">
          <v:shape id="_x0000_i1065" type="#_x0000_t75" style="width:106.9pt;height:29.25pt" o:ole="">
            <v:imagedata r:id="rId100" o:title=""/>
          </v:shape>
          <o:OLEObject Type="Embed" ProgID="Equation.DSMT4" ShapeID="_x0000_i1065" DrawAspect="Content" ObjectID="_1755939856" r:id="rId101"/>
        </w:object>
      </w:r>
      <w:r>
        <w:t>(</w:t>
      </w:r>
      <w:r w:rsidR="00986D8F" w:rsidRPr="0034285F">
        <w:t>J</w:t>
      </w:r>
      <w:r>
        <w:t>)</w:t>
      </w:r>
      <w:r w:rsidR="00986D8F" w:rsidRPr="0034285F">
        <w:rPr>
          <w:rFonts w:hint="eastAsia"/>
        </w:rPr>
        <w:t>。</w:t>
      </w:r>
    </w:p>
    <w:p w:rsidR="008F3409" w:rsidRDefault="00ED6036" w:rsidP="0050161B">
      <w:pPr>
        <w:pStyle w:val="ac"/>
        <w:ind w:left="361" w:hanging="361"/>
      </w:pPr>
      <w:r w:rsidRPr="007569C6">
        <w:rPr>
          <w:rFonts w:hint="eastAsia"/>
        </w:rPr>
        <w:t>13.</w:t>
      </w:r>
      <w:r w:rsidRPr="007569C6">
        <w:rPr>
          <w:rFonts w:hint="eastAsia"/>
        </w:rPr>
        <w:tab/>
      </w:r>
      <w:r w:rsidR="008F3409" w:rsidRPr="00D1266B">
        <w:rPr>
          <w:rFonts w:hint="eastAsia"/>
        </w:rPr>
        <w:t>附圖為臺灣某次災害性地震發生時，中央氣象局在臺灣本島三個不同地點（甲、乙、丙）接收到的地震波紀錄。假設</w:t>
      </w:r>
      <w:r w:rsidR="008F3409" w:rsidRPr="00D1266B">
        <w:t>P</w:t>
      </w:r>
      <w:proofErr w:type="gramStart"/>
      <w:r w:rsidR="008F3409" w:rsidRPr="00D1266B">
        <w:rPr>
          <w:rFonts w:hint="eastAsia"/>
        </w:rPr>
        <w:t>波</w:t>
      </w:r>
      <w:proofErr w:type="gramEnd"/>
      <w:r w:rsidR="008F3409" w:rsidRPr="00D1266B">
        <w:rPr>
          <w:rFonts w:hint="eastAsia"/>
        </w:rPr>
        <w:t>波速</w:t>
      </w:r>
      <w:r w:rsidR="008F3409" w:rsidRPr="00D1266B">
        <w:t xml:space="preserve">5 </w:t>
      </w:r>
      <w:r w:rsidR="00825D7E">
        <w:t>km</w:t>
      </w:r>
      <w:r w:rsidR="008F3409" w:rsidRPr="00D1266B">
        <w:t>/</w:t>
      </w:r>
      <w:r w:rsidR="00825D7E">
        <w:t>s</w:t>
      </w:r>
      <w:r w:rsidR="008F3409" w:rsidRPr="00D1266B">
        <w:rPr>
          <w:rFonts w:hint="eastAsia"/>
        </w:rPr>
        <w:t>，</w:t>
      </w:r>
      <w:r w:rsidR="008F3409" w:rsidRPr="00D1266B">
        <w:t>S</w:t>
      </w:r>
      <w:proofErr w:type="gramStart"/>
      <w:r w:rsidR="008F3409" w:rsidRPr="00D1266B">
        <w:rPr>
          <w:rFonts w:hint="eastAsia"/>
        </w:rPr>
        <w:t>波</w:t>
      </w:r>
      <w:proofErr w:type="gramEnd"/>
      <w:r w:rsidR="008F3409" w:rsidRPr="00D1266B">
        <w:rPr>
          <w:rFonts w:hint="eastAsia"/>
        </w:rPr>
        <w:t>波速</w:t>
      </w:r>
      <w:r w:rsidR="008F3409" w:rsidRPr="00D1266B">
        <w:t xml:space="preserve">3 </w:t>
      </w:r>
      <w:r w:rsidR="00360785">
        <w:t>k</w:t>
      </w:r>
      <w:r w:rsidR="00825D7E">
        <w:t>m</w:t>
      </w:r>
      <w:r w:rsidR="008F3409" w:rsidRPr="00D1266B">
        <w:t>/</w:t>
      </w:r>
      <w:r w:rsidR="00825D7E">
        <w:t>s</w:t>
      </w:r>
      <w:r w:rsidR="008F3409" w:rsidRPr="00D1266B">
        <w:rPr>
          <w:rFonts w:hint="eastAsia"/>
        </w:rPr>
        <w:t>，根據這三筆地震波資料，下列關於這次地震的相關描述哪些正確？</w:t>
      </w:r>
      <w:proofErr w:type="gramStart"/>
      <w:r w:rsidR="008F3409" w:rsidRPr="00D1266B">
        <w:rPr>
          <w:rFonts w:hint="eastAsia"/>
        </w:rPr>
        <w:t>（</w:t>
      </w:r>
      <w:proofErr w:type="gramEnd"/>
      <w:r w:rsidR="008F3409" w:rsidRPr="00D1266B">
        <w:rPr>
          <w:rFonts w:hint="eastAsia"/>
        </w:rPr>
        <w:t>備註：圖中時間</w:t>
      </w:r>
      <w:r w:rsidR="008F3409" w:rsidRPr="00D1266B">
        <w:t xml:space="preserve">0 </w:t>
      </w:r>
      <w:r w:rsidR="00825D7E">
        <w:t>s</w:t>
      </w:r>
      <w:r w:rsidR="008F3409" w:rsidRPr="00D1266B">
        <w:rPr>
          <w:rFonts w:hint="eastAsia"/>
        </w:rPr>
        <w:t>處不代表地震發生的時間</w:t>
      </w:r>
      <w:proofErr w:type="gramStart"/>
      <w:r w:rsidR="008F3409" w:rsidRPr="00D1266B">
        <w:rPr>
          <w:rFonts w:hint="eastAsia"/>
        </w:rPr>
        <w:t>）</w:t>
      </w:r>
      <w:proofErr w:type="gramEnd"/>
      <w:r w:rsidR="008F3409" w:rsidRPr="00D1266B">
        <w:rPr>
          <w:rFonts w:hint="eastAsia"/>
        </w:rPr>
        <w:t>（應選</w:t>
      </w:r>
      <w:r w:rsidR="008F3409" w:rsidRPr="00D1266B">
        <w:t>3</w:t>
      </w:r>
      <w:r w:rsidR="008F3409" w:rsidRPr="00D1266B">
        <w:rPr>
          <w:rFonts w:hint="eastAsia"/>
        </w:rPr>
        <w:t>項）</w:t>
      </w:r>
    </w:p>
    <w:p w:rsidR="00FA450C" w:rsidRPr="00D1266B" w:rsidRDefault="00FA450C" w:rsidP="00FA450C">
      <w:pPr>
        <w:pStyle w:val="-"/>
        <w:ind w:left="698" w:hanging="337"/>
        <w:jc w:val="center"/>
      </w:pPr>
      <w:r>
        <w:rPr>
          <w:noProof/>
        </w:rPr>
        <w:drawing>
          <wp:inline distT="0" distB="0" distL="0" distR="0" wp14:anchorId="5BDBA563" wp14:editId="1464B4AA">
            <wp:extent cx="3314700" cy="2562225"/>
            <wp:effectExtent l="0" t="0" r="0" b="9525"/>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13-1.eps"/>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3314700" cy="2562225"/>
                    </a:xfrm>
                    <a:prstGeom prst="rect">
                      <a:avLst/>
                    </a:prstGeom>
                  </pic:spPr>
                </pic:pic>
              </a:graphicData>
            </a:graphic>
          </wp:inline>
        </w:drawing>
      </w:r>
    </w:p>
    <w:p w:rsidR="008F3409" w:rsidRPr="00D1266B" w:rsidRDefault="003F50A6" w:rsidP="00F2360F">
      <w:pPr>
        <w:pStyle w:val="-"/>
        <w:ind w:left="698" w:hanging="337"/>
      </w:pPr>
      <w:r>
        <w:t>(A)</w:t>
      </w:r>
      <w:r w:rsidR="008F3409" w:rsidRPr="00D1266B">
        <w:rPr>
          <w:rFonts w:hint="eastAsia"/>
        </w:rPr>
        <w:t>三個測站與</w:t>
      </w:r>
      <w:proofErr w:type="gramStart"/>
      <w:r w:rsidR="008F3409" w:rsidRPr="00D1266B">
        <w:rPr>
          <w:rFonts w:hint="eastAsia"/>
        </w:rPr>
        <w:t>震央的距離</w:t>
      </w:r>
      <w:proofErr w:type="gramEnd"/>
      <w:r w:rsidR="008F3409" w:rsidRPr="00D1266B">
        <w:rPr>
          <w:rFonts w:hint="eastAsia"/>
        </w:rPr>
        <w:t>分別為乙＞甲＞丙</w:t>
      </w:r>
    </w:p>
    <w:p w:rsidR="008F3409" w:rsidRPr="00D1266B" w:rsidRDefault="003F50A6" w:rsidP="003F50A6">
      <w:pPr>
        <w:pStyle w:val="-"/>
        <w:ind w:left="698" w:hanging="337"/>
      </w:pPr>
      <w:r>
        <w:t>(B)</w:t>
      </w:r>
      <w:r w:rsidR="008F3409" w:rsidRPr="00D1266B">
        <w:rPr>
          <w:rFonts w:hint="eastAsia"/>
        </w:rPr>
        <w:t>三個測站與</w:t>
      </w:r>
      <w:proofErr w:type="gramStart"/>
      <w:r w:rsidR="008F3409" w:rsidRPr="00D1266B">
        <w:rPr>
          <w:rFonts w:hint="eastAsia"/>
        </w:rPr>
        <w:t>震央的距離分別為丙</w:t>
      </w:r>
      <w:proofErr w:type="gramEnd"/>
      <w:r w:rsidR="008F3409" w:rsidRPr="00D1266B">
        <w:rPr>
          <w:rFonts w:hint="eastAsia"/>
        </w:rPr>
        <w:t>＞甲＞乙</w:t>
      </w:r>
    </w:p>
    <w:p w:rsidR="008F3409" w:rsidRPr="00D1266B" w:rsidRDefault="003F50A6" w:rsidP="003F50A6">
      <w:pPr>
        <w:pStyle w:val="-"/>
        <w:ind w:left="698" w:hanging="337"/>
      </w:pPr>
      <w:r>
        <w:t>(C)</w:t>
      </w:r>
      <w:r w:rsidR="008F3409" w:rsidRPr="00D1266B">
        <w:rPr>
          <w:rFonts w:hint="eastAsia"/>
        </w:rPr>
        <w:t>三個測站中，以</w:t>
      </w:r>
      <w:proofErr w:type="gramStart"/>
      <w:r w:rsidR="008F3409" w:rsidRPr="00D1266B">
        <w:rPr>
          <w:rFonts w:hint="eastAsia"/>
        </w:rPr>
        <w:t>甲測站測</w:t>
      </w:r>
      <w:proofErr w:type="gramEnd"/>
      <w:r w:rsidR="008F3409" w:rsidRPr="00D1266B">
        <w:rPr>
          <w:rFonts w:hint="eastAsia"/>
        </w:rPr>
        <w:t>得的震度最大</w:t>
      </w:r>
    </w:p>
    <w:p w:rsidR="008F3409" w:rsidRPr="00D1266B" w:rsidRDefault="003F50A6" w:rsidP="003F50A6">
      <w:pPr>
        <w:pStyle w:val="-"/>
        <w:ind w:left="698" w:hanging="337"/>
      </w:pPr>
      <w:r>
        <w:t>(D)</w:t>
      </w:r>
      <w:r w:rsidR="008F3409" w:rsidRPr="00D1266B">
        <w:rPr>
          <w:rFonts w:hint="eastAsia"/>
        </w:rPr>
        <w:t>地震發生的瞬間，</w:t>
      </w:r>
      <w:r w:rsidR="008F3409" w:rsidRPr="00D1266B">
        <w:t>P</w:t>
      </w:r>
      <w:r w:rsidR="008F3409" w:rsidRPr="00D1266B">
        <w:rPr>
          <w:rFonts w:hint="eastAsia"/>
        </w:rPr>
        <w:t>波與</w:t>
      </w:r>
      <w:r w:rsidR="008F3409" w:rsidRPr="00D1266B">
        <w:t>S</w:t>
      </w:r>
      <w:r w:rsidR="008F3409" w:rsidRPr="00D1266B">
        <w:rPr>
          <w:rFonts w:hint="eastAsia"/>
        </w:rPr>
        <w:t>波同時從震源向外傳遞</w:t>
      </w:r>
    </w:p>
    <w:p w:rsidR="00ED6036" w:rsidRPr="007569C6" w:rsidRDefault="003F50A6" w:rsidP="00F2360F">
      <w:pPr>
        <w:pStyle w:val="-"/>
        <w:ind w:left="698" w:hanging="337"/>
      </w:pPr>
      <w:r>
        <w:t>(E)</w:t>
      </w:r>
      <w:r w:rsidR="008F3409" w:rsidRPr="00D1266B">
        <w:rPr>
          <w:rFonts w:hint="eastAsia"/>
        </w:rPr>
        <w:t>科學家可利用</w:t>
      </w:r>
      <w:r w:rsidR="008F3409" w:rsidRPr="00D1266B">
        <w:t>P</w:t>
      </w:r>
      <w:r w:rsidR="008F3409" w:rsidRPr="00D1266B">
        <w:rPr>
          <w:rFonts w:hint="eastAsia"/>
        </w:rPr>
        <w:t>波與</w:t>
      </w:r>
      <w:r w:rsidR="008F3409" w:rsidRPr="00D1266B">
        <w:t>S</w:t>
      </w:r>
      <w:r w:rsidR="008F3409" w:rsidRPr="00D1266B">
        <w:rPr>
          <w:rFonts w:hint="eastAsia"/>
        </w:rPr>
        <w:t>波</w:t>
      </w:r>
      <w:proofErr w:type="gramStart"/>
      <w:r w:rsidR="008F3409" w:rsidRPr="00D1266B">
        <w:rPr>
          <w:rFonts w:hint="eastAsia"/>
        </w:rPr>
        <w:t>到達甲測站</w:t>
      </w:r>
      <w:proofErr w:type="gramEnd"/>
      <w:r w:rsidR="008F3409" w:rsidRPr="00D1266B">
        <w:rPr>
          <w:rFonts w:hint="eastAsia"/>
        </w:rPr>
        <w:t>的時間差計算出震</w:t>
      </w:r>
      <w:proofErr w:type="gramStart"/>
      <w:r w:rsidR="008F3409" w:rsidRPr="00D1266B">
        <w:rPr>
          <w:rFonts w:hint="eastAsia"/>
        </w:rPr>
        <w:t>央至甲測</w:t>
      </w:r>
      <w:proofErr w:type="gramEnd"/>
      <w:r w:rsidR="008F3409" w:rsidRPr="00D1266B">
        <w:rPr>
          <w:rFonts w:hint="eastAsia"/>
        </w:rPr>
        <w:t>站的實際距離</w:t>
      </w:r>
      <w:r w:rsidR="008F3409">
        <w:rPr>
          <w:rFonts w:hint="eastAsia"/>
        </w:rPr>
        <w:t>。</w:t>
      </w:r>
    </w:p>
    <w:p w:rsidR="00ED6036" w:rsidRPr="007569C6" w:rsidRDefault="00A94BD9" w:rsidP="00A94BD9">
      <w:pPr>
        <w:pStyle w:val="a3"/>
        <w:ind w:left="1566" w:hanging="1205"/>
      </w:pPr>
      <w:r>
        <w:rPr>
          <w:rFonts w:hint="eastAsia"/>
        </w:rPr>
        <w:t>命題出處：</w:t>
      </w:r>
      <w:r>
        <w:rPr>
          <w:rFonts w:hint="eastAsia"/>
        </w:rPr>
        <w:tab/>
      </w:r>
      <w:r w:rsidR="00ED6036" w:rsidRPr="007569C6">
        <w:rPr>
          <w:rFonts w:hint="eastAsia"/>
        </w:rPr>
        <w:t>龍騰【超模】自然科學測全真模擬題本</w:t>
      </w:r>
      <w:r w:rsidR="00ED6036" w:rsidRPr="007569C6">
        <w:rPr>
          <w:rFonts w:hint="eastAsia"/>
        </w:rPr>
        <w:t xml:space="preserve"> </w:t>
      </w:r>
      <w:r w:rsidR="00ED6036" w:rsidRPr="007569C6">
        <w:rPr>
          <w:rFonts w:hint="eastAsia"/>
        </w:rPr>
        <w:t>第</w:t>
      </w:r>
      <w:r w:rsidR="00ED6036" w:rsidRPr="007569C6">
        <w:rPr>
          <w:rFonts w:hint="eastAsia"/>
        </w:rPr>
        <w:t>2</w:t>
      </w:r>
      <w:r w:rsidR="00ED6036" w:rsidRPr="007569C6">
        <w:rPr>
          <w:rFonts w:hint="eastAsia"/>
        </w:rPr>
        <w:t>回</w:t>
      </w:r>
    </w:p>
    <w:p w:rsidR="00ED6036" w:rsidRPr="007569C6" w:rsidRDefault="00A94BD9" w:rsidP="00A94BD9">
      <w:pPr>
        <w:pStyle w:val="a3"/>
        <w:ind w:left="1566" w:hanging="1205"/>
      </w:pPr>
      <w:r>
        <w:rPr>
          <w:rFonts w:hint="eastAsia"/>
        </w:rPr>
        <w:t>解題觀念：</w:t>
      </w:r>
      <w:r>
        <w:rPr>
          <w:rFonts w:hint="eastAsia"/>
        </w:rPr>
        <w:tab/>
      </w:r>
      <w:r w:rsidR="00ED6036" w:rsidRPr="00BD45E4">
        <w:rPr>
          <w:rFonts w:hint="eastAsia"/>
          <w:i/>
        </w:rPr>
        <w:t>a</w:t>
      </w:r>
      <w:r w:rsidR="00ED6036" w:rsidRPr="007569C6">
        <w:rPr>
          <w:rFonts w:hint="eastAsia"/>
        </w:rPr>
        <w:t>-</w:t>
      </w:r>
      <w:r w:rsidR="00ED6036" w:rsidRPr="00BD45E4">
        <w:rPr>
          <w:rFonts w:hint="eastAsia"/>
          <w:i/>
        </w:rPr>
        <w:t>t</w:t>
      </w:r>
      <w:r w:rsidR="00ED6036" w:rsidRPr="007569C6">
        <w:rPr>
          <w:rFonts w:hint="eastAsia"/>
        </w:rPr>
        <w:t>圖的判讀</w:t>
      </w:r>
    </w:p>
    <w:p w:rsidR="006D6EFB" w:rsidRDefault="00A94BD9" w:rsidP="00A94BD9">
      <w:pPr>
        <w:pStyle w:val="a3"/>
        <w:ind w:left="1566" w:hanging="1205"/>
      </w:pPr>
      <w:r>
        <w:rPr>
          <w:rFonts w:hint="eastAsia"/>
        </w:rPr>
        <w:t>參考答案：</w:t>
      </w:r>
      <w:r>
        <w:rPr>
          <w:rFonts w:hint="eastAsia"/>
        </w:rPr>
        <w:tab/>
      </w:r>
      <w:r w:rsidR="00ED6036" w:rsidRPr="007569C6">
        <w:t>ADE</w:t>
      </w:r>
    </w:p>
    <w:p w:rsidR="006D6EFB" w:rsidRDefault="006D6EFB">
      <w:pPr>
        <w:snapToGrid/>
        <w:spacing w:line="240" w:lineRule="auto"/>
        <w:jc w:val="left"/>
        <w:rPr>
          <w:color w:val="FF0000"/>
        </w:rPr>
      </w:pPr>
      <w:r>
        <w:br w:type="page"/>
      </w:r>
    </w:p>
    <w:p w:rsidR="00986D8F" w:rsidRPr="0034285F" w:rsidRDefault="00A94BD9" w:rsidP="00701EC6">
      <w:pPr>
        <w:pStyle w:val="-A"/>
        <w:ind w:left="1903" w:hanging="1542"/>
      </w:pPr>
      <w:r>
        <w:rPr>
          <w:rFonts w:hint="eastAsia"/>
        </w:rPr>
        <w:lastRenderedPageBreak/>
        <w:t>試題解析：</w:t>
      </w:r>
      <w:r>
        <w:rPr>
          <w:rFonts w:hint="eastAsia"/>
        </w:rPr>
        <w:tab/>
      </w:r>
      <w:r w:rsidR="00192BA4">
        <w:rPr>
          <w:rFonts w:hint="eastAsia"/>
        </w:rPr>
        <w:t>(A)(B)(D)</w:t>
      </w:r>
      <w:r w:rsidR="00986D8F" w:rsidRPr="0034285F">
        <w:t>(E)</w:t>
      </w:r>
      <w:r w:rsidR="00986D8F" w:rsidRPr="0034285F">
        <w:rPr>
          <w:rFonts w:hint="eastAsia"/>
        </w:rPr>
        <w:t>當地震發生時，震源同時釋放</w:t>
      </w:r>
      <w:r w:rsidR="00986D8F" w:rsidRPr="0034285F">
        <w:t>P</w:t>
      </w:r>
      <w:r w:rsidR="00986D8F" w:rsidRPr="0034285F">
        <w:rPr>
          <w:rFonts w:hint="eastAsia"/>
        </w:rPr>
        <w:t>波與</w:t>
      </w:r>
      <w:r w:rsidR="00986D8F" w:rsidRPr="0034285F">
        <w:t>S</w:t>
      </w:r>
      <w:r w:rsidR="00986D8F" w:rsidRPr="0034285F">
        <w:rPr>
          <w:rFonts w:hint="eastAsia"/>
        </w:rPr>
        <w:t>波，但如同題目所描述，</w:t>
      </w:r>
      <w:r w:rsidR="00986D8F" w:rsidRPr="0034285F">
        <w:t>P</w:t>
      </w:r>
      <w:proofErr w:type="gramStart"/>
      <w:r w:rsidR="00986D8F" w:rsidRPr="0034285F">
        <w:rPr>
          <w:rFonts w:hint="eastAsia"/>
        </w:rPr>
        <w:t>波</w:t>
      </w:r>
      <w:proofErr w:type="gramEnd"/>
      <w:r w:rsidR="00986D8F" w:rsidRPr="0034285F">
        <w:rPr>
          <w:rFonts w:hint="eastAsia"/>
        </w:rPr>
        <w:t>波速</w:t>
      </w:r>
      <w:r w:rsidR="00986D8F" w:rsidRPr="0034285F">
        <w:t xml:space="preserve">5 </w:t>
      </w:r>
      <w:r w:rsidR="00192BA4">
        <w:t>km</w:t>
      </w:r>
      <w:r w:rsidR="00986D8F" w:rsidRPr="0034285F">
        <w:t>/</w:t>
      </w:r>
      <w:r w:rsidR="00192BA4">
        <w:t>s</w:t>
      </w:r>
      <w:r w:rsidR="00986D8F" w:rsidRPr="0034285F">
        <w:rPr>
          <w:rFonts w:hint="eastAsia"/>
        </w:rPr>
        <w:t>，</w:t>
      </w:r>
      <w:r w:rsidR="00986D8F" w:rsidRPr="0034285F">
        <w:t>S</w:t>
      </w:r>
      <w:proofErr w:type="gramStart"/>
      <w:r w:rsidR="00986D8F" w:rsidRPr="0034285F">
        <w:rPr>
          <w:rFonts w:hint="eastAsia"/>
        </w:rPr>
        <w:t>波</w:t>
      </w:r>
      <w:proofErr w:type="gramEnd"/>
      <w:r w:rsidR="00986D8F" w:rsidRPr="0034285F">
        <w:rPr>
          <w:rFonts w:hint="eastAsia"/>
        </w:rPr>
        <w:t>波速</w:t>
      </w:r>
      <w:r w:rsidR="00986D8F" w:rsidRPr="0034285F">
        <w:t xml:space="preserve">3 </w:t>
      </w:r>
      <w:r w:rsidR="00192BA4">
        <w:t>km</w:t>
      </w:r>
      <w:r w:rsidR="00986D8F" w:rsidRPr="0034285F">
        <w:t>/</w:t>
      </w:r>
      <w:r w:rsidR="00192BA4">
        <w:t>s</w:t>
      </w:r>
      <w:r w:rsidR="00986D8F" w:rsidRPr="0034285F">
        <w:rPr>
          <w:rFonts w:hint="eastAsia"/>
        </w:rPr>
        <w:t>，因此各測站會先接收到</w:t>
      </w:r>
      <w:r w:rsidR="00986D8F" w:rsidRPr="0034285F">
        <w:t>P</w:t>
      </w:r>
      <w:r w:rsidR="00986D8F" w:rsidRPr="0034285F">
        <w:rPr>
          <w:rFonts w:hint="eastAsia"/>
        </w:rPr>
        <w:t>波、再接收到</w:t>
      </w:r>
      <w:r w:rsidR="00986D8F" w:rsidRPr="0034285F">
        <w:t>S</w:t>
      </w:r>
      <w:r w:rsidR="00986D8F" w:rsidRPr="0034285F">
        <w:rPr>
          <w:rFonts w:hint="eastAsia"/>
        </w:rPr>
        <w:t>波，距離</w:t>
      </w:r>
      <w:proofErr w:type="gramStart"/>
      <w:r w:rsidR="00986D8F" w:rsidRPr="0034285F">
        <w:rPr>
          <w:rFonts w:hint="eastAsia"/>
        </w:rPr>
        <w:t>震央越遠</w:t>
      </w:r>
      <w:proofErr w:type="gramEnd"/>
      <w:r w:rsidR="00986D8F" w:rsidRPr="0034285F">
        <w:rPr>
          <w:rFonts w:hint="eastAsia"/>
        </w:rPr>
        <w:t>，</w:t>
      </w:r>
      <w:r w:rsidR="00986D8F" w:rsidRPr="0034285F">
        <w:t>P</w:t>
      </w:r>
      <w:r w:rsidR="00986D8F" w:rsidRPr="0034285F">
        <w:rPr>
          <w:rFonts w:hint="eastAsia"/>
        </w:rPr>
        <w:t>波與</w:t>
      </w:r>
      <w:r w:rsidR="00986D8F" w:rsidRPr="0034285F">
        <w:t>S</w:t>
      </w:r>
      <w:r w:rsidR="00986D8F" w:rsidRPr="0034285F">
        <w:rPr>
          <w:rFonts w:hint="eastAsia"/>
        </w:rPr>
        <w:t>波到達該測站的</w:t>
      </w:r>
      <w:proofErr w:type="gramStart"/>
      <w:r w:rsidR="00986D8F" w:rsidRPr="0034285F">
        <w:rPr>
          <w:rFonts w:hint="eastAsia"/>
        </w:rPr>
        <w:t>時間差會越</w:t>
      </w:r>
      <w:proofErr w:type="gramEnd"/>
      <w:r w:rsidR="00986D8F" w:rsidRPr="0034285F">
        <w:rPr>
          <w:rFonts w:hint="eastAsia"/>
        </w:rPr>
        <w:t>大。因此如紀錄所示，</w:t>
      </w:r>
      <w:r w:rsidR="00986D8F" w:rsidRPr="0034285F">
        <w:t>P</w:t>
      </w:r>
      <w:r w:rsidR="00986D8F" w:rsidRPr="0034285F">
        <w:rPr>
          <w:rFonts w:hint="eastAsia"/>
        </w:rPr>
        <w:t>波與</w:t>
      </w:r>
      <w:r w:rsidR="00986D8F" w:rsidRPr="0034285F">
        <w:t>S</w:t>
      </w:r>
      <w:r w:rsidR="00986D8F" w:rsidRPr="0034285F">
        <w:rPr>
          <w:rFonts w:hint="eastAsia"/>
        </w:rPr>
        <w:t>波到達時間差由大至小依序為乙甲</w:t>
      </w:r>
      <w:proofErr w:type="gramStart"/>
      <w:r w:rsidR="00986D8F" w:rsidRPr="0034285F">
        <w:rPr>
          <w:rFonts w:hint="eastAsia"/>
        </w:rPr>
        <w:t>丙</w:t>
      </w:r>
      <w:proofErr w:type="gramEnd"/>
      <w:r w:rsidR="00986D8F" w:rsidRPr="0034285F">
        <w:rPr>
          <w:rFonts w:hint="eastAsia"/>
        </w:rPr>
        <w:t>，故與</w:t>
      </w:r>
      <w:proofErr w:type="gramStart"/>
      <w:r w:rsidR="00986D8F" w:rsidRPr="0034285F">
        <w:rPr>
          <w:rFonts w:hint="eastAsia"/>
        </w:rPr>
        <w:t>震央的距離</w:t>
      </w:r>
      <w:proofErr w:type="gramEnd"/>
      <w:r w:rsidR="00986D8F" w:rsidRPr="0034285F">
        <w:rPr>
          <w:rFonts w:hint="eastAsia"/>
        </w:rPr>
        <w:t>分別為乙＞甲＞</w:t>
      </w:r>
      <w:proofErr w:type="gramStart"/>
      <w:r w:rsidR="00986D8F" w:rsidRPr="0034285F">
        <w:rPr>
          <w:rFonts w:hint="eastAsia"/>
        </w:rPr>
        <w:t>丙</w:t>
      </w:r>
      <w:proofErr w:type="gramEnd"/>
      <w:r w:rsidR="00986D8F" w:rsidRPr="0034285F">
        <w:rPr>
          <w:rFonts w:hint="eastAsia"/>
        </w:rPr>
        <w:t>。又因為</w:t>
      </w:r>
      <w:r w:rsidR="00986D8F" w:rsidRPr="0034285F">
        <w:t>P</w:t>
      </w:r>
      <w:r w:rsidR="00986D8F" w:rsidRPr="0034285F">
        <w:rPr>
          <w:rFonts w:hint="eastAsia"/>
        </w:rPr>
        <w:t>波</w:t>
      </w:r>
      <w:r w:rsidR="00986D8F" w:rsidRPr="0034285F">
        <w:t>S</w:t>
      </w:r>
      <w:r w:rsidR="00986D8F" w:rsidRPr="0034285F">
        <w:rPr>
          <w:rFonts w:hint="eastAsia"/>
        </w:rPr>
        <w:t>波時間差</w:t>
      </w:r>
      <w:r w:rsidR="009C18E8" w:rsidRPr="009C18E8">
        <w:rPr>
          <w:position w:val="-10"/>
        </w:rPr>
        <w:object w:dxaOrig="2280" w:dyaOrig="320">
          <v:shape id="_x0000_i1066" type="#_x0000_t75" style="width:114pt;height:16.5pt" o:ole="">
            <v:imagedata r:id="rId103" o:title=""/>
          </v:shape>
          <o:OLEObject Type="Embed" ProgID="Equation.DSMT4" ShapeID="_x0000_i1066" DrawAspect="Content" ObjectID="_1755939857" r:id="rId104"/>
        </w:object>
      </w:r>
      <w:r w:rsidR="00986D8F" w:rsidRPr="0034285F">
        <w:rPr>
          <w:rFonts w:hint="eastAsia"/>
        </w:rPr>
        <w:t>，故可利用此概念算出震</w:t>
      </w:r>
      <w:proofErr w:type="gramStart"/>
      <w:r w:rsidR="00986D8F" w:rsidRPr="0034285F">
        <w:rPr>
          <w:rFonts w:hint="eastAsia"/>
        </w:rPr>
        <w:t>央至甲測</w:t>
      </w:r>
      <w:proofErr w:type="gramEnd"/>
      <w:r w:rsidR="00986D8F" w:rsidRPr="0034285F">
        <w:rPr>
          <w:rFonts w:hint="eastAsia"/>
        </w:rPr>
        <w:t>站的實際距離。</w:t>
      </w:r>
    </w:p>
    <w:p w:rsidR="00ED6036" w:rsidRPr="00986D8F" w:rsidRDefault="00192BA4" w:rsidP="00A94BD9">
      <w:pPr>
        <w:pStyle w:val="a3"/>
        <w:ind w:left="1566" w:hanging="1205"/>
      </w:pPr>
      <w:r>
        <w:tab/>
      </w:r>
      <w:r w:rsidR="00986D8F" w:rsidRPr="0034285F">
        <w:t>(C)</w:t>
      </w:r>
      <w:r w:rsidR="00986D8F" w:rsidRPr="0034285F">
        <w:rPr>
          <w:rFonts w:hint="eastAsia"/>
        </w:rPr>
        <w:t>此三筆紀錄中，</w:t>
      </w:r>
      <w:proofErr w:type="gramStart"/>
      <w:r w:rsidR="00986D8F" w:rsidRPr="0034285F">
        <w:rPr>
          <w:rFonts w:hint="eastAsia"/>
        </w:rPr>
        <w:t>以丙測</w:t>
      </w:r>
      <w:proofErr w:type="gramEnd"/>
      <w:r w:rsidR="00986D8F" w:rsidRPr="0034285F">
        <w:rPr>
          <w:rFonts w:hint="eastAsia"/>
        </w:rPr>
        <w:t>站的地動加速度最大，</w:t>
      </w:r>
      <w:proofErr w:type="gramStart"/>
      <w:r w:rsidR="00986D8F" w:rsidRPr="0034285F">
        <w:rPr>
          <w:rFonts w:hint="eastAsia"/>
        </w:rPr>
        <w:t>故震度以丙測</w:t>
      </w:r>
      <w:proofErr w:type="gramEnd"/>
      <w:r w:rsidR="00986D8F" w:rsidRPr="0034285F">
        <w:rPr>
          <w:rFonts w:hint="eastAsia"/>
        </w:rPr>
        <w:t>站最大。</w:t>
      </w:r>
    </w:p>
    <w:p w:rsidR="008F3409" w:rsidRPr="00D1266B" w:rsidRDefault="00ED6036" w:rsidP="0050161B">
      <w:pPr>
        <w:pStyle w:val="ac"/>
        <w:ind w:left="361" w:hanging="361"/>
      </w:pPr>
      <w:r w:rsidRPr="007569C6">
        <w:rPr>
          <w:rFonts w:hint="eastAsia"/>
        </w:rPr>
        <w:t>14.</w:t>
      </w:r>
      <w:r w:rsidRPr="007569C6">
        <w:rPr>
          <w:rFonts w:hint="eastAsia"/>
        </w:rPr>
        <w:tab/>
      </w:r>
      <w:proofErr w:type="gramStart"/>
      <w:r w:rsidR="008F3409" w:rsidRPr="00D1266B">
        <w:rPr>
          <w:rFonts w:hint="eastAsia"/>
        </w:rPr>
        <w:t>根據克卜勒</w:t>
      </w:r>
      <w:proofErr w:type="gramEnd"/>
      <w:r w:rsidR="008F3409" w:rsidRPr="00D1266B">
        <w:rPr>
          <w:rFonts w:hint="eastAsia"/>
        </w:rPr>
        <w:t>第三定律，可推知太陽系內的八大行星繞太陽運轉時（應選</w:t>
      </w:r>
      <w:r w:rsidR="008F3409" w:rsidRPr="00D1266B">
        <w:t>3</w:t>
      </w:r>
      <w:r w:rsidR="008F3409" w:rsidRPr="00D1266B">
        <w:rPr>
          <w:rFonts w:hint="eastAsia"/>
        </w:rPr>
        <w:t xml:space="preserve">項）　</w:t>
      </w:r>
    </w:p>
    <w:p w:rsidR="00FA450C" w:rsidRDefault="003F50A6" w:rsidP="003F50A6">
      <w:pPr>
        <w:pStyle w:val="-"/>
        <w:ind w:left="698" w:hanging="337"/>
      </w:pPr>
      <w:r>
        <w:t>(A)</w:t>
      </w:r>
      <w:r w:rsidR="008F3409" w:rsidRPr="00D1266B">
        <w:rPr>
          <w:rFonts w:hint="eastAsia"/>
        </w:rPr>
        <w:t xml:space="preserve">海王星的週期一定最短　</w:t>
      </w:r>
    </w:p>
    <w:p w:rsidR="00FA450C" w:rsidRDefault="003F50A6" w:rsidP="003F50A6">
      <w:pPr>
        <w:pStyle w:val="-"/>
        <w:ind w:left="698" w:hanging="337"/>
      </w:pPr>
      <w:r>
        <w:t>(B)</w:t>
      </w:r>
      <w:r w:rsidR="008F3409" w:rsidRPr="00D1266B">
        <w:rPr>
          <w:rFonts w:hint="eastAsia"/>
        </w:rPr>
        <w:t xml:space="preserve">水星的移動速率一定最快　</w:t>
      </w:r>
    </w:p>
    <w:p w:rsidR="00FA450C" w:rsidRDefault="003F50A6" w:rsidP="003F50A6">
      <w:pPr>
        <w:pStyle w:val="-"/>
        <w:ind w:left="698" w:hanging="337"/>
      </w:pPr>
      <w:r>
        <w:t>(C)</w:t>
      </w:r>
      <w:r w:rsidR="008F3409" w:rsidRPr="00D1266B">
        <w:rPr>
          <w:rFonts w:hint="eastAsia"/>
        </w:rPr>
        <w:t xml:space="preserve">火星與地球的面積速率一定相等　</w:t>
      </w:r>
    </w:p>
    <w:p w:rsidR="00FA450C" w:rsidRDefault="003F50A6" w:rsidP="003F50A6">
      <w:pPr>
        <w:pStyle w:val="-"/>
        <w:ind w:left="698" w:hanging="337"/>
      </w:pPr>
      <w:r>
        <w:t>(D)</w:t>
      </w:r>
      <w:r w:rsidR="008F3409" w:rsidRPr="00D1266B">
        <w:rPr>
          <w:rFonts w:hint="eastAsia"/>
        </w:rPr>
        <w:t xml:space="preserve">八大行星的平均軌道半徑三次方與週期平方的比值一定相等　</w:t>
      </w:r>
    </w:p>
    <w:p w:rsidR="00360785" w:rsidRDefault="003F50A6" w:rsidP="00360785">
      <w:pPr>
        <w:pStyle w:val="-"/>
        <w:ind w:left="698" w:hanging="337"/>
      </w:pPr>
      <w:r>
        <w:t>(E)</w:t>
      </w:r>
      <w:r w:rsidR="008F3409" w:rsidRPr="00D1266B">
        <w:rPr>
          <w:rFonts w:hint="eastAsia"/>
        </w:rPr>
        <w:t>土星移動的速率一定比木星慢。</w:t>
      </w:r>
    </w:p>
    <w:p w:rsidR="00ED6036" w:rsidRPr="007569C6" w:rsidRDefault="008F3409" w:rsidP="00360785">
      <w:pPr>
        <w:pStyle w:val="-"/>
        <w:ind w:left="361" w:firstLineChars="0" w:firstLine="0"/>
      </w:pPr>
      <w:proofErr w:type="gramStart"/>
      <w:r w:rsidRPr="00D1266B">
        <w:rPr>
          <w:rFonts w:hint="eastAsia"/>
        </w:rPr>
        <w:t>（註</w:t>
      </w:r>
      <w:proofErr w:type="gramEnd"/>
      <w:r w:rsidRPr="00D1266B">
        <w:rPr>
          <w:rFonts w:hint="eastAsia"/>
        </w:rPr>
        <w:t>：八大行星由內而外依次為：水星、金星、地球、火星、木星、土星、天王星、海王星</w:t>
      </w:r>
      <w:proofErr w:type="gramStart"/>
      <w:r w:rsidRPr="00D1266B">
        <w:rPr>
          <w:rFonts w:hint="eastAsia"/>
        </w:rPr>
        <w:t>）</w:t>
      </w:r>
      <w:proofErr w:type="gramEnd"/>
    </w:p>
    <w:p w:rsidR="00ED6036" w:rsidRPr="007569C6" w:rsidRDefault="00A94BD9" w:rsidP="00A94BD9">
      <w:pPr>
        <w:pStyle w:val="a3"/>
        <w:ind w:left="1566" w:hanging="1205"/>
      </w:pPr>
      <w:r>
        <w:rPr>
          <w:rFonts w:hint="eastAsia"/>
        </w:rPr>
        <w:t>命題出處：</w:t>
      </w:r>
      <w:r>
        <w:rPr>
          <w:rFonts w:hint="eastAsia"/>
        </w:rPr>
        <w:tab/>
      </w:r>
      <w:r w:rsidR="00ED6036" w:rsidRPr="007569C6">
        <w:rPr>
          <w:rFonts w:hint="eastAsia"/>
        </w:rPr>
        <w:t>龍騰【新關鍵】圖解</w:t>
      </w:r>
      <w:proofErr w:type="gramStart"/>
      <w:r w:rsidR="00ED6036" w:rsidRPr="007569C6">
        <w:rPr>
          <w:rFonts w:hint="eastAsia"/>
        </w:rPr>
        <w:t>物理學測總複習</w:t>
      </w:r>
      <w:proofErr w:type="gramEnd"/>
      <w:r w:rsidR="00ED6036" w:rsidRPr="007569C6">
        <w:rPr>
          <w:rFonts w:hint="eastAsia"/>
        </w:rPr>
        <w:t>講義</w:t>
      </w:r>
      <w:r w:rsidR="00ED6036" w:rsidRPr="007569C6">
        <w:rPr>
          <w:rFonts w:hint="eastAsia"/>
        </w:rPr>
        <w:t xml:space="preserve"> </w:t>
      </w:r>
      <w:r w:rsidR="00ED6036" w:rsidRPr="007569C6">
        <w:rPr>
          <w:rFonts w:hint="eastAsia"/>
        </w:rPr>
        <w:t>單元</w:t>
      </w:r>
      <w:r w:rsidR="00ED6036" w:rsidRPr="007569C6">
        <w:rPr>
          <w:rFonts w:hint="eastAsia"/>
        </w:rPr>
        <w:t>2</w:t>
      </w:r>
      <w:r w:rsidR="00ED6036" w:rsidRPr="007569C6">
        <w:rPr>
          <w:rFonts w:hint="eastAsia"/>
        </w:rPr>
        <w:t>物體的運動</w:t>
      </w:r>
    </w:p>
    <w:p w:rsidR="00ED6036" w:rsidRPr="007569C6" w:rsidRDefault="00A94BD9" w:rsidP="00A94BD9">
      <w:pPr>
        <w:pStyle w:val="a3"/>
        <w:ind w:left="1566" w:hanging="1205"/>
      </w:pPr>
      <w:r>
        <w:rPr>
          <w:rFonts w:hint="eastAsia"/>
        </w:rPr>
        <w:t>解題觀念：</w:t>
      </w:r>
      <w:r>
        <w:rPr>
          <w:rFonts w:hint="eastAsia"/>
        </w:rPr>
        <w:tab/>
      </w:r>
      <w:proofErr w:type="gramStart"/>
      <w:r w:rsidR="00ED6036" w:rsidRPr="007569C6">
        <w:rPr>
          <w:rFonts w:hint="eastAsia"/>
        </w:rPr>
        <w:t>克卜勒</w:t>
      </w:r>
      <w:proofErr w:type="gramEnd"/>
      <w:r w:rsidR="00ED6036" w:rsidRPr="007569C6">
        <w:rPr>
          <w:rFonts w:hint="eastAsia"/>
        </w:rPr>
        <w:t>第三定律的應用</w:t>
      </w:r>
    </w:p>
    <w:p w:rsidR="00ED6036" w:rsidRPr="007569C6" w:rsidRDefault="00A94BD9" w:rsidP="00A94BD9">
      <w:pPr>
        <w:pStyle w:val="a3"/>
        <w:ind w:left="1566" w:hanging="1205"/>
      </w:pPr>
      <w:r>
        <w:rPr>
          <w:rFonts w:hint="eastAsia"/>
        </w:rPr>
        <w:t>參考答案：</w:t>
      </w:r>
      <w:r>
        <w:rPr>
          <w:rFonts w:hint="eastAsia"/>
        </w:rPr>
        <w:tab/>
      </w:r>
      <w:r w:rsidR="00ED6036" w:rsidRPr="007569C6">
        <w:rPr>
          <w:rFonts w:hint="eastAsia"/>
        </w:rPr>
        <w:t>BDE</w:t>
      </w:r>
    </w:p>
    <w:p w:rsidR="00701EC6" w:rsidRDefault="00A94BD9" w:rsidP="00986D8F">
      <w:pPr>
        <w:pStyle w:val="a3"/>
        <w:ind w:left="1566" w:hanging="1205"/>
      </w:pPr>
      <w:r>
        <w:rPr>
          <w:rFonts w:hint="eastAsia"/>
        </w:rPr>
        <w:t>試題解析：</w:t>
      </w:r>
      <w:r>
        <w:rPr>
          <w:rFonts w:hint="eastAsia"/>
        </w:rPr>
        <w:tab/>
      </w:r>
      <w:r w:rsidR="00986D8F" w:rsidRPr="0034285F">
        <w:t>(A)</w:t>
      </w:r>
      <w:r w:rsidR="00986D8F" w:rsidRPr="0034285F">
        <w:rPr>
          <w:rFonts w:hint="eastAsia"/>
        </w:rPr>
        <w:t>海王星與太陽的距離最遠，故週期最長。</w:t>
      </w:r>
    </w:p>
    <w:p w:rsidR="00236DE8" w:rsidRPr="00986D8F" w:rsidRDefault="00701EC6" w:rsidP="00A94BD9">
      <w:pPr>
        <w:pStyle w:val="a3"/>
        <w:ind w:left="1566" w:hanging="1205"/>
      </w:pPr>
      <w:r>
        <w:tab/>
      </w:r>
      <w:r w:rsidR="00986D8F" w:rsidRPr="0034285F">
        <w:t>(C)</w:t>
      </w:r>
      <w:r w:rsidR="00986D8F" w:rsidRPr="0034285F">
        <w:rPr>
          <w:rFonts w:hint="eastAsia"/>
        </w:rPr>
        <w:t>等面積定律僅適用於同一軌道之行星。</w:t>
      </w:r>
    </w:p>
    <w:p w:rsidR="00236DE8" w:rsidRPr="00D1266B" w:rsidRDefault="00ED6036" w:rsidP="0050161B">
      <w:pPr>
        <w:pStyle w:val="ac"/>
        <w:ind w:left="361" w:hanging="361"/>
      </w:pPr>
      <w:r w:rsidRPr="007569C6">
        <w:rPr>
          <w:rFonts w:hint="eastAsia"/>
        </w:rPr>
        <w:t>15.</w:t>
      </w:r>
      <w:r w:rsidRPr="007569C6">
        <w:rPr>
          <w:rFonts w:hint="eastAsia"/>
        </w:rPr>
        <w:tab/>
      </w:r>
      <w:r w:rsidR="002A69E2">
        <w:rPr>
          <w:rFonts w:hint="eastAsia"/>
          <w:noProof/>
        </w:rPr>
        <w:drawing>
          <wp:anchor distT="0" distB="0" distL="114300" distR="114300" simplePos="0" relativeHeight="251724800" behindDoc="0" locked="0" layoutInCell="1" allowOverlap="1">
            <wp:simplePos x="951230" y="2499995"/>
            <wp:positionH relativeFrom="column">
              <wp:align>right</wp:align>
            </wp:positionH>
            <wp:positionV relativeFrom="paragraph">
              <wp:posOffset>0</wp:posOffset>
            </wp:positionV>
            <wp:extent cx="1447200" cy="954000"/>
            <wp:effectExtent l="0" t="0" r="635" b="0"/>
            <wp:wrapSquare wrapText="bothSides"/>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15-1.eps"/>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1447200" cy="954000"/>
                    </a:xfrm>
                    <a:prstGeom prst="rect">
                      <a:avLst/>
                    </a:prstGeom>
                  </pic:spPr>
                </pic:pic>
              </a:graphicData>
            </a:graphic>
            <wp14:sizeRelH relativeFrom="margin">
              <wp14:pctWidth>0</wp14:pctWidth>
            </wp14:sizeRelH>
            <wp14:sizeRelV relativeFrom="margin">
              <wp14:pctHeight>0</wp14:pctHeight>
            </wp14:sizeRelV>
          </wp:anchor>
        </w:drawing>
      </w:r>
      <w:r w:rsidR="00236DE8" w:rsidRPr="00D1266B">
        <w:rPr>
          <w:rFonts w:hint="eastAsia"/>
        </w:rPr>
        <w:t>如圖為一演示磁場對通電導線之作用的裝置。電磁鐵上下兩磁極之間某一水平面固定兩條平行金屬導軌，</w:t>
      </w:r>
      <w:r w:rsidR="00236DE8" w:rsidRPr="0097150F">
        <w:rPr>
          <w:i/>
        </w:rPr>
        <w:t>L</w:t>
      </w:r>
      <w:r w:rsidR="00236DE8" w:rsidRPr="00D1266B">
        <w:rPr>
          <w:rFonts w:hint="eastAsia"/>
        </w:rPr>
        <w:t>是靜置於導軌上並與導軌垂直的金屬</w:t>
      </w:r>
      <w:proofErr w:type="gramStart"/>
      <w:r w:rsidR="00236DE8" w:rsidRPr="00D1266B">
        <w:rPr>
          <w:rFonts w:hint="eastAsia"/>
        </w:rPr>
        <w:t>桿</w:t>
      </w:r>
      <w:proofErr w:type="gramEnd"/>
      <w:r w:rsidR="00236DE8" w:rsidRPr="00D1266B">
        <w:rPr>
          <w:rFonts w:hint="eastAsia"/>
        </w:rPr>
        <w:t>。當磁鐵線圈兩端</w:t>
      </w:r>
      <w:r w:rsidR="00236DE8" w:rsidRPr="0097150F">
        <w:rPr>
          <w:i/>
        </w:rPr>
        <w:t>a</w:t>
      </w:r>
      <w:r w:rsidR="00236DE8" w:rsidRPr="00D1266B">
        <w:rPr>
          <w:rFonts w:hint="eastAsia"/>
        </w:rPr>
        <w:t>、</w:t>
      </w:r>
      <w:r w:rsidR="00236DE8" w:rsidRPr="0097150F">
        <w:rPr>
          <w:i/>
        </w:rPr>
        <w:t>b</w:t>
      </w:r>
      <w:r w:rsidR="00236DE8" w:rsidRPr="00D1266B">
        <w:rPr>
          <w:rFonts w:hint="eastAsia"/>
        </w:rPr>
        <w:t>，導軌兩端</w:t>
      </w:r>
      <w:r w:rsidR="00236DE8" w:rsidRPr="0097150F">
        <w:rPr>
          <w:i/>
        </w:rPr>
        <w:t>e</w:t>
      </w:r>
      <w:r w:rsidR="00236DE8" w:rsidRPr="00D1266B">
        <w:rPr>
          <w:rFonts w:hint="eastAsia"/>
        </w:rPr>
        <w:t>、</w:t>
      </w:r>
      <w:r w:rsidR="00236DE8" w:rsidRPr="0097150F">
        <w:rPr>
          <w:i/>
        </w:rPr>
        <w:t>f</w:t>
      </w:r>
      <w:r w:rsidR="00236DE8" w:rsidRPr="00D1266B">
        <w:rPr>
          <w:rFonts w:hint="eastAsia"/>
        </w:rPr>
        <w:t>，分別接到兩個不同的直流電源的兩極時，</w:t>
      </w:r>
      <w:r w:rsidR="00236DE8" w:rsidRPr="00FB0397">
        <w:rPr>
          <w:i/>
        </w:rPr>
        <w:t>L</w:t>
      </w:r>
      <w:r w:rsidR="00236DE8" w:rsidRPr="00D1266B">
        <w:rPr>
          <w:rFonts w:hint="eastAsia"/>
        </w:rPr>
        <w:t>便開始在導軌上滑動。下列敘述哪些正確？（應選</w:t>
      </w:r>
      <w:r w:rsidR="00236DE8" w:rsidRPr="00D1266B">
        <w:t>2</w:t>
      </w:r>
      <w:r w:rsidR="00236DE8" w:rsidRPr="00D1266B">
        <w:rPr>
          <w:rFonts w:hint="eastAsia"/>
        </w:rPr>
        <w:t>項）</w:t>
      </w:r>
    </w:p>
    <w:p w:rsidR="00236DE8" w:rsidRPr="00D1266B" w:rsidRDefault="003F50A6" w:rsidP="003F50A6">
      <w:pPr>
        <w:pStyle w:val="-"/>
        <w:ind w:left="698" w:hanging="337"/>
      </w:pPr>
      <w:r>
        <w:t>(A)</w:t>
      </w:r>
      <w:r w:rsidR="00236DE8" w:rsidRPr="00D1266B">
        <w:rPr>
          <w:rFonts w:hint="eastAsia"/>
        </w:rPr>
        <w:t>若</w:t>
      </w:r>
      <w:r w:rsidR="002A69E2" w:rsidRPr="002A69E2">
        <w:rPr>
          <w:i/>
        </w:rPr>
        <w:t>a</w:t>
      </w:r>
      <w:r w:rsidR="00236DE8" w:rsidRPr="00D1266B">
        <w:rPr>
          <w:rFonts w:hint="eastAsia"/>
        </w:rPr>
        <w:t>接正極，</w:t>
      </w:r>
      <w:r w:rsidR="002A69E2">
        <w:rPr>
          <w:i/>
        </w:rPr>
        <w:t>b</w:t>
      </w:r>
      <w:r w:rsidR="00236DE8" w:rsidRPr="00D1266B">
        <w:rPr>
          <w:rFonts w:hint="eastAsia"/>
        </w:rPr>
        <w:t>接負極，</w:t>
      </w:r>
      <w:r w:rsidR="002A69E2" w:rsidRPr="002A69E2">
        <w:rPr>
          <w:i/>
        </w:rPr>
        <w:t>e</w:t>
      </w:r>
      <w:r w:rsidR="00236DE8" w:rsidRPr="00D1266B">
        <w:rPr>
          <w:rFonts w:hint="eastAsia"/>
        </w:rPr>
        <w:t>接正極，</w:t>
      </w:r>
      <w:r w:rsidR="00236DE8" w:rsidRPr="002A69E2">
        <w:rPr>
          <w:i/>
        </w:rPr>
        <w:t>f</w:t>
      </w:r>
      <w:r w:rsidR="00236DE8" w:rsidRPr="00D1266B">
        <w:rPr>
          <w:rFonts w:hint="eastAsia"/>
        </w:rPr>
        <w:t>接負極，則</w:t>
      </w:r>
      <w:r w:rsidR="002A69E2" w:rsidRPr="002A69E2">
        <w:rPr>
          <w:i/>
        </w:rPr>
        <w:t>L</w:t>
      </w:r>
      <w:r w:rsidR="00236DE8" w:rsidRPr="00D1266B">
        <w:rPr>
          <w:rFonts w:hint="eastAsia"/>
        </w:rPr>
        <w:t xml:space="preserve">向右滑動　</w:t>
      </w:r>
    </w:p>
    <w:p w:rsidR="00236DE8" w:rsidRPr="00D1266B" w:rsidRDefault="003F50A6" w:rsidP="003F50A6">
      <w:pPr>
        <w:pStyle w:val="-"/>
        <w:ind w:left="698" w:hanging="337"/>
      </w:pPr>
      <w:r>
        <w:t>(B)</w:t>
      </w:r>
      <w:r w:rsidR="00236DE8" w:rsidRPr="00D1266B">
        <w:rPr>
          <w:rFonts w:hint="eastAsia"/>
        </w:rPr>
        <w:t>若</w:t>
      </w:r>
      <w:r w:rsidR="002A69E2" w:rsidRPr="002A69E2">
        <w:rPr>
          <w:i/>
        </w:rPr>
        <w:t>a</w:t>
      </w:r>
      <w:r w:rsidR="00236DE8" w:rsidRPr="00D1266B">
        <w:rPr>
          <w:rFonts w:hint="eastAsia"/>
        </w:rPr>
        <w:t>接正極，</w:t>
      </w:r>
      <w:r w:rsidR="002A69E2">
        <w:rPr>
          <w:i/>
        </w:rPr>
        <w:t>b</w:t>
      </w:r>
      <w:r w:rsidR="00236DE8" w:rsidRPr="00D1266B">
        <w:rPr>
          <w:rFonts w:hint="eastAsia"/>
        </w:rPr>
        <w:t>接負極，</w:t>
      </w:r>
      <w:r w:rsidR="002A69E2" w:rsidRPr="002A69E2">
        <w:rPr>
          <w:i/>
        </w:rPr>
        <w:t>e</w:t>
      </w:r>
      <w:r w:rsidR="00236DE8" w:rsidRPr="00D1266B">
        <w:rPr>
          <w:rFonts w:hint="eastAsia"/>
        </w:rPr>
        <w:t>接負極，</w:t>
      </w:r>
      <w:r w:rsidR="002A69E2" w:rsidRPr="002A69E2">
        <w:rPr>
          <w:i/>
        </w:rPr>
        <w:t>f</w:t>
      </w:r>
      <w:r w:rsidR="00236DE8" w:rsidRPr="00D1266B">
        <w:rPr>
          <w:rFonts w:hint="eastAsia"/>
        </w:rPr>
        <w:t>接正極，則</w:t>
      </w:r>
      <w:r w:rsidR="002A69E2" w:rsidRPr="002A69E2">
        <w:rPr>
          <w:i/>
        </w:rPr>
        <w:t>L</w:t>
      </w:r>
      <w:r w:rsidR="00236DE8" w:rsidRPr="00D1266B">
        <w:rPr>
          <w:rFonts w:hint="eastAsia"/>
        </w:rPr>
        <w:t xml:space="preserve">向右滑動　</w:t>
      </w:r>
    </w:p>
    <w:p w:rsidR="00236DE8" w:rsidRPr="00D1266B" w:rsidRDefault="003F50A6" w:rsidP="003F50A6">
      <w:pPr>
        <w:pStyle w:val="-"/>
        <w:ind w:left="698" w:hanging="337"/>
      </w:pPr>
      <w:r>
        <w:t>(C)</w:t>
      </w:r>
      <w:r w:rsidR="00236DE8" w:rsidRPr="00D1266B">
        <w:rPr>
          <w:rFonts w:hint="eastAsia"/>
        </w:rPr>
        <w:t>若</w:t>
      </w:r>
      <w:r w:rsidR="002A69E2" w:rsidRPr="002A69E2">
        <w:rPr>
          <w:i/>
        </w:rPr>
        <w:t>a</w:t>
      </w:r>
      <w:r w:rsidR="00236DE8" w:rsidRPr="00D1266B">
        <w:rPr>
          <w:rFonts w:hint="eastAsia"/>
        </w:rPr>
        <w:t>接負極，</w:t>
      </w:r>
      <w:r w:rsidR="002A69E2">
        <w:rPr>
          <w:i/>
        </w:rPr>
        <w:t>b</w:t>
      </w:r>
      <w:r w:rsidR="00236DE8" w:rsidRPr="00D1266B">
        <w:rPr>
          <w:rFonts w:hint="eastAsia"/>
        </w:rPr>
        <w:t>接正極，</w:t>
      </w:r>
      <w:r w:rsidR="002A69E2" w:rsidRPr="002A69E2">
        <w:rPr>
          <w:i/>
        </w:rPr>
        <w:t>e</w:t>
      </w:r>
      <w:r w:rsidR="00236DE8" w:rsidRPr="00D1266B">
        <w:rPr>
          <w:rFonts w:hint="eastAsia"/>
        </w:rPr>
        <w:t>接正極，</w:t>
      </w:r>
      <w:r w:rsidR="002A69E2" w:rsidRPr="002A69E2">
        <w:rPr>
          <w:i/>
        </w:rPr>
        <w:t>f</w:t>
      </w:r>
      <w:r w:rsidR="00236DE8" w:rsidRPr="00D1266B">
        <w:rPr>
          <w:rFonts w:hint="eastAsia"/>
        </w:rPr>
        <w:t>接負極，則</w:t>
      </w:r>
      <w:r w:rsidR="002A69E2" w:rsidRPr="002A69E2">
        <w:rPr>
          <w:i/>
        </w:rPr>
        <w:t>L</w:t>
      </w:r>
      <w:r w:rsidR="00236DE8" w:rsidRPr="00D1266B">
        <w:rPr>
          <w:rFonts w:hint="eastAsia"/>
        </w:rPr>
        <w:t xml:space="preserve">向左滑動　</w:t>
      </w:r>
    </w:p>
    <w:p w:rsidR="00236DE8" w:rsidRPr="00D1266B" w:rsidRDefault="003F50A6" w:rsidP="003F50A6">
      <w:pPr>
        <w:pStyle w:val="-"/>
        <w:ind w:left="698" w:hanging="337"/>
      </w:pPr>
      <w:r>
        <w:t>(D)</w:t>
      </w:r>
      <w:r w:rsidR="00236DE8" w:rsidRPr="00D1266B">
        <w:rPr>
          <w:rFonts w:hint="eastAsia"/>
        </w:rPr>
        <w:t>若</w:t>
      </w:r>
      <w:r w:rsidR="002A69E2" w:rsidRPr="002A69E2">
        <w:rPr>
          <w:i/>
        </w:rPr>
        <w:t>a</w:t>
      </w:r>
      <w:r w:rsidR="00236DE8" w:rsidRPr="00D1266B">
        <w:rPr>
          <w:rFonts w:hint="eastAsia"/>
        </w:rPr>
        <w:t>接負極，</w:t>
      </w:r>
      <w:r w:rsidR="002A69E2">
        <w:rPr>
          <w:i/>
        </w:rPr>
        <w:t>b</w:t>
      </w:r>
      <w:r w:rsidR="00236DE8" w:rsidRPr="00D1266B">
        <w:rPr>
          <w:rFonts w:hint="eastAsia"/>
        </w:rPr>
        <w:t>接正極，</w:t>
      </w:r>
      <w:r w:rsidR="002A69E2" w:rsidRPr="002A69E2">
        <w:rPr>
          <w:i/>
        </w:rPr>
        <w:t>e</w:t>
      </w:r>
      <w:r w:rsidR="00236DE8" w:rsidRPr="00D1266B">
        <w:rPr>
          <w:rFonts w:hint="eastAsia"/>
        </w:rPr>
        <w:t>接負極，</w:t>
      </w:r>
      <w:r w:rsidR="002A69E2" w:rsidRPr="002A69E2">
        <w:rPr>
          <w:i/>
        </w:rPr>
        <w:t>f</w:t>
      </w:r>
      <w:r w:rsidR="00236DE8" w:rsidRPr="00D1266B">
        <w:rPr>
          <w:rFonts w:hint="eastAsia"/>
        </w:rPr>
        <w:t>接正極，則</w:t>
      </w:r>
      <w:r w:rsidR="002A69E2" w:rsidRPr="002A69E2">
        <w:rPr>
          <w:i/>
        </w:rPr>
        <w:t>L</w:t>
      </w:r>
      <w:r w:rsidR="00236DE8" w:rsidRPr="00D1266B">
        <w:rPr>
          <w:rFonts w:hint="eastAsia"/>
        </w:rPr>
        <w:t xml:space="preserve">向左滑動　</w:t>
      </w:r>
    </w:p>
    <w:p w:rsidR="00ED6036" w:rsidRPr="007569C6" w:rsidRDefault="003F50A6" w:rsidP="003F50A6">
      <w:pPr>
        <w:pStyle w:val="-"/>
        <w:ind w:left="698" w:hanging="337"/>
      </w:pPr>
      <w:r>
        <w:t>(E)</w:t>
      </w:r>
      <w:r w:rsidR="00236DE8" w:rsidRPr="00D1266B">
        <w:rPr>
          <w:rFonts w:hint="eastAsia"/>
        </w:rPr>
        <w:t>不論如何接，只要電路</w:t>
      </w:r>
      <w:proofErr w:type="gramStart"/>
      <w:r w:rsidR="00236DE8" w:rsidRPr="00D1266B">
        <w:rPr>
          <w:rFonts w:hint="eastAsia"/>
        </w:rPr>
        <w:t>一</w:t>
      </w:r>
      <w:proofErr w:type="gramEnd"/>
      <w:r w:rsidR="00236DE8" w:rsidRPr="00D1266B">
        <w:rPr>
          <w:rFonts w:hint="eastAsia"/>
        </w:rPr>
        <w:t>接通</w:t>
      </w:r>
      <w:r w:rsidR="00236DE8" w:rsidRPr="002A69E2">
        <w:rPr>
          <w:i/>
        </w:rPr>
        <w:t>L</w:t>
      </w:r>
      <w:proofErr w:type="gramStart"/>
      <w:r w:rsidR="00236DE8" w:rsidRPr="00D1266B">
        <w:rPr>
          <w:rFonts w:hint="eastAsia"/>
        </w:rPr>
        <w:t>均會向</w:t>
      </w:r>
      <w:proofErr w:type="gramEnd"/>
      <w:r w:rsidR="00236DE8" w:rsidRPr="00D1266B">
        <w:rPr>
          <w:rFonts w:hint="eastAsia"/>
        </w:rPr>
        <w:t>右方滑動。</w:t>
      </w:r>
    </w:p>
    <w:p w:rsidR="00ED6036" w:rsidRPr="007569C6" w:rsidRDefault="00A94BD9" w:rsidP="00A94BD9">
      <w:pPr>
        <w:pStyle w:val="a3"/>
        <w:ind w:left="1566" w:hanging="1205"/>
      </w:pPr>
      <w:r>
        <w:rPr>
          <w:rFonts w:hint="eastAsia"/>
        </w:rPr>
        <w:t>命題出處：</w:t>
      </w:r>
      <w:r>
        <w:rPr>
          <w:rFonts w:hint="eastAsia"/>
        </w:rPr>
        <w:tab/>
      </w:r>
      <w:r w:rsidR="00ED6036" w:rsidRPr="007569C6">
        <w:rPr>
          <w:rFonts w:hint="eastAsia"/>
        </w:rPr>
        <w:t>龍騰【新關鍵】圖解</w:t>
      </w:r>
      <w:proofErr w:type="gramStart"/>
      <w:r w:rsidR="00ED6036" w:rsidRPr="007569C6">
        <w:rPr>
          <w:rFonts w:hint="eastAsia"/>
        </w:rPr>
        <w:t>物理學測總複習</w:t>
      </w:r>
      <w:proofErr w:type="gramEnd"/>
      <w:r w:rsidR="00ED6036" w:rsidRPr="007569C6">
        <w:rPr>
          <w:rFonts w:hint="eastAsia"/>
        </w:rPr>
        <w:t>講義</w:t>
      </w:r>
      <w:r w:rsidR="00ED6036" w:rsidRPr="007569C6">
        <w:rPr>
          <w:rFonts w:hint="eastAsia"/>
        </w:rPr>
        <w:t xml:space="preserve"> </w:t>
      </w:r>
      <w:r w:rsidR="00ED6036" w:rsidRPr="007569C6">
        <w:rPr>
          <w:rFonts w:hint="eastAsia"/>
        </w:rPr>
        <w:t>單元</w:t>
      </w:r>
      <w:r w:rsidR="00ED6036" w:rsidRPr="007569C6">
        <w:rPr>
          <w:rFonts w:hint="eastAsia"/>
        </w:rPr>
        <w:t>4</w:t>
      </w:r>
      <w:r w:rsidR="00ED6036" w:rsidRPr="007569C6">
        <w:rPr>
          <w:rFonts w:hint="eastAsia"/>
        </w:rPr>
        <w:t>電與磁的統一</w:t>
      </w:r>
    </w:p>
    <w:p w:rsidR="00ED6036" w:rsidRPr="007569C6" w:rsidRDefault="00A94BD9" w:rsidP="00A94BD9">
      <w:pPr>
        <w:pStyle w:val="a3"/>
        <w:ind w:left="1566" w:hanging="1205"/>
      </w:pPr>
      <w:r>
        <w:rPr>
          <w:rFonts w:hint="eastAsia"/>
        </w:rPr>
        <w:t>解題觀念：</w:t>
      </w:r>
      <w:r>
        <w:rPr>
          <w:rFonts w:hint="eastAsia"/>
        </w:rPr>
        <w:tab/>
      </w:r>
      <w:r w:rsidR="00ED6036" w:rsidRPr="007569C6">
        <w:rPr>
          <w:rFonts w:hint="eastAsia"/>
        </w:rPr>
        <w:t>載流導體在磁場中所受的磁力、</w:t>
      </w:r>
      <w:proofErr w:type="gramStart"/>
      <w:r w:rsidR="00ED6036" w:rsidRPr="007569C6">
        <w:rPr>
          <w:rFonts w:hint="eastAsia"/>
        </w:rPr>
        <w:t>右手開掌定則</w:t>
      </w:r>
      <w:proofErr w:type="gramEnd"/>
    </w:p>
    <w:p w:rsidR="00ED6036" w:rsidRPr="007569C6" w:rsidRDefault="00A94BD9" w:rsidP="00A94BD9">
      <w:pPr>
        <w:pStyle w:val="a3"/>
        <w:ind w:left="1566" w:hanging="1205"/>
      </w:pPr>
      <w:r>
        <w:rPr>
          <w:rFonts w:hint="eastAsia"/>
        </w:rPr>
        <w:t>參考答案：</w:t>
      </w:r>
      <w:r>
        <w:rPr>
          <w:rFonts w:hint="eastAsia"/>
        </w:rPr>
        <w:tab/>
      </w:r>
      <w:r w:rsidR="00ED6036" w:rsidRPr="007569C6">
        <w:rPr>
          <w:rFonts w:hint="eastAsia"/>
        </w:rPr>
        <w:t>BD</w:t>
      </w:r>
    </w:p>
    <w:p w:rsidR="00986D8F" w:rsidRPr="0034285F" w:rsidRDefault="00A94BD9" w:rsidP="00986D8F">
      <w:pPr>
        <w:pStyle w:val="a3"/>
        <w:ind w:left="1566" w:hanging="1205"/>
      </w:pPr>
      <w:r>
        <w:rPr>
          <w:rFonts w:hint="eastAsia"/>
        </w:rPr>
        <w:t>試題解析：</w:t>
      </w:r>
      <w:r>
        <w:rPr>
          <w:rFonts w:hint="eastAsia"/>
        </w:rPr>
        <w:tab/>
      </w:r>
      <w:r w:rsidR="00986D8F" w:rsidRPr="0034285F">
        <w:rPr>
          <w:rFonts w:hint="eastAsia"/>
        </w:rPr>
        <w:t>當</w:t>
      </w:r>
      <w:r w:rsidR="00B33671" w:rsidRPr="00B33671">
        <w:rPr>
          <w:i/>
        </w:rPr>
        <w:t>a</w:t>
      </w:r>
      <w:r w:rsidR="00986D8F" w:rsidRPr="0034285F">
        <w:rPr>
          <w:rFonts w:hint="eastAsia"/>
        </w:rPr>
        <w:t>接正極，</w:t>
      </w:r>
      <w:r w:rsidR="00B33671">
        <w:rPr>
          <w:i/>
        </w:rPr>
        <w:t>b</w:t>
      </w:r>
      <w:r w:rsidR="00986D8F" w:rsidRPr="0034285F">
        <w:rPr>
          <w:rFonts w:hint="eastAsia"/>
        </w:rPr>
        <w:t>接負極時，電磁鐵之磁場方向為向上；當</w:t>
      </w:r>
      <w:r w:rsidR="00B33671" w:rsidRPr="00B33671">
        <w:rPr>
          <w:i/>
        </w:rPr>
        <w:t>a</w:t>
      </w:r>
      <w:r w:rsidR="00986D8F" w:rsidRPr="0034285F">
        <w:rPr>
          <w:rFonts w:hint="eastAsia"/>
        </w:rPr>
        <w:t>接負極，</w:t>
      </w:r>
      <w:r w:rsidR="00B33671">
        <w:rPr>
          <w:i/>
        </w:rPr>
        <w:t>b</w:t>
      </w:r>
      <w:r w:rsidR="00986D8F" w:rsidRPr="0034285F">
        <w:rPr>
          <w:rFonts w:hint="eastAsia"/>
        </w:rPr>
        <w:t>接正極時，電磁鐵之磁場方向為向下，由</w:t>
      </w:r>
      <w:proofErr w:type="gramStart"/>
      <w:r w:rsidR="00986D8F" w:rsidRPr="0034285F">
        <w:rPr>
          <w:rFonts w:hint="eastAsia"/>
        </w:rPr>
        <w:t>右手開掌定則</w:t>
      </w:r>
      <w:proofErr w:type="gramEnd"/>
      <w:r w:rsidR="00986D8F" w:rsidRPr="0034285F">
        <w:rPr>
          <w:rFonts w:hint="eastAsia"/>
        </w:rPr>
        <w:t>便可判斷金屬</w:t>
      </w:r>
      <w:proofErr w:type="gramStart"/>
      <w:r w:rsidR="00986D8F" w:rsidRPr="0034285F">
        <w:rPr>
          <w:rFonts w:hint="eastAsia"/>
        </w:rPr>
        <w:t>桿</w:t>
      </w:r>
      <w:proofErr w:type="gramEnd"/>
      <w:r w:rsidR="00986D8F" w:rsidRPr="0034285F">
        <w:rPr>
          <w:rFonts w:hint="eastAsia"/>
        </w:rPr>
        <w:t>移動之方向。</w:t>
      </w:r>
    </w:p>
    <w:p w:rsidR="00B33671" w:rsidRDefault="00B33671">
      <w:pPr>
        <w:snapToGrid/>
        <w:spacing w:line="240" w:lineRule="auto"/>
        <w:jc w:val="left"/>
      </w:pPr>
      <w:r>
        <w:br w:type="page"/>
      </w:r>
    </w:p>
    <w:p w:rsidR="00236DE8" w:rsidRPr="00D1266B" w:rsidRDefault="00ED6036" w:rsidP="0050161B">
      <w:pPr>
        <w:pStyle w:val="ac"/>
        <w:ind w:left="361" w:hanging="361"/>
      </w:pPr>
      <w:r w:rsidRPr="007569C6">
        <w:rPr>
          <w:rFonts w:hint="eastAsia"/>
        </w:rPr>
        <w:lastRenderedPageBreak/>
        <w:t>16.</w:t>
      </w:r>
      <w:r w:rsidRPr="007569C6">
        <w:rPr>
          <w:rFonts w:hint="eastAsia"/>
        </w:rPr>
        <w:tab/>
      </w:r>
      <w:r w:rsidR="00236DE8" w:rsidRPr="00D1266B">
        <w:rPr>
          <w:rFonts w:hint="eastAsia"/>
        </w:rPr>
        <w:t>下列關於「電磁感應」的敘述，哪些</w:t>
      </w:r>
      <w:r w:rsidR="00236DE8" w:rsidRPr="001D0D1C">
        <w:rPr>
          <w:rFonts w:hint="eastAsia"/>
          <w:b/>
        </w:rPr>
        <w:t>錯誤</w:t>
      </w:r>
      <w:r w:rsidR="00236DE8" w:rsidRPr="00D1266B">
        <w:rPr>
          <w:rFonts w:hint="eastAsia"/>
        </w:rPr>
        <w:t>？（應選</w:t>
      </w:r>
      <w:r w:rsidR="00236DE8" w:rsidRPr="00D1266B">
        <w:t>2</w:t>
      </w:r>
      <w:r w:rsidR="00236DE8" w:rsidRPr="00D1266B">
        <w:rPr>
          <w:rFonts w:hint="eastAsia"/>
        </w:rPr>
        <w:t>項）</w:t>
      </w:r>
    </w:p>
    <w:p w:rsidR="00236DE8" w:rsidRPr="00D1266B" w:rsidRDefault="003F50A6" w:rsidP="003F50A6">
      <w:pPr>
        <w:pStyle w:val="-"/>
        <w:ind w:left="698" w:hanging="337"/>
      </w:pPr>
      <w:r>
        <w:t>(A)</w:t>
      </w:r>
      <w:r w:rsidR="00236DE8" w:rsidRPr="00D1266B">
        <w:rPr>
          <w:rFonts w:hint="eastAsia"/>
        </w:rPr>
        <w:t>由</w:t>
      </w:r>
      <w:proofErr w:type="gramStart"/>
      <w:r w:rsidR="00236DE8" w:rsidRPr="00D1266B">
        <w:rPr>
          <w:rFonts w:hint="eastAsia"/>
        </w:rPr>
        <w:t>厄</w:t>
      </w:r>
      <w:proofErr w:type="gramEnd"/>
      <w:r w:rsidR="00236DE8" w:rsidRPr="00D1266B">
        <w:rPr>
          <w:rFonts w:hint="eastAsia"/>
        </w:rPr>
        <w:t xml:space="preserve">斯特首先發現　</w:t>
      </w:r>
    </w:p>
    <w:p w:rsidR="00236DE8" w:rsidRPr="00D1266B" w:rsidRDefault="003F50A6" w:rsidP="003F50A6">
      <w:pPr>
        <w:pStyle w:val="-"/>
        <w:ind w:left="698" w:hanging="337"/>
      </w:pPr>
      <w:r>
        <w:t>(B)</w:t>
      </w:r>
      <w:r w:rsidR="00236DE8" w:rsidRPr="00D1266B">
        <w:rPr>
          <w:rFonts w:hint="eastAsia"/>
        </w:rPr>
        <w:t xml:space="preserve">線圈處有磁場時便會產生感應電流　</w:t>
      </w:r>
    </w:p>
    <w:p w:rsidR="00236DE8" w:rsidRPr="00D1266B" w:rsidRDefault="003F50A6" w:rsidP="003F50A6">
      <w:pPr>
        <w:pStyle w:val="-"/>
        <w:ind w:left="698" w:hanging="337"/>
      </w:pPr>
      <w:r>
        <w:t>(C)</w:t>
      </w:r>
      <w:r w:rsidR="00236DE8" w:rsidRPr="00D1266B">
        <w:rPr>
          <w:rFonts w:hint="eastAsia"/>
        </w:rPr>
        <w:t xml:space="preserve">欲產生感應電流必須有磁場的變化　</w:t>
      </w:r>
    </w:p>
    <w:p w:rsidR="00236DE8" w:rsidRPr="00D1266B" w:rsidRDefault="003F50A6" w:rsidP="003F50A6">
      <w:pPr>
        <w:pStyle w:val="-"/>
        <w:ind w:left="698" w:hanging="337"/>
      </w:pPr>
      <w:r>
        <w:t>(D)</w:t>
      </w:r>
      <w:r w:rsidR="00236DE8" w:rsidRPr="00D1266B">
        <w:rPr>
          <w:rFonts w:hint="eastAsia"/>
        </w:rPr>
        <w:t xml:space="preserve">線圈內的磁力線數目發生變化時便會產生感應電場　</w:t>
      </w:r>
    </w:p>
    <w:p w:rsidR="00ED6036" w:rsidRPr="007569C6" w:rsidRDefault="003F50A6" w:rsidP="003F50A6">
      <w:pPr>
        <w:pStyle w:val="-"/>
        <w:ind w:left="698" w:hanging="337"/>
      </w:pPr>
      <w:r>
        <w:t>(E)</w:t>
      </w:r>
      <w:r w:rsidR="00236DE8" w:rsidRPr="00D1266B">
        <w:rPr>
          <w:rFonts w:hint="eastAsia"/>
        </w:rPr>
        <w:t>電磁感應現象產生了電能，但仍遵守能量守恆律。</w:t>
      </w:r>
    </w:p>
    <w:p w:rsidR="00ED6036" w:rsidRPr="007569C6" w:rsidRDefault="00A94BD9" w:rsidP="00A94BD9">
      <w:pPr>
        <w:pStyle w:val="a3"/>
        <w:ind w:left="1566" w:hanging="1205"/>
      </w:pPr>
      <w:r>
        <w:rPr>
          <w:rFonts w:hint="eastAsia"/>
        </w:rPr>
        <w:t>命題出處：</w:t>
      </w:r>
      <w:r>
        <w:rPr>
          <w:rFonts w:hint="eastAsia"/>
        </w:rPr>
        <w:tab/>
      </w:r>
      <w:r w:rsidR="00ED6036" w:rsidRPr="007569C6">
        <w:rPr>
          <w:rFonts w:hint="eastAsia"/>
        </w:rPr>
        <w:t>龍騰【逆轉勝】</w:t>
      </w:r>
      <w:proofErr w:type="gramStart"/>
      <w:r w:rsidR="00ED6036" w:rsidRPr="007569C6">
        <w:rPr>
          <w:rFonts w:hint="eastAsia"/>
        </w:rPr>
        <w:t>物理學測總複習</w:t>
      </w:r>
      <w:proofErr w:type="gramEnd"/>
      <w:r w:rsidR="00ED6036" w:rsidRPr="007569C6">
        <w:rPr>
          <w:rFonts w:hint="eastAsia"/>
        </w:rPr>
        <w:t>講義</w:t>
      </w:r>
      <w:r w:rsidR="00ED6036" w:rsidRPr="007569C6">
        <w:rPr>
          <w:rFonts w:hint="eastAsia"/>
        </w:rPr>
        <w:t xml:space="preserve"> </w:t>
      </w:r>
      <w:r w:rsidR="00ED6036" w:rsidRPr="007569C6">
        <w:rPr>
          <w:rFonts w:hint="eastAsia"/>
        </w:rPr>
        <w:t>單元</w:t>
      </w:r>
      <w:r w:rsidR="00ED6036" w:rsidRPr="007569C6">
        <w:rPr>
          <w:rFonts w:hint="eastAsia"/>
        </w:rPr>
        <w:t>6</w:t>
      </w:r>
      <w:r w:rsidR="00ED6036" w:rsidRPr="007569C6">
        <w:rPr>
          <w:rFonts w:hint="eastAsia"/>
        </w:rPr>
        <w:t>電與磁的統一</w:t>
      </w:r>
    </w:p>
    <w:p w:rsidR="00ED6036" w:rsidRPr="007569C6" w:rsidRDefault="00A94BD9" w:rsidP="00A94BD9">
      <w:pPr>
        <w:pStyle w:val="a3"/>
        <w:ind w:left="1566" w:hanging="1205"/>
      </w:pPr>
      <w:r>
        <w:rPr>
          <w:rFonts w:hint="eastAsia"/>
        </w:rPr>
        <w:t>解題觀念：</w:t>
      </w:r>
      <w:r>
        <w:rPr>
          <w:rFonts w:hint="eastAsia"/>
        </w:rPr>
        <w:tab/>
      </w:r>
      <w:r w:rsidR="00ED6036" w:rsidRPr="007569C6">
        <w:rPr>
          <w:rFonts w:hint="eastAsia"/>
        </w:rPr>
        <w:t>電磁感應</w:t>
      </w:r>
    </w:p>
    <w:p w:rsidR="00ED6036" w:rsidRPr="007569C6" w:rsidRDefault="00A94BD9" w:rsidP="00A94BD9">
      <w:pPr>
        <w:pStyle w:val="a3"/>
        <w:ind w:left="1566" w:hanging="1205"/>
      </w:pPr>
      <w:r>
        <w:rPr>
          <w:rFonts w:hint="eastAsia"/>
        </w:rPr>
        <w:t>參考答案：</w:t>
      </w:r>
      <w:r>
        <w:rPr>
          <w:rFonts w:hint="eastAsia"/>
        </w:rPr>
        <w:tab/>
      </w:r>
      <w:r w:rsidR="00ED6036" w:rsidRPr="007569C6">
        <w:t>AB</w:t>
      </w:r>
    </w:p>
    <w:p w:rsidR="00986D8F" w:rsidRPr="0034285F" w:rsidRDefault="00A94BD9" w:rsidP="00986D8F">
      <w:pPr>
        <w:pStyle w:val="a3"/>
        <w:ind w:left="1566" w:hanging="1205"/>
      </w:pPr>
      <w:r>
        <w:rPr>
          <w:rFonts w:hint="eastAsia"/>
        </w:rPr>
        <w:t>試題解析：</w:t>
      </w:r>
      <w:r>
        <w:rPr>
          <w:rFonts w:hint="eastAsia"/>
        </w:rPr>
        <w:tab/>
      </w:r>
      <w:r w:rsidR="00986D8F" w:rsidRPr="0034285F">
        <w:t>(A)</w:t>
      </w:r>
      <w:r w:rsidR="006D6EFB">
        <w:rPr>
          <w:rFonts w:ascii="華康中明體" w:eastAsia="華康中明體" w:hint="eastAsia"/>
        </w:rPr>
        <w:t>×</w:t>
      </w:r>
      <w:r w:rsidR="00986D8F" w:rsidRPr="0034285F">
        <w:rPr>
          <w:rFonts w:hint="eastAsia"/>
        </w:rPr>
        <w:t>：由</w:t>
      </w:r>
      <w:proofErr w:type="gramStart"/>
      <w:r w:rsidR="00986D8F" w:rsidRPr="0034285F">
        <w:rPr>
          <w:rFonts w:hint="eastAsia"/>
        </w:rPr>
        <w:t>法拉第所發現</w:t>
      </w:r>
      <w:proofErr w:type="gramEnd"/>
      <w:r w:rsidR="00986D8F" w:rsidRPr="0034285F">
        <w:rPr>
          <w:rFonts w:hint="eastAsia"/>
        </w:rPr>
        <w:t>。</w:t>
      </w:r>
    </w:p>
    <w:p w:rsidR="00986D8F" w:rsidRPr="0034285F" w:rsidRDefault="006D6EFB" w:rsidP="00986D8F">
      <w:pPr>
        <w:pStyle w:val="a3"/>
        <w:ind w:left="1566" w:hanging="1205"/>
      </w:pPr>
      <w:r>
        <w:tab/>
      </w:r>
      <w:r w:rsidR="00986D8F" w:rsidRPr="0034285F">
        <w:t>(B)</w:t>
      </w:r>
      <w:r>
        <w:rPr>
          <w:rFonts w:ascii="華康中明體" w:eastAsia="華康中明體" w:hint="eastAsia"/>
        </w:rPr>
        <w:t>×</w:t>
      </w:r>
      <w:r w:rsidR="00986D8F" w:rsidRPr="0034285F">
        <w:rPr>
          <w:rFonts w:hint="eastAsia"/>
        </w:rPr>
        <w:t>：未必，穩定的磁場無法產生感應電流，變動的磁場方能產生感應電流。</w:t>
      </w:r>
    </w:p>
    <w:p w:rsidR="00AB798B" w:rsidRPr="00D1266B" w:rsidRDefault="00ED6036" w:rsidP="0050161B">
      <w:pPr>
        <w:pStyle w:val="ac"/>
        <w:ind w:left="361" w:hanging="361"/>
      </w:pPr>
      <w:r w:rsidRPr="007569C6">
        <w:rPr>
          <w:rFonts w:hint="eastAsia"/>
        </w:rPr>
        <w:t>17.</w:t>
      </w:r>
      <w:r w:rsidRPr="007569C6">
        <w:rPr>
          <w:rFonts w:hint="eastAsia"/>
        </w:rPr>
        <w:tab/>
      </w:r>
      <w:r w:rsidR="00AB798B" w:rsidRPr="00D1266B">
        <w:rPr>
          <w:rFonts w:hint="eastAsia"/>
        </w:rPr>
        <w:t>有關「熱能」的敘述，下列哪些正確？（應選</w:t>
      </w:r>
      <w:r w:rsidR="00AB798B" w:rsidRPr="00D1266B">
        <w:t>2</w:t>
      </w:r>
      <w:r w:rsidR="00AB798B" w:rsidRPr="00D1266B">
        <w:rPr>
          <w:rFonts w:hint="eastAsia"/>
        </w:rPr>
        <w:t>項）</w:t>
      </w:r>
    </w:p>
    <w:p w:rsidR="000D5CC5" w:rsidRDefault="003F50A6" w:rsidP="003F50A6">
      <w:pPr>
        <w:pStyle w:val="-"/>
        <w:ind w:left="698" w:hanging="337"/>
      </w:pPr>
      <w:r>
        <w:t>(A)</w:t>
      </w:r>
      <w:r w:rsidR="00AB798B" w:rsidRPr="00D1266B">
        <w:rPr>
          <w:rFonts w:hint="eastAsia"/>
        </w:rPr>
        <w:t>物體內原子、</w:t>
      </w:r>
      <w:proofErr w:type="gramStart"/>
      <w:r w:rsidR="00AB798B" w:rsidRPr="00D1266B">
        <w:rPr>
          <w:rFonts w:hint="eastAsia"/>
        </w:rPr>
        <w:t>分子間的位能</w:t>
      </w:r>
      <w:proofErr w:type="gramEnd"/>
      <w:r w:rsidR="00AB798B" w:rsidRPr="00D1266B">
        <w:rPr>
          <w:rFonts w:hint="eastAsia"/>
        </w:rPr>
        <w:t xml:space="preserve">稱為熱能　</w:t>
      </w:r>
    </w:p>
    <w:p w:rsidR="000D5CC5" w:rsidRDefault="003F50A6" w:rsidP="003F50A6">
      <w:pPr>
        <w:pStyle w:val="-"/>
        <w:ind w:left="698" w:hanging="337"/>
      </w:pPr>
      <w:r>
        <w:t>(B)</w:t>
      </w:r>
      <w:r w:rsidR="00AB798B" w:rsidRPr="00D1266B">
        <w:rPr>
          <w:rFonts w:hint="eastAsia"/>
        </w:rPr>
        <w:t xml:space="preserve">物體內原子、分子的動能稱為熱能　</w:t>
      </w:r>
    </w:p>
    <w:p w:rsidR="000D5CC5" w:rsidRDefault="003F50A6" w:rsidP="003F50A6">
      <w:pPr>
        <w:pStyle w:val="-"/>
        <w:ind w:left="698" w:hanging="337"/>
      </w:pPr>
      <w:r>
        <w:t>(C)</w:t>
      </w:r>
      <w:r w:rsidR="00AB798B" w:rsidRPr="00D1266B">
        <w:rPr>
          <w:rFonts w:hint="eastAsia"/>
        </w:rPr>
        <w:t xml:space="preserve">熱能亦稱為內能　</w:t>
      </w:r>
    </w:p>
    <w:p w:rsidR="00AB798B" w:rsidRPr="00D1266B" w:rsidRDefault="003F50A6" w:rsidP="003F50A6">
      <w:pPr>
        <w:pStyle w:val="-"/>
        <w:ind w:left="698" w:hanging="337"/>
      </w:pPr>
      <w:r>
        <w:t>(D)</w:t>
      </w:r>
      <w:proofErr w:type="gramStart"/>
      <w:r w:rsidR="00AB798B" w:rsidRPr="00D1266B">
        <w:rPr>
          <w:rFonts w:hint="eastAsia"/>
        </w:rPr>
        <w:t>兩物接觸</w:t>
      </w:r>
      <w:proofErr w:type="gramEnd"/>
      <w:r w:rsidR="00AB798B" w:rsidRPr="00D1266B">
        <w:rPr>
          <w:rFonts w:hint="eastAsia"/>
        </w:rPr>
        <w:t xml:space="preserve">，熱能由溫度高者流向溫度低者　</w:t>
      </w:r>
    </w:p>
    <w:p w:rsidR="00ED6036" w:rsidRPr="007569C6" w:rsidRDefault="003F50A6" w:rsidP="003F50A6">
      <w:pPr>
        <w:pStyle w:val="-"/>
        <w:ind w:left="698" w:hanging="337"/>
      </w:pPr>
      <w:r>
        <w:t>(E)</w:t>
      </w:r>
      <w:proofErr w:type="gramStart"/>
      <w:r w:rsidR="00AB798B" w:rsidRPr="00D1266B">
        <w:rPr>
          <w:rFonts w:hint="eastAsia"/>
        </w:rPr>
        <w:t>兩物接觸</w:t>
      </w:r>
      <w:proofErr w:type="gramEnd"/>
      <w:r w:rsidR="00AB798B" w:rsidRPr="00D1266B">
        <w:rPr>
          <w:rFonts w:hint="eastAsia"/>
        </w:rPr>
        <w:t>，熱能由熱能多者流向熱能少者。</w:t>
      </w:r>
    </w:p>
    <w:p w:rsidR="00ED6036" w:rsidRPr="007569C6" w:rsidRDefault="00ED6036" w:rsidP="002C0BBA">
      <w:pPr>
        <w:pStyle w:val="a3"/>
        <w:ind w:left="1566" w:hanging="1205"/>
      </w:pPr>
      <w:r w:rsidRPr="007569C6">
        <w:rPr>
          <w:rFonts w:hint="eastAsia"/>
        </w:rPr>
        <w:t>命題出處：</w:t>
      </w:r>
      <w:r w:rsidR="002C0BBA">
        <w:tab/>
      </w:r>
      <w:r w:rsidRPr="007569C6">
        <w:rPr>
          <w:rFonts w:hint="eastAsia"/>
        </w:rPr>
        <w:t>龍騰【逆轉勝】</w:t>
      </w:r>
      <w:proofErr w:type="gramStart"/>
      <w:r w:rsidRPr="007569C6">
        <w:rPr>
          <w:rFonts w:hint="eastAsia"/>
        </w:rPr>
        <w:t>物理學測總複習</w:t>
      </w:r>
      <w:proofErr w:type="gramEnd"/>
      <w:r w:rsidRPr="007569C6">
        <w:rPr>
          <w:rFonts w:hint="eastAsia"/>
        </w:rPr>
        <w:t>講義</w:t>
      </w:r>
      <w:r w:rsidRPr="007569C6">
        <w:rPr>
          <w:rFonts w:hint="eastAsia"/>
        </w:rPr>
        <w:t xml:space="preserve"> </w:t>
      </w:r>
      <w:r w:rsidRPr="007569C6">
        <w:rPr>
          <w:rFonts w:hint="eastAsia"/>
        </w:rPr>
        <w:t>單元</w:t>
      </w:r>
      <w:r w:rsidRPr="007569C6">
        <w:rPr>
          <w:rFonts w:hint="eastAsia"/>
        </w:rPr>
        <w:t>8</w:t>
      </w:r>
      <w:r w:rsidRPr="007569C6">
        <w:rPr>
          <w:rFonts w:hint="eastAsia"/>
        </w:rPr>
        <w:t>功與能量</w:t>
      </w:r>
    </w:p>
    <w:p w:rsidR="00ED6036" w:rsidRPr="007569C6" w:rsidRDefault="00A94BD9" w:rsidP="00A94BD9">
      <w:pPr>
        <w:pStyle w:val="a3"/>
        <w:ind w:left="1566" w:hanging="1205"/>
      </w:pPr>
      <w:r>
        <w:rPr>
          <w:rFonts w:hint="eastAsia"/>
        </w:rPr>
        <w:t>解題觀念：</w:t>
      </w:r>
      <w:r>
        <w:rPr>
          <w:rFonts w:hint="eastAsia"/>
        </w:rPr>
        <w:tab/>
      </w:r>
      <w:r w:rsidR="00ED6036" w:rsidRPr="007569C6">
        <w:rPr>
          <w:rFonts w:hint="eastAsia"/>
        </w:rPr>
        <w:t>熱能的基本概念</w:t>
      </w:r>
    </w:p>
    <w:p w:rsidR="00ED6036" w:rsidRPr="007569C6" w:rsidRDefault="00A94BD9" w:rsidP="00A94BD9">
      <w:pPr>
        <w:pStyle w:val="a3"/>
        <w:ind w:left="1566" w:hanging="1205"/>
      </w:pPr>
      <w:r>
        <w:rPr>
          <w:rFonts w:hint="eastAsia"/>
        </w:rPr>
        <w:t>參考答案：</w:t>
      </w:r>
      <w:r>
        <w:rPr>
          <w:rFonts w:hint="eastAsia"/>
        </w:rPr>
        <w:tab/>
      </w:r>
      <w:r w:rsidR="00ED6036" w:rsidRPr="007569C6">
        <w:t>CD</w:t>
      </w:r>
    </w:p>
    <w:p w:rsidR="00986D8F" w:rsidRPr="0034285F" w:rsidRDefault="00A94BD9" w:rsidP="00986D8F">
      <w:pPr>
        <w:pStyle w:val="a3"/>
        <w:ind w:left="1566" w:hanging="1205"/>
      </w:pPr>
      <w:r>
        <w:rPr>
          <w:rFonts w:hint="eastAsia"/>
        </w:rPr>
        <w:t>試題解析：</w:t>
      </w:r>
      <w:r>
        <w:rPr>
          <w:rFonts w:hint="eastAsia"/>
        </w:rPr>
        <w:tab/>
      </w:r>
      <w:r w:rsidR="00A83C67">
        <w:rPr>
          <w:rFonts w:hint="eastAsia"/>
        </w:rPr>
        <w:t>(A)(B)</w:t>
      </w:r>
      <w:r w:rsidR="00A83C67">
        <w:rPr>
          <w:rFonts w:ascii="華康中明體" w:eastAsia="華康中明體" w:hint="eastAsia"/>
        </w:rPr>
        <w:t>×</w:t>
      </w:r>
      <w:r w:rsidR="00986D8F" w:rsidRPr="0034285F">
        <w:rPr>
          <w:rFonts w:hint="eastAsia"/>
        </w:rPr>
        <w:t>：物體內原子、</w:t>
      </w:r>
      <w:proofErr w:type="gramStart"/>
      <w:r w:rsidR="00986D8F" w:rsidRPr="0034285F">
        <w:rPr>
          <w:rFonts w:hint="eastAsia"/>
        </w:rPr>
        <w:t>分子間的位能</w:t>
      </w:r>
      <w:proofErr w:type="gramEnd"/>
      <w:r w:rsidR="00986D8F" w:rsidRPr="0034285F">
        <w:rPr>
          <w:rFonts w:hint="eastAsia"/>
        </w:rPr>
        <w:t>及原子、分子的動能總稱為熱能。</w:t>
      </w:r>
    </w:p>
    <w:p w:rsidR="00ED6036" w:rsidRPr="00986D8F" w:rsidRDefault="00A83C67" w:rsidP="00A94BD9">
      <w:pPr>
        <w:pStyle w:val="a3"/>
        <w:ind w:left="1566" w:hanging="1205"/>
      </w:pPr>
      <w:r>
        <w:tab/>
      </w:r>
      <w:r>
        <w:rPr>
          <w:rFonts w:hint="eastAsia"/>
        </w:rPr>
        <w:t>(E)</w:t>
      </w:r>
      <w:r>
        <w:rPr>
          <w:rFonts w:ascii="華康中明體" w:eastAsia="華康中明體" w:hint="eastAsia"/>
        </w:rPr>
        <w:t>×</w:t>
      </w:r>
      <w:r w:rsidR="00986D8F" w:rsidRPr="0034285F">
        <w:rPr>
          <w:rFonts w:hint="eastAsia"/>
        </w:rPr>
        <w:t>：</w:t>
      </w:r>
      <w:proofErr w:type="gramStart"/>
      <w:r w:rsidR="00986D8F" w:rsidRPr="0034285F">
        <w:rPr>
          <w:rFonts w:hint="eastAsia"/>
        </w:rPr>
        <w:t>兩物接觸</w:t>
      </w:r>
      <w:proofErr w:type="gramEnd"/>
      <w:r w:rsidR="00986D8F" w:rsidRPr="0034285F">
        <w:rPr>
          <w:rFonts w:hint="eastAsia"/>
        </w:rPr>
        <w:t>時，熱能由溫度高者流向溫度低者。</w:t>
      </w:r>
    </w:p>
    <w:p w:rsidR="00976FFB" w:rsidRPr="00D1266B" w:rsidRDefault="00ED6036" w:rsidP="0050161B">
      <w:pPr>
        <w:pStyle w:val="ac"/>
        <w:ind w:left="361" w:hanging="361"/>
      </w:pPr>
      <w:r w:rsidRPr="007569C6">
        <w:rPr>
          <w:rFonts w:hint="eastAsia"/>
        </w:rPr>
        <w:t>18.</w:t>
      </w:r>
      <w:r w:rsidRPr="007569C6">
        <w:rPr>
          <w:rFonts w:hint="eastAsia"/>
        </w:rPr>
        <w:tab/>
      </w:r>
      <w:r w:rsidR="00976FFB" w:rsidRPr="00D1266B">
        <w:rPr>
          <w:rFonts w:hint="eastAsia"/>
        </w:rPr>
        <w:t>光電效應是光具有粒子性的實驗證據，以單色光照射金屬表面後，金屬表面的電子吸收入射光的能量，部分能量用於克服金屬表面對電子的束縛，剩餘能量則轉為電子的動能，電子自金屬表面逸出，稱為「光電子」。下列有關光電效應實驗的敘述，哪些正確？（應選</w:t>
      </w:r>
      <w:r w:rsidR="00976FFB" w:rsidRPr="00D1266B">
        <w:t>2</w:t>
      </w:r>
      <w:r w:rsidR="00976FFB" w:rsidRPr="00D1266B">
        <w:rPr>
          <w:rFonts w:hint="eastAsia"/>
        </w:rPr>
        <w:t>項）</w:t>
      </w:r>
    </w:p>
    <w:p w:rsidR="00976FFB" w:rsidRPr="00D1266B" w:rsidRDefault="003F50A6" w:rsidP="003F50A6">
      <w:pPr>
        <w:pStyle w:val="-"/>
        <w:ind w:left="698" w:hanging="337"/>
      </w:pPr>
      <w:r>
        <w:t>(A)</w:t>
      </w:r>
      <w:r w:rsidR="00976FFB" w:rsidRPr="00D1266B">
        <w:rPr>
          <w:rFonts w:hint="eastAsia"/>
        </w:rPr>
        <w:t>愛因斯坦以實驗歸納出光電效應的特性，最後獲得諾貝爾物理獎</w:t>
      </w:r>
    </w:p>
    <w:p w:rsidR="00976FFB" w:rsidRPr="00D1266B" w:rsidRDefault="003F50A6" w:rsidP="003F50A6">
      <w:pPr>
        <w:pStyle w:val="-"/>
        <w:ind w:left="698" w:hanging="337"/>
      </w:pPr>
      <w:r>
        <w:t>(B)</w:t>
      </w:r>
      <w:r w:rsidR="00976FFB" w:rsidRPr="00D1266B">
        <w:rPr>
          <w:rFonts w:hint="eastAsia"/>
        </w:rPr>
        <w:t>由金屬表面逸出的電子稱為「光電子」即為「光子」</w:t>
      </w:r>
    </w:p>
    <w:p w:rsidR="00976FFB" w:rsidRPr="00D1266B" w:rsidRDefault="003F50A6" w:rsidP="003F50A6">
      <w:pPr>
        <w:pStyle w:val="-"/>
        <w:ind w:left="698" w:hanging="337"/>
      </w:pPr>
      <w:r>
        <w:t>(C)</w:t>
      </w:r>
      <w:r w:rsidR="00976FFB" w:rsidRPr="00D1266B">
        <w:rPr>
          <w:rFonts w:hint="eastAsia"/>
        </w:rPr>
        <w:t>對同一種單色光，當光的強度變大，並不會增加逸出的光電子動能</w:t>
      </w:r>
    </w:p>
    <w:p w:rsidR="00976FFB" w:rsidRPr="00D1266B" w:rsidRDefault="003F50A6" w:rsidP="003F50A6">
      <w:pPr>
        <w:pStyle w:val="-"/>
        <w:ind w:left="698" w:hanging="337"/>
      </w:pPr>
      <w:r>
        <w:t>(D)</w:t>
      </w:r>
      <w:r w:rsidR="00976FFB" w:rsidRPr="00D1266B">
        <w:rPr>
          <w:rFonts w:hint="eastAsia"/>
        </w:rPr>
        <w:t>由金屬表面逸出的光電子動能與入射光頻率成正比</w:t>
      </w:r>
    </w:p>
    <w:p w:rsidR="00ED6036" w:rsidRPr="007569C6" w:rsidRDefault="003F50A6" w:rsidP="003F50A6">
      <w:pPr>
        <w:pStyle w:val="-"/>
        <w:ind w:left="698" w:hanging="337"/>
      </w:pPr>
      <w:r>
        <w:t>(E)</w:t>
      </w:r>
      <w:r w:rsidR="00976FFB" w:rsidRPr="00D1266B">
        <w:rPr>
          <w:rFonts w:hint="eastAsia"/>
        </w:rPr>
        <w:t>以同一種單色光照射金屬，逸出的光電子動能與被照金屬材料的種類有關。</w:t>
      </w:r>
    </w:p>
    <w:p w:rsidR="00ED6036" w:rsidRPr="007569C6" w:rsidRDefault="00A94BD9" w:rsidP="00A94BD9">
      <w:pPr>
        <w:pStyle w:val="a3"/>
        <w:ind w:left="1566" w:hanging="1205"/>
      </w:pPr>
      <w:r>
        <w:rPr>
          <w:rFonts w:hint="eastAsia"/>
        </w:rPr>
        <w:t>命題出處：</w:t>
      </w:r>
      <w:r>
        <w:rPr>
          <w:rFonts w:hint="eastAsia"/>
        </w:rPr>
        <w:tab/>
      </w:r>
      <w:r w:rsidR="00ED6036" w:rsidRPr="007569C6">
        <w:rPr>
          <w:rFonts w:hint="eastAsia"/>
        </w:rPr>
        <w:t>龍騰【新全勝】物理學測</w:t>
      </w:r>
      <w:r w:rsidR="00ED6036" w:rsidRPr="007569C6">
        <w:rPr>
          <w:rFonts w:hint="eastAsia"/>
        </w:rPr>
        <w:t>16</w:t>
      </w:r>
      <w:proofErr w:type="gramStart"/>
      <w:r w:rsidR="00ED6036" w:rsidRPr="007569C6">
        <w:rPr>
          <w:rFonts w:hint="eastAsia"/>
        </w:rPr>
        <w:t>週</w:t>
      </w:r>
      <w:proofErr w:type="gramEnd"/>
      <w:r w:rsidR="00ED6036" w:rsidRPr="007569C6">
        <w:rPr>
          <w:rFonts w:hint="eastAsia"/>
        </w:rPr>
        <w:t xml:space="preserve"> </w:t>
      </w:r>
      <w:r w:rsidR="00ED6036" w:rsidRPr="007569C6">
        <w:rPr>
          <w:rFonts w:hint="eastAsia"/>
        </w:rPr>
        <w:t>第</w:t>
      </w:r>
      <w:r w:rsidR="00ED6036" w:rsidRPr="007569C6">
        <w:rPr>
          <w:rFonts w:hint="eastAsia"/>
        </w:rPr>
        <w:t>12</w:t>
      </w:r>
      <w:proofErr w:type="gramStart"/>
      <w:r w:rsidR="00ED6036" w:rsidRPr="007569C6">
        <w:rPr>
          <w:rFonts w:hint="eastAsia"/>
        </w:rPr>
        <w:t>週</w:t>
      </w:r>
      <w:proofErr w:type="gramEnd"/>
      <w:r w:rsidR="00ED6036" w:rsidRPr="007569C6">
        <w:rPr>
          <w:rFonts w:hint="eastAsia"/>
        </w:rPr>
        <w:t>全真模擬試題</w:t>
      </w:r>
      <w:r w:rsidR="00ED6036" w:rsidRPr="007569C6">
        <w:rPr>
          <w:rFonts w:hint="eastAsia"/>
        </w:rPr>
        <w:t>2</w:t>
      </w:r>
    </w:p>
    <w:p w:rsidR="00ED6036" w:rsidRPr="007569C6" w:rsidRDefault="00A94BD9" w:rsidP="00A94BD9">
      <w:pPr>
        <w:pStyle w:val="a3"/>
        <w:ind w:left="1566" w:hanging="1205"/>
      </w:pPr>
      <w:r>
        <w:rPr>
          <w:rFonts w:hint="eastAsia"/>
        </w:rPr>
        <w:t>解題觀念：</w:t>
      </w:r>
      <w:r>
        <w:rPr>
          <w:rFonts w:hint="eastAsia"/>
        </w:rPr>
        <w:tab/>
      </w:r>
      <w:r w:rsidR="00ED6036" w:rsidRPr="007569C6">
        <w:rPr>
          <w:rFonts w:hint="eastAsia"/>
        </w:rPr>
        <w:t>光電效應</w:t>
      </w:r>
    </w:p>
    <w:p w:rsidR="00ED6036" w:rsidRPr="007569C6" w:rsidRDefault="00A94BD9" w:rsidP="00A94BD9">
      <w:pPr>
        <w:pStyle w:val="a3"/>
        <w:ind w:left="1566" w:hanging="1205"/>
      </w:pPr>
      <w:r>
        <w:rPr>
          <w:rFonts w:hint="eastAsia"/>
        </w:rPr>
        <w:t>參考答案：</w:t>
      </w:r>
      <w:r>
        <w:rPr>
          <w:rFonts w:hint="eastAsia"/>
        </w:rPr>
        <w:tab/>
      </w:r>
      <w:r w:rsidR="00ED6036" w:rsidRPr="007569C6">
        <w:t>CE</w:t>
      </w:r>
    </w:p>
    <w:p w:rsidR="00986D8F" w:rsidRPr="0034285F" w:rsidRDefault="00A94BD9" w:rsidP="00986D8F">
      <w:pPr>
        <w:pStyle w:val="a3"/>
        <w:ind w:left="1566" w:hanging="1205"/>
      </w:pPr>
      <w:r>
        <w:rPr>
          <w:rFonts w:hint="eastAsia"/>
        </w:rPr>
        <w:t>試題解析：</w:t>
      </w:r>
      <w:r>
        <w:rPr>
          <w:rFonts w:hint="eastAsia"/>
        </w:rPr>
        <w:tab/>
      </w:r>
      <w:r w:rsidR="00986D8F" w:rsidRPr="0034285F">
        <w:t>(A)</w:t>
      </w:r>
      <w:r w:rsidR="00986D8F" w:rsidRPr="0034285F">
        <w:rPr>
          <w:rFonts w:hint="eastAsia"/>
        </w:rPr>
        <w:t>愛因斯坦因提出理論解釋光電效應，獲得諾貝爾物理獎，並非做實驗。</w:t>
      </w:r>
    </w:p>
    <w:p w:rsidR="00986D8F" w:rsidRPr="0034285F" w:rsidRDefault="00A83C67" w:rsidP="00986D8F">
      <w:pPr>
        <w:pStyle w:val="a3"/>
        <w:ind w:left="1566" w:hanging="1205"/>
      </w:pPr>
      <w:r>
        <w:tab/>
      </w:r>
      <w:r>
        <w:rPr>
          <w:rFonts w:hint="eastAsia"/>
        </w:rPr>
        <w:t>(B)</w:t>
      </w:r>
      <w:r w:rsidR="00986D8F" w:rsidRPr="0034285F">
        <w:rPr>
          <w:rFonts w:hint="eastAsia"/>
        </w:rPr>
        <w:t>「光電子」非為「光子」。</w:t>
      </w:r>
    </w:p>
    <w:p w:rsidR="00986D8F" w:rsidRPr="0034285F" w:rsidRDefault="00456BA8" w:rsidP="00986D8F">
      <w:pPr>
        <w:pStyle w:val="a3"/>
        <w:ind w:left="1566" w:hanging="1205"/>
      </w:pPr>
      <w:r>
        <w:tab/>
      </w:r>
      <w:r w:rsidR="00986D8F" w:rsidRPr="0034285F">
        <w:t>(D)</w:t>
      </w:r>
      <w:r w:rsidR="00986D8F" w:rsidRPr="0034285F">
        <w:rPr>
          <w:rFonts w:hint="eastAsia"/>
        </w:rPr>
        <w:t>頻率增加，逸出的光電子動能增加，非正比。</w:t>
      </w:r>
    </w:p>
    <w:p w:rsidR="001B5D30" w:rsidRPr="00D1266B" w:rsidRDefault="00ED6036" w:rsidP="0050161B">
      <w:pPr>
        <w:pStyle w:val="ac"/>
        <w:ind w:left="361" w:hanging="361"/>
      </w:pPr>
      <w:r w:rsidRPr="007569C6">
        <w:rPr>
          <w:rFonts w:hint="eastAsia"/>
        </w:rPr>
        <w:lastRenderedPageBreak/>
        <w:t>19.</w:t>
      </w:r>
      <w:r w:rsidRPr="007569C6">
        <w:rPr>
          <w:rFonts w:hint="eastAsia"/>
        </w:rPr>
        <w:tab/>
      </w:r>
      <w:r w:rsidR="001B5D30" w:rsidRPr="00D1266B">
        <w:rPr>
          <w:rFonts w:hint="eastAsia"/>
        </w:rPr>
        <w:t>某生用電子作雙狹縫干涉實驗，在狹縫後的螢幕上有電子偵測器，每次電子在垂直入射雙狹縫後，會撞擊偵測器顯示出一亮點。用許多電子逐一重</w:t>
      </w:r>
      <w:r w:rsidR="00360785">
        <w:rPr>
          <w:rFonts w:hint="eastAsia"/>
        </w:rPr>
        <w:t>複</w:t>
      </w:r>
      <w:r w:rsidR="001B5D30" w:rsidRPr="00D1266B">
        <w:rPr>
          <w:rFonts w:hint="eastAsia"/>
        </w:rPr>
        <w:t>上述步驟後，統計螢幕上各處偵測器所顯示的亮點數目，可以得到類似光波的干涉條紋。在螢幕上有甲、乙、丙三點，甲點</w:t>
      </w:r>
      <w:proofErr w:type="gramStart"/>
      <w:r w:rsidR="001B5D30" w:rsidRPr="00D1266B">
        <w:rPr>
          <w:rFonts w:hint="eastAsia"/>
        </w:rPr>
        <w:t>與乙點分別</w:t>
      </w:r>
      <w:proofErr w:type="gramEnd"/>
      <w:r w:rsidR="001B5D30" w:rsidRPr="00D1266B">
        <w:rPr>
          <w:rFonts w:hint="eastAsia"/>
        </w:rPr>
        <w:t>位於兩個狹縫的正後方，</w:t>
      </w:r>
      <w:proofErr w:type="gramStart"/>
      <w:r w:rsidR="001B5D30" w:rsidRPr="00D1266B">
        <w:rPr>
          <w:rFonts w:hint="eastAsia"/>
        </w:rPr>
        <w:t>丙點為</w:t>
      </w:r>
      <w:proofErr w:type="gramEnd"/>
      <w:r w:rsidR="001B5D30" w:rsidRPr="00D1266B">
        <w:rPr>
          <w:rFonts w:hint="eastAsia"/>
        </w:rPr>
        <w:t>甲、乙之中點。下列敘述，哪些正確？（應選</w:t>
      </w:r>
      <w:r w:rsidR="001B5D30" w:rsidRPr="00D1266B">
        <w:t>2</w:t>
      </w:r>
      <w:r w:rsidR="001B5D30" w:rsidRPr="00D1266B">
        <w:rPr>
          <w:rFonts w:hint="eastAsia"/>
        </w:rPr>
        <w:t>項）</w:t>
      </w:r>
    </w:p>
    <w:p w:rsidR="005009E0" w:rsidRDefault="003F50A6" w:rsidP="003F50A6">
      <w:pPr>
        <w:pStyle w:val="-"/>
        <w:ind w:left="698" w:hanging="337"/>
      </w:pPr>
      <w:r>
        <w:t>(A)</w:t>
      </w:r>
      <w:r w:rsidR="001B5D30" w:rsidRPr="00D1266B">
        <w:rPr>
          <w:rFonts w:hint="eastAsia"/>
        </w:rPr>
        <w:t>使用不同速率的電子重</w:t>
      </w:r>
      <w:r w:rsidR="00360785">
        <w:rPr>
          <w:rFonts w:hint="eastAsia"/>
        </w:rPr>
        <w:t>複</w:t>
      </w:r>
      <w:r w:rsidR="001B5D30" w:rsidRPr="00D1266B">
        <w:rPr>
          <w:rFonts w:hint="eastAsia"/>
        </w:rPr>
        <w:t>實驗，</w:t>
      </w:r>
      <w:proofErr w:type="gramStart"/>
      <w:r w:rsidR="001B5D30" w:rsidRPr="00D1266B">
        <w:rPr>
          <w:rFonts w:hint="eastAsia"/>
        </w:rPr>
        <w:t>丙點一定</w:t>
      </w:r>
      <w:proofErr w:type="gramEnd"/>
      <w:r w:rsidR="001B5D30" w:rsidRPr="00D1266B">
        <w:rPr>
          <w:rFonts w:hint="eastAsia"/>
        </w:rPr>
        <w:t xml:space="preserve">是亮點　</w:t>
      </w:r>
    </w:p>
    <w:p w:rsidR="005009E0" w:rsidRDefault="003F50A6" w:rsidP="003F50A6">
      <w:pPr>
        <w:pStyle w:val="-"/>
        <w:ind w:left="698" w:hanging="337"/>
      </w:pPr>
      <w:r>
        <w:t>(B)</w:t>
      </w:r>
      <w:r w:rsidR="001B5D30" w:rsidRPr="00D1266B">
        <w:rPr>
          <w:rFonts w:hint="eastAsia"/>
        </w:rPr>
        <w:t>使用速率較大的電子重</w:t>
      </w:r>
      <w:r w:rsidR="00360785">
        <w:rPr>
          <w:rFonts w:hint="eastAsia"/>
        </w:rPr>
        <w:t>複</w:t>
      </w:r>
      <w:r w:rsidR="001B5D30" w:rsidRPr="00D1266B">
        <w:rPr>
          <w:rFonts w:hint="eastAsia"/>
        </w:rPr>
        <w:t>實驗，所形成的干涉</w:t>
      </w:r>
      <w:proofErr w:type="gramStart"/>
      <w:r w:rsidR="001B5D30" w:rsidRPr="00D1266B">
        <w:rPr>
          <w:rFonts w:hint="eastAsia"/>
        </w:rPr>
        <w:t>條紋較密</w:t>
      </w:r>
      <w:proofErr w:type="gramEnd"/>
      <w:r w:rsidR="001B5D30" w:rsidRPr="00D1266B">
        <w:rPr>
          <w:rFonts w:hint="eastAsia"/>
        </w:rPr>
        <w:t xml:space="preserve">　</w:t>
      </w:r>
    </w:p>
    <w:p w:rsidR="005009E0" w:rsidRDefault="003F50A6" w:rsidP="003F50A6">
      <w:pPr>
        <w:pStyle w:val="-"/>
        <w:ind w:left="698" w:hanging="337"/>
      </w:pPr>
      <w:r>
        <w:t>(C)</w:t>
      </w:r>
      <w:r w:rsidR="001B5D30" w:rsidRPr="00D1266B">
        <w:rPr>
          <w:rFonts w:hint="eastAsia"/>
        </w:rPr>
        <w:t>使用不同速率的電子重</w:t>
      </w:r>
      <w:r w:rsidR="00360785">
        <w:rPr>
          <w:rFonts w:hint="eastAsia"/>
        </w:rPr>
        <w:t>複</w:t>
      </w:r>
      <w:r w:rsidR="001B5D30" w:rsidRPr="00D1266B">
        <w:rPr>
          <w:rFonts w:hint="eastAsia"/>
        </w:rPr>
        <w:t xml:space="preserve">實驗，甲、乙兩點一定是亮點　</w:t>
      </w:r>
    </w:p>
    <w:p w:rsidR="005009E0" w:rsidRDefault="003F50A6" w:rsidP="003F50A6">
      <w:pPr>
        <w:pStyle w:val="-"/>
        <w:ind w:left="698" w:hanging="337"/>
      </w:pPr>
      <w:r>
        <w:t>(D)</w:t>
      </w:r>
      <w:r w:rsidR="001B5D30" w:rsidRPr="00D1266B">
        <w:rPr>
          <w:rFonts w:hint="eastAsia"/>
        </w:rPr>
        <w:t>將電子換成中子，且將電子</w:t>
      </w:r>
      <w:proofErr w:type="gramStart"/>
      <w:r w:rsidR="001B5D30" w:rsidRPr="00D1266B">
        <w:rPr>
          <w:rFonts w:hint="eastAsia"/>
        </w:rPr>
        <w:t>偵測器換成</w:t>
      </w:r>
      <w:proofErr w:type="gramEnd"/>
      <w:r w:rsidR="001B5D30" w:rsidRPr="00D1266B">
        <w:rPr>
          <w:rFonts w:hint="eastAsia"/>
        </w:rPr>
        <w:t>中子偵測器，</w:t>
      </w:r>
      <w:proofErr w:type="gramStart"/>
      <w:r w:rsidR="001B5D30" w:rsidRPr="00D1266B">
        <w:rPr>
          <w:rFonts w:hint="eastAsia"/>
        </w:rPr>
        <w:t>丙點不會</w:t>
      </w:r>
      <w:proofErr w:type="gramEnd"/>
      <w:r w:rsidR="001B5D30" w:rsidRPr="00D1266B">
        <w:rPr>
          <w:rFonts w:hint="eastAsia"/>
        </w:rPr>
        <w:t xml:space="preserve">是亮點　</w:t>
      </w:r>
    </w:p>
    <w:p w:rsidR="00ED6036" w:rsidRPr="007569C6" w:rsidRDefault="003F50A6" w:rsidP="005009E0">
      <w:pPr>
        <w:pStyle w:val="-"/>
        <w:ind w:left="698" w:hanging="337"/>
      </w:pPr>
      <w:r>
        <w:t>(E)</w:t>
      </w:r>
      <w:r w:rsidR="001B5D30" w:rsidRPr="00D1266B">
        <w:rPr>
          <w:rFonts w:hint="eastAsia"/>
        </w:rPr>
        <w:t>電子射出的時間間隔增長為原來的兩倍，重</w:t>
      </w:r>
      <w:r w:rsidR="00360785">
        <w:rPr>
          <w:rFonts w:hint="eastAsia"/>
        </w:rPr>
        <w:t>複</w:t>
      </w:r>
      <w:r w:rsidR="001B5D30" w:rsidRPr="00D1266B">
        <w:rPr>
          <w:rFonts w:hint="eastAsia"/>
        </w:rPr>
        <w:t>實驗，則干涉條紋的間隔將增為兩倍。</w:t>
      </w:r>
    </w:p>
    <w:p w:rsidR="00ED6036" w:rsidRPr="007569C6" w:rsidRDefault="00A94BD9" w:rsidP="00A94BD9">
      <w:pPr>
        <w:pStyle w:val="a3"/>
        <w:ind w:left="1566" w:hanging="1205"/>
      </w:pPr>
      <w:r>
        <w:rPr>
          <w:rFonts w:hint="eastAsia"/>
        </w:rPr>
        <w:t>命題出處：</w:t>
      </w:r>
      <w:r>
        <w:rPr>
          <w:rFonts w:hint="eastAsia"/>
        </w:rPr>
        <w:tab/>
      </w:r>
      <w:r w:rsidR="00ED6036" w:rsidRPr="007569C6">
        <w:rPr>
          <w:rFonts w:hint="eastAsia"/>
        </w:rPr>
        <w:t>龍騰【新關鍵】圖解</w:t>
      </w:r>
      <w:proofErr w:type="gramStart"/>
      <w:r w:rsidR="00ED6036" w:rsidRPr="007569C6">
        <w:rPr>
          <w:rFonts w:hint="eastAsia"/>
        </w:rPr>
        <w:t>物理學測總複習</w:t>
      </w:r>
      <w:proofErr w:type="gramEnd"/>
      <w:r w:rsidR="00ED6036" w:rsidRPr="007569C6">
        <w:rPr>
          <w:rFonts w:hint="eastAsia"/>
        </w:rPr>
        <w:t>講義</w:t>
      </w:r>
      <w:r w:rsidR="00ED6036" w:rsidRPr="007569C6">
        <w:rPr>
          <w:rFonts w:hint="eastAsia"/>
        </w:rPr>
        <w:t xml:space="preserve"> </w:t>
      </w:r>
      <w:r w:rsidR="00ED6036" w:rsidRPr="007569C6">
        <w:rPr>
          <w:rFonts w:hint="eastAsia"/>
        </w:rPr>
        <w:t>單元</w:t>
      </w:r>
      <w:r w:rsidR="00ED6036" w:rsidRPr="007569C6">
        <w:rPr>
          <w:rFonts w:hint="eastAsia"/>
        </w:rPr>
        <w:t>6</w:t>
      </w:r>
      <w:r w:rsidR="00ED6036" w:rsidRPr="007569C6">
        <w:rPr>
          <w:rFonts w:hint="eastAsia"/>
        </w:rPr>
        <w:t>量子現象</w:t>
      </w:r>
    </w:p>
    <w:p w:rsidR="00ED6036" w:rsidRPr="007569C6" w:rsidRDefault="00A94BD9" w:rsidP="00A94BD9">
      <w:pPr>
        <w:pStyle w:val="a3"/>
        <w:ind w:left="1566" w:hanging="1205"/>
      </w:pPr>
      <w:r>
        <w:rPr>
          <w:rFonts w:hint="eastAsia"/>
        </w:rPr>
        <w:t>解題觀念：</w:t>
      </w:r>
      <w:r>
        <w:rPr>
          <w:rFonts w:hint="eastAsia"/>
        </w:rPr>
        <w:tab/>
      </w:r>
      <w:r w:rsidR="00ED6036" w:rsidRPr="007569C6">
        <w:rPr>
          <w:rFonts w:hint="eastAsia"/>
        </w:rPr>
        <w:t>電子雙狹縫干涉實驗、物質波</w:t>
      </w:r>
    </w:p>
    <w:p w:rsidR="00ED6036" w:rsidRPr="007569C6" w:rsidRDefault="00A94BD9" w:rsidP="00A94BD9">
      <w:pPr>
        <w:pStyle w:val="a3"/>
        <w:ind w:left="1566" w:hanging="1205"/>
      </w:pPr>
      <w:r>
        <w:rPr>
          <w:rFonts w:hint="eastAsia"/>
        </w:rPr>
        <w:t>參考答案：</w:t>
      </w:r>
      <w:r>
        <w:rPr>
          <w:rFonts w:hint="eastAsia"/>
        </w:rPr>
        <w:tab/>
      </w:r>
      <w:r w:rsidR="00ED6036" w:rsidRPr="007569C6">
        <w:rPr>
          <w:rFonts w:hint="eastAsia"/>
        </w:rPr>
        <w:t>AB</w:t>
      </w:r>
    </w:p>
    <w:p w:rsidR="00C56D49" w:rsidRPr="0034285F" w:rsidRDefault="00A94BD9" w:rsidP="00FB290E">
      <w:pPr>
        <w:pStyle w:val="-A"/>
        <w:ind w:left="1903" w:hanging="1542"/>
      </w:pPr>
      <w:r>
        <w:rPr>
          <w:rFonts w:hint="eastAsia"/>
        </w:rPr>
        <w:t>試題解析：</w:t>
      </w:r>
      <w:r>
        <w:rPr>
          <w:rFonts w:hint="eastAsia"/>
        </w:rPr>
        <w:tab/>
      </w:r>
      <w:r w:rsidR="00FB290E">
        <w:rPr>
          <w:rFonts w:hint="eastAsia"/>
        </w:rPr>
        <w:t>(A)</w:t>
      </w:r>
      <w:r w:rsidR="00C56D49" w:rsidRPr="0034285F">
        <w:t>(D)</w:t>
      </w:r>
      <w:r w:rsidR="00C56D49" w:rsidRPr="0034285F">
        <w:rPr>
          <w:rFonts w:hint="eastAsia"/>
        </w:rPr>
        <w:t>依題意，</w:t>
      </w:r>
      <w:proofErr w:type="gramStart"/>
      <w:r w:rsidR="00C56D49" w:rsidRPr="0034285F">
        <w:rPr>
          <w:rFonts w:hint="eastAsia"/>
        </w:rPr>
        <w:t>丙點為</w:t>
      </w:r>
      <w:proofErr w:type="gramEnd"/>
      <w:r w:rsidR="00C56D49" w:rsidRPr="0034285F">
        <w:rPr>
          <w:rFonts w:hint="eastAsia"/>
        </w:rPr>
        <w:t>兩狹縫之中垂線上，到兩波源的</w:t>
      </w:r>
      <w:proofErr w:type="gramStart"/>
      <w:r w:rsidR="00C56D49" w:rsidRPr="0034285F">
        <w:rPr>
          <w:rFonts w:hint="eastAsia"/>
        </w:rPr>
        <w:t>波程差</w:t>
      </w:r>
      <w:proofErr w:type="gramEnd"/>
      <w:r w:rsidR="00C56D49" w:rsidRPr="0034285F">
        <w:rPr>
          <w:rFonts w:hint="eastAsia"/>
        </w:rPr>
        <w:t>為零，因此即使物質波波長改變，</w:t>
      </w:r>
      <w:proofErr w:type="gramStart"/>
      <w:r w:rsidR="00C56D49" w:rsidRPr="0034285F">
        <w:rPr>
          <w:rFonts w:hint="eastAsia"/>
        </w:rPr>
        <w:t>丙點仍為亮</w:t>
      </w:r>
      <w:proofErr w:type="gramEnd"/>
      <w:r w:rsidR="00C56D49" w:rsidRPr="0034285F">
        <w:rPr>
          <w:rFonts w:hint="eastAsia"/>
        </w:rPr>
        <w:t>點。</w:t>
      </w:r>
    </w:p>
    <w:p w:rsidR="00C56D49" w:rsidRPr="0034285F" w:rsidRDefault="00FB290E" w:rsidP="00FB290E">
      <w:pPr>
        <w:pStyle w:val="-A"/>
        <w:ind w:left="1903" w:hanging="1542"/>
      </w:pPr>
      <w:r>
        <w:rPr>
          <w:rFonts w:hint="eastAsia"/>
        </w:rPr>
        <w:tab/>
      </w:r>
      <w:r w:rsidR="00C56D49" w:rsidRPr="0034285F">
        <w:t>(C)</w:t>
      </w:r>
      <w:r w:rsidR="00C56D49" w:rsidRPr="0034285F">
        <w:rPr>
          <w:rFonts w:hint="eastAsia"/>
        </w:rPr>
        <w:t>電子的速率不同，則其物質波波長也不同，則甲、乙兩點與兩波源的</w:t>
      </w:r>
      <w:proofErr w:type="gramStart"/>
      <w:r w:rsidR="00C56D49" w:rsidRPr="0034285F">
        <w:rPr>
          <w:rFonts w:hint="eastAsia"/>
        </w:rPr>
        <w:t>波程差</w:t>
      </w:r>
      <w:proofErr w:type="gramEnd"/>
      <w:r w:rsidR="00C56D49" w:rsidRPr="0034285F">
        <w:rPr>
          <w:rFonts w:hint="eastAsia"/>
        </w:rPr>
        <w:t>，不一定仍為波長的整數</w:t>
      </w:r>
      <w:proofErr w:type="gramStart"/>
      <w:r w:rsidR="00C56D49" w:rsidRPr="0034285F">
        <w:rPr>
          <w:rFonts w:hint="eastAsia"/>
        </w:rPr>
        <w:t>倍</w:t>
      </w:r>
      <w:proofErr w:type="gramEnd"/>
      <w:r w:rsidR="00C56D49" w:rsidRPr="0034285F">
        <w:rPr>
          <w:rFonts w:hint="eastAsia"/>
        </w:rPr>
        <w:t>，</w:t>
      </w:r>
      <w:proofErr w:type="gramStart"/>
      <w:r w:rsidR="00C56D49" w:rsidRPr="0034285F">
        <w:rPr>
          <w:rFonts w:hint="eastAsia"/>
        </w:rPr>
        <w:t>故甲</w:t>
      </w:r>
      <w:proofErr w:type="gramEnd"/>
      <w:r w:rsidR="00C56D49" w:rsidRPr="0034285F">
        <w:rPr>
          <w:rFonts w:hint="eastAsia"/>
        </w:rPr>
        <w:t>、乙兩點不一定會形成建設性干涉而成為亮點。</w:t>
      </w:r>
    </w:p>
    <w:p w:rsidR="00ED6036" w:rsidRPr="00C56D49" w:rsidRDefault="00FB290E" w:rsidP="00FB290E">
      <w:pPr>
        <w:pStyle w:val="a3"/>
        <w:ind w:left="1566" w:hanging="1205"/>
      </w:pPr>
      <w:r>
        <w:rPr>
          <w:rFonts w:hint="eastAsia"/>
        </w:rPr>
        <w:tab/>
      </w:r>
      <w:r w:rsidR="00C56D49" w:rsidRPr="0034285F">
        <w:t>(E)</w:t>
      </w:r>
      <w:r w:rsidR="00C56D49" w:rsidRPr="0034285F">
        <w:rPr>
          <w:rFonts w:hint="eastAsia"/>
        </w:rPr>
        <w:t>電子射出的時間間隔，並不會影響干涉條紋形成的圖樣。</w:t>
      </w:r>
    </w:p>
    <w:p w:rsidR="00087BCB" w:rsidRDefault="00087BCB" w:rsidP="0050161B">
      <w:pPr>
        <w:pStyle w:val="ac"/>
        <w:ind w:left="361" w:hanging="361"/>
      </w:pPr>
    </w:p>
    <w:p w:rsidR="004B4498" w:rsidRDefault="004B4498">
      <w:pPr>
        <w:snapToGrid/>
        <w:spacing w:line="240" w:lineRule="auto"/>
        <w:jc w:val="left"/>
        <w:rPr>
          <w:rFonts w:ascii="新細明體" w:hAnsi="新細明體"/>
          <w:b/>
          <w:sz w:val="28"/>
          <w:szCs w:val="28"/>
        </w:rPr>
      </w:pPr>
      <w:r>
        <w:rPr>
          <w:rFonts w:ascii="新細明體" w:hAnsi="新細明體"/>
          <w:sz w:val="28"/>
          <w:szCs w:val="28"/>
        </w:rPr>
        <w:br w:type="page"/>
      </w:r>
    </w:p>
    <w:p w:rsidR="00087BCB" w:rsidRPr="00660ACF" w:rsidRDefault="00087BCB" w:rsidP="00660ACF">
      <w:pPr>
        <w:pStyle w:val="afa"/>
        <w:spacing w:afterLines="50" w:after="196" w:line="393" w:lineRule="exact"/>
        <w:rPr>
          <w:rFonts w:ascii="新細明體" w:hAnsi="新細明體"/>
          <w:sz w:val="28"/>
          <w:szCs w:val="28"/>
        </w:rPr>
      </w:pPr>
      <w:r w:rsidRPr="00660ACF">
        <w:rPr>
          <w:rFonts w:ascii="新細明體" w:hAnsi="新細明體"/>
          <w:sz w:val="28"/>
          <w:szCs w:val="28"/>
        </w:rPr>
        <w:lastRenderedPageBreak/>
        <w:t>第貳部分、混合題或非選擇題（占</w:t>
      </w:r>
      <w:r w:rsidR="00ED6036">
        <w:rPr>
          <w:rFonts w:ascii="新細明體" w:hAnsi="新細明體" w:hint="eastAsia"/>
          <w:sz w:val="28"/>
          <w:szCs w:val="28"/>
        </w:rPr>
        <w:t>23</w:t>
      </w:r>
      <w:r w:rsidRPr="00660ACF">
        <w:rPr>
          <w:rFonts w:ascii="新細明體" w:hAnsi="新細明體"/>
          <w:sz w:val="28"/>
          <w:szCs w:val="28"/>
        </w:rPr>
        <w:t>分）</w:t>
      </w:r>
    </w:p>
    <w:p w:rsidR="00087BCB" w:rsidRPr="00001306" w:rsidRDefault="00087BCB" w:rsidP="00087BCB">
      <w:pPr>
        <w:pStyle w:val="afb"/>
        <w:pBdr>
          <w:bottom w:val="single" w:sz="4" w:space="5" w:color="auto"/>
        </w:pBdr>
        <w:rPr>
          <w:rFonts w:eastAsia="華康楷書體W3" w:hAnsi="Times New Roman"/>
        </w:rPr>
      </w:pPr>
      <w:r w:rsidRPr="00001306">
        <w:rPr>
          <w:rFonts w:eastAsia="華康楷書體W3" w:hAnsi="Times New Roman"/>
        </w:rPr>
        <w:t>說明：</w:t>
      </w:r>
      <w:r w:rsidRPr="007336C9">
        <w:rPr>
          <w:rFonts w:hint="eastAsia"/>
          <w:sz w:val="23"/>
          <w:szCs w:val="23"/>
        </w:rPr>
        <w:t>本部分共有</w:t>
      </w:r>
      <w:r>
        <w:rPr>
          <w:rFonts w:hint="eastAsia"/>
          <w:sz w:val="23"/>
          <w:szCs w:val="23"/>
        </w:rPr>
        <w:t>2</w:t>
      </w:r>
      <w:r w:rsidRPr="007336C9">
        <w:rPr>
          <w:rFonts w:hint="eastAsia"/>
          <w:sz w:val="23"/>
          <w:szCs w:val="23"/>
        </w:rPr>
        <w:t>題組，</w:t>
      </w:r>
      <w:r w:rsidR="00ED6036">
        <w:rPr>
          <w:rFonts w:hint="eastAsia"/>
          <w:sz w:val="23"/>
          <w:szCs w:val="23"/>
        </w:rPr>
        <w:t>單</w:t>
      </w:r>
      <w:proofErr w:type="gramStart"/>
      <w:r w:rsidR="00ED6036">
        <w:rPr>
          <w:rFonts w:hint="eastAsia"/>
          <w:sz w:val="23"/>
          <w:szCs w:val="23"/>
        </w:rPr>
        <w:t>選題每題</w:t>
      </w:r>
      <w:proofErr w:type="gramEnd"/>
      <w:r w:rsidR="00ED6036">
        <w:rPr>
          <w:rFonts w:hint="eastAsia"/>
          <w:sz w:val="23"/>
          <w:szCs w:val="23"/>
        </w:rPr>
        <w:t>3</w:t>
      </w:r>
      <w:r w:rsidR="00ED6036">
        <w:rPr>
          <w:rFonts w:hint="eastAsia"/>
          <w:sz w:val="23"/>
          <w:szCs w:val="23"/>
        </w:rPr>
        <w:t>分，多</w:t>
      </w:r>
      <w:proofErr w:type="gramStart"/>
      <w:r w:rsidR="00ED6036">
        <w:rPr>
          <w:rFonts w:hint="eastAsia"/>
          <w:sz w:val="23"/>
          <w:szCs w:val="23"/>
        </w:rPr>
        <w:t>選</w:t>
      </w:r>
      <w:r w:rsidRPr="007336C9">
        <w:rPr>
          <w:rFonts w:hint="eastAsia"/>
          <w:sz w:val="23"/>
          <w:szCs w:val="23"/>
        </w:rPr>
        <w:t>題每題</w:t>
      </w:r>
      <w:proofErr w:type="gramEnd"/>
      <w:r>
        <w:rPr>
          <w:rFonts w:hint="eastAsia"/>
          <w:sz w:val="23"/>
          <w:szCs w:val="23"/>
        </w:rPr>
        <w:t>5</w:t>
      </w:r>
      <w:r w:rsidRPr="007336C9">
        <w:rPr>
          <w:rFonts w:hint="eastAsia"/>
          <w:sz w:val="23"/>
          <w:szCs w:val="23"/>
        </w:rPr>
        <w:t>分，非選擇題配分標</w:t>
      </w:r>
      <w:proofErr w:type="gramStart"/>
      <w:r w:rsidRPr="007336C9">
        <w:rPr>
          <w:rFonts w:hint="eastAsia"/>
          <w:sz w:val="23"/>
          <w:szCs w:val="23"/>
        </w:rPr>
        <w:t>於題末。</w:t>
      </w:r>
      <w:proofErr w:type="gramEnd"/>
      <w:r w:rsidRPr="007336C9">
        <w:rPr>
          <w:rFonts w:hint="eastAsia"/>
          <w:sz w:val="23"/>
          <w:szCs w:val="23"/>
        </w:rPr>
        <w:t>限在</w:t>
      </w:r>
      <w:proofErr w:type="gramStart"/>
      <w:r w:rsidRPr="007336C9">
        <w:rPr>
          <w:rFonts w:hint="eastAsia"/>
          <w:sz w:val="23"/>
          <w:szCs w:val="23"/>
        </w:rPr>
        <w:t>答題卷標示</w:t>
      </w:r>
      <w:proofErr w:type="gramEnd"/>
      <w:r w:rsidRPr="007336C9">
        <w:rPr>
          <w:rFonts w:hint="eastAsia"/>
          <w:sz w:val="23"/>
          <w:szCs w:val="23"/>
        </w:rPr>
        <w:t>題號的</w:t>
      </w:r>
      <w:proofErr w:type="gramStart"/>
      <w:r w:rsidRPr="007336C9">
        <w:rPr>
          <w:rFonts w:hint="eastAsia"/>
          <w:sz w:val="23"/>
          <w:szCs w:val="23"/>
        </w:rPr>
        <w:t>作答區內</w:t>
      </w:r>
      <w:proofErr w:type="gramEnd"/>
      <w:r w:rsidRPr="007336C9">
        <w:rPr>
          <w:rFonts w:hint="eastAsia"/>
          <w:sz w:val="23"/>
          <w:szCs w:val="23"/>
        </w:rPr>
        <w:t>作答。選擇題與「非選擇題作圖部分」使用</w:t>
      </w:r>
      <w:r>
        <w:rPr>
          <w:rFonts w:hint="eastAsia"/>
          <w:sz w:val="23"/>
          <w:szCs w:val="23"/>
        </w:rPr>
        <w:t>2B</w:t>
      </w:r>
      <w:r w:rsidRPr="007336C9">
        <w:rPr>
          <w:rFonts w:hint="eastAsia"/>
          <w:sz w:val="23"/>
          <w:szCs w:val="23"/>
        </w:rPr>
        <w:t>鉛筆作答，更正時，應以橡皮擦擦拭，切勿使用修正液（帶）。非選擇題請由左而右橫式書寫，作答時必須寫出計算過程或理由，否則將酌予扣分。</w:t>
      </w:r>
    </w:p>
    <w:p w:rsidR="000172DC" w:rsidRPr="00A32A6F" w:rsidRDefault="00845F52" w:rsidP="00A32A6F">
      <w:pPr>
        <w:spacing w:beforeLines="20" w:before="78"/>
        <w:rPr>
          <w:u w:val="single"/>
        </w:rPr>
      </w:pPr>
      <w:r>
        <w:rPr>
          <w:rFonts w:hint="eastAsia"/>
          <w:u w:val="single"/>
        </w:rPr>
        <w:t>20</w:t>
      </w:r>
      <w:r w:rsidR="000172DC" w:rsidRPr="00A32A6F">
        <w:rPr>
          <w:rFonts w:hint="eastAsia"/>
          <w:u w:val="single"/>
        </w:rPr>
        <w:t>～</w:t>
      </w:r>
      <w:r>
        <w:rPr>
          <w:rFonts w:hint="eastAsia"/>
          <w:u w:val="single"/>
        </w:rPr>
        <w:t>22</w:t>
      </w:r>
      <w:proofErr w:type="gramStart"/>
      <w:r w:rsidR="000172DC" w:rsidRPr="00A32A6F">
        <w:rPr>
          <w:rFonts w:hint="eastAsia"/>
          <w:u w:val="single"/>
        </w:rPr>
        <w:t>題為題</w:t>
      </w:r>
      <w:proofErr w:type="gramEnd"/>
      <w:r w:rsidR="000172DC" w:rsidRPr="00A32A6F">
        <w:rPr>
          <w:rFonts w:hint="eastAsia"/>
          <w:u w:val="single"/>
        </w:rPr>
        <w:t>組</w:t>
      </w:r>
    </w:p>
    <w:p w:rsidR="00845F52" w:rsidRDefault="00A32A6F" w:rsidP="007C28F2">
      <w:pPr>
        <w:pStyle w:val="ac"/>
        <w:ind w:left="361" w:hanging="361"/>
      </w:pPr>
      <w:r>
        <w:rPr>
          <w:rFonts w:ascii="新細明體" w:hAnsi="新細明體" w:hint="eastAsia"/>
        </w:rPr>
        <w:t>◎</w:t>
      </w:r>
      <w:r>
        <w:rPr>
          <w:rFonts w:ascii="新細明體" w:hAnsi="新細明體"/>
        </w:rPr>
        <w:tab/>
      </w:r>
      <w:r w:rsidR="00845F52" w:rsidRPr="00D1266B">
        <w:rPr>
          <w:rFonts w:hint="eastAsia"/>
        </w:rPr>
        <w:t>馬克士威於</w:t>
      </w:r>
      <w:r w:rsidR="00845F52" w:rsidRPr="00D1266B">
        <w:t>1862</w:t>
      </w:r>
      <w:r w:rsidR="00845F52" w:rsidRPr="00D1266B">
        <w:rPr>
          <w:rFonts w:hint="eastAsia"/>
        </w:rPr>
        <w:t>年發表《論物理力線》中推論「傳遞光波的介質和傳遞電磁現象的介質是一樣的」，預言了電磁波的存在，並預測光是一種電磁波。</w:t>
      </w:r>
    </w:p>
    <w:p w:rsidR="00845F52" w:rsidRPr="00D1266B" w:rsidRDefault="007C28F2" w:rsidP="007C28F2">
      <w:pPr>
        <w:pStyle w:val="ac"/>
        <w:ind w:left="361" w:hanging="361"/>
      </w:pPr>
      <w:r>
        <w:tab/>
      </w:r>
      <w:r w:rsidR="00845F52" w:rsidRPr="00D1266B">
        <w:rPr>
          <w:rFonts w:hint="eastAsia"/>
        </w:rPr>
        <w:t>後來，赫茲進行一項實驗（圖</w:t>
      </w:r>
      <w:r w:rsidR="003F50A6">
        <w:t>(</w:t>
      </w:r>
      <w:r w:rsidR="00184013">
        <w:t>a</w:t>
      </w:r>
      <w:r w:rsidR="003F50A6">
        <w:t>)</w:t>
      </w:r>
      <w:r w:rsidR="00845F52" w:rsidRPr="00D1266B">
        <w:rPr>
          <w:rFonts w:hint="eastAsia"/>
        </w:rPr>
        <w:t>），以振盪產生器通以高壓電，其上兩小</w:t>
      </w:r>
      <w:proofErr w:type="gramStart"/>
      <w:r w:rsidR="00845F52" w:rsidRPr="00D1266B">
        <w:rPr>
          <w:rFonts w:hint="eastAsia"/>
        </w:rPr>
        <w:t>銅球間會</w:t>
      </w:r>
      <w:proofErr w:type="gramEnd"/>
      <w:r w:rsidR="00845F52" w:rsidRPr="00D1266B">
        <w:rPr>
          <w:rFonts w:hint="eastAsia"/>
        </w:rPr>
        <w:t>產生高頻的振盪火花，接收器放置在實驗室的另一端，經不斷調節兩者距離、接收器的角度、接收器</w:t>
      </w:r>
      <w:proofErr w:type="gramStart"/>
      <w:r w:rsidR="00845F52" w:rsidRPr="00D1266B">
        <w:rPr>
          <w:rFonts w:hint="eastAsia"/>
        </w:rPr>
        <w:t>上兩小銅球的</w:t>
      </w:r>
      <w:proofErr w:type="gramEnd"/>
      <w:r w:rsidR="00845F52" w:rsidRPr="00D1266B">
        <w:rPr>
          <w:rFonts w:hint="eastAsia"/>
        </w:rPr>
        <w:t>距離。最終在兩者相距約</w:t>
      </w:r>
      <w:r w:rsidR="00845F52" w:rsidRPr="00D1266B">
        <w:t xml:space="preserve">10 </w:t>
      </w:r>
      <w:r w:rsidR="00184013">
        <w:t>m</w:t>
      </w:r>
      <w:r w:rsidR="00845F52" w:rsidRPr="00D1266B">
        <w:rPr>
          <w:rFonts w:hint="eastAsia"/>
        </w:rPr>
        <w:t>時，接收器在某特定角度，將接收器上的兩個</w:t>
      </w:r>
      <w:proofErr w:type="gramStart"/>
      <w:r w:rsidR="00845F52" w:rsidRPr="00D1266B">
        <w:rPr>
          <w:rFonts w:hint="eastAsia"/>
        </w:rPr>
        <w:t>小銅球靠近</w:t>
      </w:r>
      <w:proofErr w:type="gramEnd"/>
      <w:r w:rsidR="00845F52" w:rsidRPr="00D1266B">
        <w:rPr>
          <w:rFonts w:hint="eastAsia"/>
        </w:rPr>
        <w:t>，突然接收器的兩小</w:t>
      </w:r>
      <w:proofErr w:type="gramStart"/>
      <w:r w:rsidR="00845F52" w:rsidRPr="00D1266B">
        <w:rPr>
          <w:rFonts w:hint="eastAsia"/>
        </w:rPr>
        <w:t>銅球間也</w:t>
      </w:r>
      <w:proofErr w:type="gramEnd"/>
      <w:r w:rsidR="00845F52" w:rsidRPr="00D1266B">
        <w:rPr>
          <w:rFonts w:hint="eastAsia"/>
        </w:rPr>
        <w:t>冒出火花。</w:t>
      </w:r>
      <w:r w:rsidR="00845F52" w:rsidRPr="00D1266B">
        <w:t>1887</w:t>
      </w:r>
      <w:r w:rsidR="00845F52" w:rsidRPr="00D1266B">
        <w:rPr>
          <w:rFonts w:hint="eastAsia"/>
        </w:rPr>
        <w:t>年底，赫茲正式以實驗證實電磁波的存在，亦是日後無線通訊發展的雛型。爾後，赫茲又以實驗驗證光亦是電磁波，證實電磁波亦有反射、折射、光速傳播等性質。其中，赫茲藉轉動接收器的角度，發現接收器的電火花會隨之增減，證明電磁波的偏振性。</w:t>
      </w:r>
    </w:p>
    <w:p w:rsidR="00845F52" w:rsidRDefault="007C28F2" w:rsidP="0050161B">
      <w:pPr>
        <w:pStyle w:val="ac"/>
        <w:ind w:left="361" w:hanging="361"/>
      </w:pPr>
      <w:r>
        <w:tab/>
      </w:r>
      <w:r w:rsidR="00845F52" w:rsidRPr="00D1266B">
        <w:rPr>
          <w:rFonts w:hint="eastAsia"/>
        </w:rPr>
        <w:t>偏振為橫波的特性，電磁波由兩互相垂直振盪的電場與磁場組成，二者皆與波的行進方向垂直（圖</w:t>
      </w:r>
      <w:r w:rsidR="003F50A6">
        <w:t>(</w:t>
      </w:r>
      <w:r w:rsidR="00184013">
        <w:t>b</w:t>
      </w:r>
      <w:r w:rsidR="003F50A6">
        <w:t>)</w:t>
      </w:r>
      <w:r w:rsidR="00845F52" w:rsidRPr="00D1266B">
        <w:rPr>
          <w:rFonts w:hint="eastAsia"/>
        </w:rPr>
        <w:t>）。電磁波的偏振方向定義為其電場振盪方向，在固定方向來回振盪，稱為線偏振；依電磁波的頻率進行旋轉，稱為圓偏振；在所有方向振盪，則稱為非偏振，如自然界的光，光源多來自受熱物質，其原子間各自獨立發出隨機偏振的光波，方向變化極快，故所有方向的電場大小近乎相同。</w:t>
      </w:r>
    </w:p>
    <w:p w:rsidR="00D136B8" w:rsidRDefault="00D136B8" w:rsidP="00D136B8">
      <w:pPr>
        <w:pStyle w:val="ac"/>
        <w:ind w:left="361" w:hanging="361"/>
        <w:jc w:val="center"/>
        <w:rPr>
          <w:rFonts w:ascii="新細明體" w:hAnsi="新細明體"/>
        </w:rPr>
      </w:pPr>
      <w:r>
        <w:rPr>
          <w:rFonts w:ascii="新細明體" w:hAnsi="新細明體" w:hint="eastAsia"/>
          <w:noProof/>
        </w:rPr>
        <w:drawing>
          <wp:inline distT="0" distB="0" distL="0" distR="0">
            <wp:extent cx="2009775" cy="1628775"/>
            <wp:effectExtent l="0" t="0" r="9525" b="9525"/>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20-1a.eps"/>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2009775" cy="1628775"/>
                    </a:xfrm>
                    <a:prstGeom prst="rect">
                      <a:avLst/>
                    </a:prstGeom>
                  </pic:spPr>
                </pic:pic>
              </a:graphicData>
            </a:graphic>
          </wp:inline>
        </w:drawing>
      </w:r>
      <w:r>
        <w:rPr>
          <w:rFonts w:ascii="新細明體" w:hAnsi="新細明體"/>
        </w:rPr>
        <w:t xml:space="preserve">　　　　</w:t>
      </w:r>
      <w:r>
        <w:rPr>
          <w:rFonts w:ascii="新細明體" w:hAnsi="新細明體" w:hint="eastAsia"/>
          <w:noProof/>
        </w:rPr>
        <w:drawing>
          <wp:inline distT="0" distB="0" distL="0" distR="0">
            <wp:extent cx="3200400" cy="1628775"/>
            <wp:effectExtent l="0" t="0" r="0" b="9525"/>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20-1b.eps"/>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3200400" cy="1628775"/>
                    </a:xfrm>
                    <a:prstGeom prst="rect">
                      <a:avLst/>
                    </a:prstGeom>
                  </pic:spPr>
                </pic:pic>
              </a:graphicData>
            </a:graphic>
          </wp:inline>
        </w:drawing>
      </w:r>
    </w:p>
    <w:p w:rsidR="00845F52" w:rsidRPr="00D1266B" w:rsidRDefault="00ED6036" w:rsidP="0050161B">
      <w:pPr>
        <w:pStyle w:val="ac"/>
        <w:ind w:left="361" w:hanging="361"/>
      </w:pPr>
      <w:r w:rsidRPr="00ED6036">
        <w:rPr>
          <w:rFonts w:hint="eastAsia"/>
        </w:rPr>
        <w:t>20.</w:t>
      </w:r>
      <w:r w:rsidRPr="00ED6036">
        <w:rPr>
          <w:rFonts w:hint="eastAsia"/>
        </w:rPr>
        <w:tab/>
      </w:r>
      <w:r w:rsidR="00845F52" w:rsidRPr="00D1266B">
        <w:rPr>
          <w:rFonts w:hint="eastAsia"/>
        </w:rPr>
        <w:t>根據文意，下列有關「電磁波」的敘述，哪些正確？（應選</w:t>
      </w:r>
      <w:r w:rsidR="00845F52" w:rsidRPr="00D1266B">
        <w:t>3</w:t>
      </w:r>
      <w:r w:rsidR="00845F52" w:rsidRPr="00D1266B">
        <w:rPr>
          <w:rFonts w:hint="eastAsia"/>
        </w:rPr>
        <w:t>項）</w:t>
      </w:r>
    </w:p>
    <w:p w:rsidR="00845F52" w:rsidRPr="00D1266B" w:rsidRDefault="003F50A6" w:rsidP="003F50A6">
      <w:pPr>
        <w:pStyle w:val="-"/>
        <w:ind w:left="698" w:hanging="337"/>
      </w:pPr>
      <w:r>
        <w:t>(A)</w:t>
      </w:r>
      <w:r w:rsidR="00845F52" w:rsidRPr="00D1266B">
        <w:rPr>
          <w:rFonts w:hint="eastAsia"/>
        </w:rPr>
        <w:t>馬克士威證實有電磁波的存在，並預測光是一種電磁波</w:t>
      </w:r>
    </w:p>
    <w:p w:rsidR="00845F52" w:rsidRPr="00D1266B" w:rsidRDefault="003F50A6" w:rsidP="003F50A6">
      <w:pPr>
        <w:pStyle w:val="-"/>
        <w:ind w:left="698" w:hanging="337"/>
      </w:pPr>
      <w:r>
        <w:t>(B)</w:t>
      </w:r>
      <w:r w:rsidR="00845F52" w:rsidRPr="00D1266B">
        <w:rPr>
          <w:rFonts w:hint="eastAsia"/>
        </w:rPr>
        <w:t>赫茲在火花放電的過程中，發現電磁波</w:t>
      </w:r>
    </w:p>
    <w:p w:rsidR="00845F52" w:rsidRPr="00D1266B" w:rsidRDefault="003F50A6" w:rsidP="003F50A6">
      <w:pPr>
        <w:pStyle w:val="-"/>
        <w:ind w:left="698" w:hanging="337"/>
      </w:pPr>
      <w:r>
        <w:t>(C)</w:t>
      </w:r>
      <w:r w:rsidR="00845F52" w:rsidRPr="00D1266B">
        <w:rPr>
          <w:rFonts w:hint="eastAsia"/>
        </w:rPr>
        <w:t>赫茲的實驗可算是無線通訊設備的始祖</w:t>
      </w:r>
    </w:p>
    <w:p w:rsidR="00845F52" w:rsidRPr="00D1266B" w:rsidRDefault="003F50A6" w:rsidP="003F50A6">
      <w:pPr>
        <w:pStyle w:val="-"/>
        <w:ind w:left="698" w:hanging="337"/>
      </w:pPr>
      <w:r>
        <w:t>(D)</w:t>
      </w:r>
      <w:r w:rsidR="00845F52" w:rsidRPr="00D1266B">
        <w:rPr>
          <w:rFonts w:hint="eastAsia"/>
        </w:rPr>
        <w:t>振盪產生器通以高壓電時，接收器就會產生火花</w:t>
      </w:r>
    </w:p>
    <w:p w:rsidR="00ED6036" w:rsidRPr="00ED6036" w:rsidRDefault="003F50A6" w:rsidP="003F50A6">
      <w:pPr>
        <w:pStyle w:val="-"/>
        <w:ind w:left="698" w:hanging="337"/>
      </w:pPr>
      <w:r>
        <w:t>(E)</w:t>
      </w:r>
      <w:r w:rsidR="00845F52" w:rsidRPr="00D1266B">
        <w:rPr>
          <w:rFonts w:hint="eastAsia"/>
        </w:rPr>
        <w:t>電磁波是一種橫波。</w:t>
      </w:r>
    </w:p>
    <w:p w:rsidR="00ED6036" w:rsidRPr="00ED6036" w:rsidRDefault="00A94BD9" w:rsidP="00A94BD9">
      <w:pPr>
        <w:pStyle w:val="a3"/>
        <w:ind w:left="1566" w:hanging="1205"/>
      </w:pPr>
      <w:r>
        <w:rPr>
          <w:rFonts w:hint="eastAsia"/>
        </w:rPr>
        <w:t>命題出處：</w:t>
      </w:r>
      <w:r>
        <w:rPr>
          <w:rFonts w:hint="eastAsia"/>
        </w:rPr>
        <w:tab/>
      </w:r>
      <w:r w:rsidR="00ED6036" w:rsidRPr="00ED6036">
        <w:rPr>
          <w:rFonts w:hint="eastAsia"/>
        </w:rPr>
        <w:t>龍騰【超素養】物理學測閱讀與探究</w:t>
      </w:r>
      <w:r w:rsidR="00ED6036" w:rsidRPr="00ED6036">
        <w:rPr>
          <w:rFonts w:hint="eastAsia"/>
        </w:rPr>
        <w:t xml:space="preserve"> </w:t>
      </w:r>
      <w:r w:rsidR="00ED6036" w:rsidRPr="00ED6036">
        <w:rPr>
          <w:rFonts w:hint="eastAsia"/>
        </w:rPr>
        <w:t>閱讀理解篇</w:t>
      </w:r>
      <w:r w:rsidR="00ED6036" w:rsidRPr="00ED6036">
        <w:rPr>
          <w:rFonts w:hint="eastAsia"/>
        </w:rPr>
        <w:t xml:space="preserve"> </w:t>
      </w:r>
      <w:r w:rsidR="00ED6036" w:rsidRPr="00ED6036">
        <w:rPr>
          <w:rFonts w:hint="eastAsia"/>
        </w:rPr>
        <w:t>第</w:t>
      </w:r>
      <w:r w:rsidR="00ED6036" w:rsidRPr="00ED6036">
        <w:rPr>
          <w:rFonts w:hint="eastAsia"/>
        </w:rPr>
        <w:t>3</w:t>
      </w:r>
      <w:r w:rsidR="00ED6036" w:rsidRPr="00ED6036">
        <w:rPr>
          <w:rFonts w:hint="eastAsia"/>
        </w:rPr>
        <w:t>回電磁與波動</w:t>
      </w:r>
    </w:p>
    <w:p w:rsidR="00ED6036" w:rsidRPr="00ED6036" w:rsidRDefault="00A94BD9" w:rsidP="00A94BD9">
      <w:pPr>
        <w:pStyle w:val="a3"/>
        <w:ind w:left="1566" w:hanging="1205"/>
      </w:pPr>
      <w:r>
        <w:rPr>
          <w:rFonts w:hint="eastAsia"/>
        </w:rPr>
        <w:t>解題觀念：</w:t>
      </w:r>
      <w:r>
        <w:rPr>
          <w:rFonts w:hint="eastAsia"/>
        </w:rPr>
        <w:tab/>
      </w:r>
      <w:r w:rsidR="00ED6036" w:rsidRPr="00ED6036">
        <w:rPr>
          <w:rFonts w:hint="eastAsia"/>
        </w:rPr>
        <w:t>電磁波的基本特性</w:t>
      </w:r>
    </w:p>
    <w:p w:rsidR="00ED6036" w:rsidRPr="00ED6036" w:rsidRDefault="00A94BD9" w:rsidP="00A94BD9">
      <w:pPr>
        <w:pStyle w:val="a3"/>
        <w:ind w:left="1566" w:hanging="1205"/>
      </w:pPr>
      <w:r>
        <w:rPr>
          <w:rFonts w:hint="eastAsia"/>
        </w:rPr>
        <w:t>參考答案：</w:t>
      </w:r>
      <w:r>
        <w:rPr>
          <w:rFonts w:hint="eastAsia"/>
        </w:rPr>
        <w:tab/>
      </w:r>
      <w:r w:rsidR="00ED6036" w:rsidRPr="00ED6036">
        <w:rPr>
          <w:rFonts w:hint="eastAsia"/>
        </w:rPr>
        <w:tab/>
        <w:t>BCE</w:t>
      </w:r>
    </w:p>
    <w:p w:rsidR="00C56D49" w:rsidRPr="0034285F" w:rsidRDefault="00A94BD9" w:rsidP="00C56D49">
      <w:pPr>
        <w:pStyle w:val="a3"/>
        <w:ind w:left="1566" w:hanging="1205"/>
      </w:pPr>
      <w:r>
        <w:rPr>
          <w:rFonts w:hint="eastAsia"/>
        </w:rPr>
        <w:lastRenderedPageBreak/>
        <w:t>試題解析：</w:t>
      </w:r>
      <w:r>
        <w:rPr>
          <w:rFonts w:hint="eastAsia"/>
        </w:rPr>
        <w:tab/>
      </w:r>
      <w:r w:rsidR="00C56D49" w:rsidRPr="0034285F">
        <w:t>(A)</w:t>
      </w:r>
      <w:r w:rsidR="00FB290E">
        <w:rPr>
          <w:rFonts w:ascii="華康中明體" w:eastAsia="華康中明體" w:hint="eastAsia"/>
        </w:rPr>
        <w:t>×</w:t>
      </w:r>
      <w:r w:rsidR="00C56D49" w:rsidRPr="0034285F">
        <w:rPr>
          <w:rFonts w:hint="eastAsia"/>
        </w:rPr>
        <w:t>、</w:t>
      </w:r>
      <w:r w:rsidR="00C56D49" w:rsidRPr="0034285F">
        <w:t>(B)</w:t>
      </w:r>
      <w:r w:rsidR="00FB290E" w:rsidRPr="0034285F">
        <w:rPr>
          <w:rFonts w:hint="eastAsia"/>
        </w:rPr>
        <w:t>○</w:t>
      </w:r>
      <w:r w:rsidR="00C56D49" w:rsidRPr="0034285F">
        <w:rPr>
          <w:rFonts w:hint="eastAsia"/>
        </w:rPr>
        <w:t>：赫茲經由實驗才證實了電磁波的存在。</w:t>
      </w:r>
    </w:p>
    <w:p w:rsidR="00C56D49" w:rsidRPr="0034285F" w:rsidRDefault="00FB290E" w:rsidP="00C56D49">
      <w:pPr>
        <w:pStyle w:val="a3"/>
        <w:ind w:left="1566" w:hanging="1205"/>
      </w:pPr>
      <w:r>
        <w:rPr>
          <w:rFonts w:hint="eastAsia"/>
        </w:rPr>
        <w:tab/>
      </w:r>
      <w:r w:rsidR="00C56D49" w:rsidRPr="0034285F">
        <w:t>(C)</w:t>
      </w:r>
      <w:r w:rsidRPr="0034285F">
        <w:rPr>
          <w:rFonts w:hint="eastAsia"/>
        </w:rPr>
        <w:t>○</w:t>
      </w:r>
      <w:r w:rsidR="00C56D49" w:rsidRPr="0034285F">
        <w:rPr>
          <w:rFonts w:hint="eastAsia"/>
        </w:rPr>
        <w:t>：赫茲實驗中的振盪產生器與接收器，便是無線通訊發展的雛型。</w:t>
      </w:r>
    </w:p>
    <w:p w:rsidR="00ED6036" w:rsidRPr="00ED6036" w:rsidRDefault="00FB290E" w:rsidP="00FB290E">
      <w:pPr>
        <w:pStyle w:val="-A"/>
        <w:ind w:left="1903" w:hanging="1542"/>
      </w:pPr>
      <w:r>
        <w:rPr>
          <w:rFonts w:hint="eastAsia"/>
        </w:rPr>
        <w:tab/>
      </w:r>
      <w:r w:rsidR="00C56D49" w:rsidRPr="0034285F">
        <w:t>(D)</w:t>
      </w:r>
      <w:r>
        <w:rPr>
          <w:rFonts w:ascii="華康中明體" w:eastAsia="華康中明體" w:hint="eastAsia"/>
        </w:rPr>
        <w:t>×</w:t>
      </w:r>
      <w:r w:rsidR="00C56D49" w:rsidRPr="0034285F">
        <w:rPr>
          <w:rFonts w:hint="eastAsia"/>
        </w:rPr>
        <w:t>：接收器須在特定的角度，</w:t>
      </w:r>
      <w:proofErr w:type="gramStart"/>
      <w:r w:rsidR="00C56D49" w:rsidRPr="0034285F">
        <w:rPr>
          <w:rFonts w:hint="eastAsia"/>
        </w:rPr>
        <w:t>兩小銅球在</w:t>
      </w:r>
      <w:proofErr w:type="gramEnd"/>
      <w:r w:rsidR="00C56D49" w:rsidRPr="0034285F">
        <w:rPr>
          <w:rFonts w:hint="eastAsia"/>
        </w:rPr>
        <w:t>一定的距離內，才能感應電磁波而產生火花。</w:t>
      </w:r>
      <w:r w:rsidR="00ED6036" w:rsidRPr="00ED6036">
        <w:rPr>
          <w:rFonts w:hint="eastAsia"/>
        </w:rPr>
        <w:tab/>
      </w:r>
    </w:p>
    <w:p w:rsidR="00845F52" w:rsidRPr="00D1266B" w:rsidRDefault="00ED6036" w:rsidP="0050161B">
      <w:pPr>
        <w:pStyle w:val="ac"/>
        <w:ind w:left="361" w:hanging="361"/>
      </w:pPr>
      <w:r w:rsidRPr="00ED6036">
        <w:rPr>
          <w:rFonts w:hint="eastAsia"/>
        </w:rPr>
        <w:t>21.</w:t>
      </w:r>
      <w:r w:rsidRPr="00ED6036">
        <w:rPr>
          <w:rFonts w:hint="eastAsia"/>
        </w:rPr>
        <w:tab/>
      </w:r>
      <w:r w:rsidR="00845F52" w:rsidRPr="00D1266B">
        <w:rPr>
          <w:rFonts w:hint="eastAsia"/>
        </w:rPr>
        <w:t>光與電磁波息息相關，根據文意，下列敘述何者</w:t>
      </w:r>
      <w:r w:rsidR="00845F52" w:rsidRPr="005D3B39">
        <w:rPr>
          <w:rFonts w:hint="eastAsia"/>
          <w:b/>
        </w:rPr>
        <w:t>錯誤</w:t>
      </w:r>
      <w:r w:rsidR="00845F52" w:rsidRPr="00D1266B">
        <w:rPr>
          <w:rFonts w:hint="eastAsia"/>
        </w:rPr>
        <w:t>？</w:t>
      </w:r>
    </w:p>
    <w:p w:rsidR="00C077F1" w:rsidRDefault="003F50A6" w:rsidP="003F50A6">
      <w:pPr>
        <w:pStyle w:val="-"/>
        <w:ind w:left="698" w:hanging="337"/>
      </w:pPr>
      <w:r>
        <w:t>(A)</w:t>
      </w:r>
      <w:r w:rsidR="00845F52" w:rsidRPr="00D1266B">
        <w:rPr>
          <w:rFonts w:hint="eastAsia"/>
        </w:rPr>
        <w:t xml:space="preserve">電磁波傳遞時，可以產生光　</w:t>
      </w:r>
    </w:p>
    <w:p w:rsidR="00845F52" w:rsidRPr="00D1266B" w:rsidRDefault="003F50A6" w:rsidP="003F50A6">
      <w:pPr>
        <w:pStyle w:val="-"/>
        <w:ind w:left="698" w:hanging="337"/>
      </w:pPr>
      <w:r>
        <w:t>(B)</w:t>
      </w:r>
      <w:r w:rsidR="00845F52" w:rsidRPr="00D1266B">
        <w:rPr>
          <w:rFonts w:hint="eastAsia"/>
        </w:rPr>
        <w:t xml:space="preserve">電磁波遵守反射定律　</w:t>
      </w:r>
    </w:p>
    <w:p w:rsidR="00845F52" w:rsidRPr="00D1266B" w:rsidRDefault="003F50A6" w:rsidP="003F50A6">
      <w:pPr>
        <w:pStyle w:val="-"/>
        <w:ind w:left="698" w:hanging="337"/>
      </w:pPr>
      <w:r>
        <w:t>(C)</w:t>
      </w:r>
      <w:r w:rsidR="00845F52" w:rsidRPr="00D1266B">
        <w:rPr>
          <w:rFonts w:hint="eastAsia"/>
        </w:rPr>
        <w:t xml:space="preserve">光波傳播時，以其電場方向為偏振方向　</w:t>
      </w:r>
    </w:p>
    <w:p w:rsidR="00845F52" w:rsidRPr="00D1266B" w:rsidRDefault="003F50A6" w:rsidP="003F50A6">
      <w:pPr>
        <w:pStyle w:val="-"/>
        <w:ind w:left="698" w:hanging="337"/>
      </w:pPr>
      <w:r>
        <w:t>(D)</w:t>
      </w:r>
      <w:r w:rsidR="00845F52" w:rsidRPr="00D1266B">
        <w:rPr>
          <w:rFonts w:hint="eastAsia"/>
        </w:rPr>
        <w:t xml:space="preserve">電磁波在不同介質中折射，其折射性質與光波相同　</w:t>
      </w:r>
    </w:p>
    <w:p w:rsidR="00ED6036" w:rsidRPr="00ED6036" w:rsidRDefault="003F50A6" w:rsidP="003F50A6">
      <w:pPr>
        <w:pStyle w:val="-"/>
        <w:ind w:left="698" w:hanging="337"/>
      </w:pPr>
      <w:r>
        <w:t>(E)</w:t>
      </w:r>
      <w:r w:rsidR="00845F52" w:rsidRPr="00D1266B">
        <w:rPr>
          <w:rFonts w:hint="eastAsia"/>
        </w:rPr>
        <w:t>線偏振光，其振盪方向固定。</w:t>
      </w:r>
    </w:p>
    <w:p w:rsidR="00ED6036" w:rsidRPr="00ED6036" w:rsidRDefault="00A94BD9" w:rsidP="00A94BD9">
      <w:pPr>
        <w:pStyle w:val="a3"/>
        <w:ind w:left="1566" w:hanging="1205"/>
      </w:pPr>
      <w:r>
        <w:rPr>
          <w:rFonts w:hint="eastAsia"/>
        </w:rPr>
        <w:t>命題出處：</w:t>
      </w:r>
      <w:r>
        <w:rPr>
          <w:rFonts w:hint="eastAsia"/>
        </w:rPr>
        <w:tab/>
      </w:r>
      <w:r w:rsidR="00ED6036" w:rsidRPr="00ED6036">
        <w:rPr>
          <w:rFonts w:hint="eastAsia"/>
        </w:rPr>
        <w:t>龍騰【超素養】物理學測閱讀與探究</w:t>
      </w:r>
      <w:r w:rsidR="00ED6036" w:rsidRPr="00ED6036">
        <w:rPr>
          <w:rFonts w:hint="eastAsia"/>
        </w:rPr>
        <w:t xml:space="preserve"> </w:t>
      </w:r>
      <w:r w:rsidR="00ED6036" w:rsidRPr="00ED6036">
        <w:rPr>
          <w:rFonts w:hint="eastAsia"/>
        </w:rPr>
        <w:t>閱讀理解篇</w:t>
      </w:r>
      <w:r w:rsidR="00ED6036" w:rsidRPr="00ED6036">
        <w:rPr>
          <w:rFonts w:hint="eastAsia"/>
        </w:rPr>
        <w:t xml:space="preserve"> </w:t>
      </w:r>
      <w:r w:rsidR="00ED6036" w:rsidRPr="00ED6036">
        <w:rPr>
          <w:rFonts w:hint="eastAsia"/>
        </w:rPr>
        <w:t>第</w:t>
      </w:r>
      <w:r w:rsidR="00ED6036" w:rsidRPr="00ED6036">
        <w:rPr>
          <w:rFonts w:hint="eastAsia"/>
        </w:rPr>
        <w:t>3</w:t>
      </w:r>
      <w:r w:rsidR="00ED6036" w:rsidRPr="00ED6036">
        <w:rPr>
          <w:rFonts w:hint="eastAsia"/>
        </w:rPr>
        <w:t>回電磁與波動</w:t>
      </w:r>
    </w:p>
    <w:p w:rsidR="00ED6036" w:rsidRPr="00ED6036" w:rsidRDefault="00A94BD9" w:rsidP="00A94BD9">
      <w:pPr>
        <w:pStyle w:val="a3"/>
        <w:ind w:left="1566" w:hanging="1205"/>
      </w:pPr>
      <w:r>
        <w:rPr>
          <w:rFonts w:hint="eastAsia"/>
        </w:rPr>
        <w:t>解題觀念：</w:t>
      </w:r>
      <w:r>
        <w:rPr>
          <w:rFonts w:hint="eastAsia"/>
        </w:rPr>
        <w:tab/>
      </w:r>
      <w:r w:rsidR="00ED6036" w:rsidRPr="00ED6036">
        <w:rPr>
          <w:rFonts w:hint="eastAsia"/>
        </w:rPr>
        <w:t>電磁波的基本特性</w:t>
      </w:r>
    </w:p>
    <w:p w:rsidR="00ED6036" w:rsidRPr="00ED6036" w:rsidRDefault="00A94BD9" w:rsidP="00A94BD9">
      <w:pPr>
        <w:pStyle w:val="a3"/>
        <w:ind w:left="1566" w:hanging="1205"/>
      </w:pPr>
      <w:r>
        <w:rPr>
          <w:rFonts w:hint="eastAsia"/>
        </w:rPr>
        <w:t>參考答案：</w:t>
      </w:r>
      <w:r>
        <w:rPr>
          <w:rFonts w:hint="eastAsia"/>
        </w:rPr>
        <w:tab/>
      </w:r>
      <w:r w:rsidR="00ED6036" w:rsidRPr="00ED6036">
        <w:rPr>
          <w:rFonts w:hint="eastAsia"/>
        </w:rPr>
        <w:tab/>
        <w:t>A</w:t>
      </w:r>
    </w:p>
    <w:p w:rsidR="00C56D49" w:rsidRPr="0034285F" w:rsidRDefault="00A94BD9" w:rsidP="00C56D49">
      <w:pPr>
        <w:pStyle w:val="a3"/>
        <w:ind w:left="1566" w:hanging="1205"/>
      </w:pPr>
      <w:r>
        <w:rPr>
          <w:rFonts w:hint="eastAsia"/>
        </w:rPr>
        <w:t>試題解析：</w:t>
      </w:r>
      <w:r>
        <w:rPr>
          <w:rFonts w:hint="eastAsia"/>
        </w:rPr>
        <w:tab/>
      </w:r>
      <w:r w:rsidR="00FB290E">
        <w:rPr>
          <w:rFonts w:hint="eastAsia"/>
        </w:rPr>
        <w:t>(A)</w:t>
      </w:r>
      <w:r w:rsidR="00FB290E">
        <w:rPr>
          <w:rFonts w:ascii="華康中明體" w:eastAsia="華康中明體" w:hint="eastAsia"/>
        </w:rPr>
        <w:t>×</w:t>
      </w:r>
      <w:r w:rsidR="00C56D49" w:rsidRPr="0034285F">
        <w:rPr>
          <w:rFonts w:hint="eastAsia"/>
        </w:rPr>
        <w:t>、</w:t>
      </w:r>
      <w:r w:rsidR="009C18E8">
        <w:rPr>
          <w:rFonts w:hint="eastAsia"/>
        </w:rPr>
        <w:t>(C)</w:t>
      </w:r>
      <w:r w:rsidR="009C18E8" w:rsidRPr="0034285F">
        <w:rPr>
          <w:rFonts w:hint="eastAsia"/>
        </w:rPr>
        <w:t>○</w:t>
      </w:r>
      <w:r w:rsidR="00C56D49" w:rsidRPr="0034285F">
        <w:rPr>
          <w:rFonts w:hint="eastAsia"/>
        </w:rPr>
        <w:t>：光本身即是一種電磁波，電磁波的偏振方向，則是定義為其電場之振盪方向。</w:t>
      </w:r>
    </w:p>
    <w:p w:rsidR="00C56D49" w:rsidRPr="0034285F" w:rsidRDefault="00FB290E" w:rsidP="00C56D49">
      <w:pPr>
        <w:pStyle w:val="a3"/>
        <w:ind w:left="1566" w:hanging="1205"/>
      </w:pPr>
      <w:r>
        <w:rPr>
          <w:rFonts w:hint="eastAsia"/>
        </w:rPr>
        <w:tab/>
        <w:t>(B)</w:t>
      </w:r>
      <w:r w:rsidR="00C56D49" w:rsidRPr="0034285F">
        <w:t>(D)</w:t>
      </w:r>
      <w:r w:rsidRPr="0034285F">
        <w:rPr>
          <w:rFonts w:hint="eastAsia"/>
        </w:rPr>
        <w:t>○</w:t>
      </w:r>
      <w:r w:rsidR="00C56D49" w:rsidRPr="0034285F">
        <w:rPr>
          <w:rFonts w:hint="eastAsia"/>
        </w:rPr>
        <w:t>：赫茲經實驗驗證，電磁波與光波的性質皆相同。</w:t>
      </w:r>
    </w:p>
    <w:p w:rsidR="00ED6036" w:rsidRPr="00ED6036" w:rsidRDefault="00FB290E" w:rsidP="00FB290E">
      <w:pPr>
        <w:pStyle w:val="a3"/>
        <w:ind w:left="1566" w:hanging="1205"/>
      </w:pPr>
      <w:r>
        <w:rPr>
          <w:rFonts w:hint="eastAsia"/>
        </w:rPr>
        <w:tab/>
      </w:r>
      <w:r w:rsidR="00C56D49" w:rsidRPr="0034285F">
        <w:t>(E)</w:t>
      </w:r>
      <w:r w:rsidRPr="0034285F">
        <w:rPr>
          <w:rFonts w:hint="eastAsia"/>
        </w:rPr>
        <w:t>○</w:t>
      </w:r>
      <w:r w:rsidR="00C56D49" w:rsidRPr="0034285F">
        <w:rPr>
          <w:rFonts w:hint="eastAsia"/>
        </w:rPr>
        <w:t>：當電場在固定方向來回振盪，稱為線偏振。</w:t>
      </w:r>
    </w:p>
    <w:p w:rsidR="00ED6036" w:rsidRPr="00ED6036" w:rsidRDefault="00ED6036" w:rsidP="0050161B">
      <w:pPr>
        <w:pStyle w:val="ac"/>
        <w:ind w:left="361" w:hanging="361"/>
      </w:pPr>
      <w:r w:rsidRPr="00ED6036">
        <w:rPr>
          <w:rFonts w:hint="eastAsia"/>
        </w:rPr>
        <w:t>22.</w:t>
      </w:r>
      <w:r w:rsidRPr="00ED6036">
        <w:rPr>
          <w:rFonts w:hint="eastAsia"/>
        </w:rPr>
        <w:tab/>
      </w:r>
      <w:r w:rsidR="00D81834" w:rsidRPr="00D1266B">
        <w:rPr>
          <w:rFonts w:hint="eastAsia"/>
        </w:rPr>
        <w:t>根據文意，赫茲先以實驗證實電磁波的存在，接著才設計實驗證實其特性與光相同。請試著以赫茲的火花放電實驗，設計實驗步驟，證實電磁波具有光波的任一性質（說明性質即可，不須定量說明）。</w:t>
      </w:r>
      <w:r w:rsidR="00C077F1">
        <w:rPr>
          <w:rFonts w:hint="eastAsia"/>
        </w:rPr>
        <w:t>（</w:t>
      </w:r>
      <w:r w:rsidR="00C077F1">
        <w:rPr>
          <w:rFonts w:hint="eastAsia"/>
        </w:rPr>
        <w:t>5</w:t>
      </w:r>
      <w:r w:rsidR="00C077F1">
        <w:rPr>
          <w:rFonts w:hint="eastAsia"/>
        </w:rPr>
        <w:t>分）</w:t>
      </w:r>
    </w:p>
    <w:p w:rsidR="00ED6036" w:rsidRPr="00ED6036" w:rsidRDefault="00A94BD9" w:rsidP="00A94BD9">
      <w:pPr>
        <w:pStyle w:val="a3"/>
        <w:ind w:left="1566" w:hanging="1205"/>
      </w:pPr>
      <w:r>
        <w:rPr>
          <w:rFonts w:hint="eastAsia"/>
        </w:rPr>
        <w:t>命題出處：</w:t>
      </w:r>
      <w:r>
        <w:rPr>
          <w:rFonts w:hint="eastAsia"/>
        </w:rPr>
        <w:tab/>
      </w:r>
      <w:r w:rsidR="00ED6036" w:rsidRPr="00ED6036">
        <w:rPr>
          <w:rFonts w:hint="eastAsia"/>
        </w:rPr>
        <w:t>龍騰【超素養】物理學測閱讀與探究</w:t>
      </w:r>
      <w:r w:rsidR="00ED6036" w:rsidRPr="00ED6036">
        <w:rPr>
          <w:rFonts w:hint="eastAsia"/>
        </w:rPr>
        <w:t xml:space="preserve"> </w:t>
      </w:r>
      <w:r w:rsidR="00ED6036" w:rsidRPr="00ED6036">
        <w:rPr>
          <w:rFonts w:hint="eastAsia"/>
        </w:rPr>
        <w:t>閱讀理解篇</w:t>
      </w:r>
      <w:r w:rsidR="00ED6036" w:rsidRPr="00ED6036">
        <w:rPr>
          <w:rFonts w:hint="eastAsia"/>
        </w:rPr>
        <w:t xml:space="preserve"> </w:t>
      </w:r>
      <w:r w:rsidR="00ED6036" w:rsidRPr="00ED6036">
        <w:rPr>
          <w:rFonts w:hint="eastAsia"/>
        </w:rPr>
        <w:t>第</w:t>
      </w:r>
      <w:r w:rsidR="00ED6036" w:rsidRPr="00ED6036">
        <w:rPr>
          <w:rFonts w:hint="eastAsia"/>
        </w:rPr>
        <w:t>3</w:t>
      </w:r>
      <w:r w:rsidR="00ED6036" w:rsidRPr="00ED6036">
        <w:rPr>
          <w:rFonts w:hint="eastAsia"/>
        </w:rPr>
        <w:t>回電磁與波動</w:t>
      </w:r>
    </w:p>
    <w:p w:rsidR="00ED6036" w:rsidRPr="00ED6036" w:rsidRDefault="00A94BD9" w:rsidP="00A94BD9">
      <w:pPr>
        <w:pStyle w:val="a3"/>
        <w:ind w:left="1566" w:hanging="1205"/>
      </w:pPr>
      <w:r>
        <w:rPr>
          <w:rFonts w:hint="eastAsia"/>
        </w:rPr>
        <w:t>解題觀念：</w:t>
      </w:r>
      <w:r>
        <w:rPr>
          <w:rFonts w:hint="eastAsia"/>
        </w:rPr>
        <w:tab/>
      </w:r>
      <w:r w:rsidR="00ED6036" w:rsidRPr="00ED6036">
        <w:rPr>
          <w:rFonts w:hint="eastAsia"/>
        </w:rPr>
        <w:t>閱讀理解與實驗設計</w:t>
      </w:r>
    </w:p>
    <w:p w:rsidR="00ED6036" w:rsidRPr="00ED6036" w:rsidRDefault="00A94BD9" w:rsidP="00A94BD9">
      <w:pPr>
        <w:pStyle w:val="a3"/>
        <w:ind w:left="1566" w:hanging="1205"/>
      </w:pPr>
      <w:r>
        <w:rPr>
          <w:rFonts w:hint="eastAsia"/>
        </w:rPr>
        <w:t>參考答案：</w:t>
      </w:r>
      <w:r>
        <w:rPr>
          <w:rFonts w:hint="eastAsia"/>
        </w:rPr>
        <w:tab/>
      </w:r>
      <w:r w:rsidR="00ED6036" w:rsidRPr="00ED6036">
        <w:rPr>
          <w:rFonts w:hint="eastAsia"/>
        </w:rPr>
        <w:t>見解析</w:t>
      </w:r>
    </w:p>
    <w:p w:rsidR="00C56D49" w:rsidRPr="0034285F" w:rsidRDefault="00A94BD9" w:rsidP="00C56D49">
      <w:pPr>
        <w:pStyle w:val="a3"/>
        <w:ind w:left="1566" w:hanging="1205"/>
      </w:pPr>
      <w:r>
        <w:rPr>
          <w:rFonts w:hint="eastAsia"/>
        </w:rPr>
        <w:t>試題解析：</w:t>
      </w:r>
      <w:r>
        <w:rPr>
          <w:rFonts w:hint="eastAsia"/>
        </w:rPr>
        <w:tab/>
      </w:r>
      <w:r w:rsidR="00FB290E">
        <w:rPr>
          <w:rFonts w:hint="eastAsia"/>
        </w:rPr>
        <w:t>(1)</w:t>
      </w:r>
      <w:r w:rsidR="00C56D49" w:rsidRPr="0034285F">
        <w:rPr>
          <w:rFonts w:hint="eastAsia"/>
        </w:rPr>
        <w:t>性質：反射</w:t>
      </w:r>
    </w:p>
    <w:p w:rsidR="00C56D49" w:rsidRPr="0034285F" w:rsidRDefault="00FB290E" w:rsidP="00FB290E">
      <w:pPr>
        <w:pStyle w:val="a3"/>
        <w:ind w:left="1855" w:hangingChars="620" w:hanging="1494"/>
      </w:pPr>
      <w:r>
        <w:rPr>
          <w:rFonts w:hint="eastAsia"/>
        </w:rPr>
        <w:tab/>
        <w:t>(2)</w:t>
      </w:r>
      <w:r w:rsidR="00C56D49" w:rsidRPr="0034285F">
        <w:rPr>
          <w:rFonts w:hint="eastAsia"/>
        </w:rPr>
        <w:t>實驗步驟：先找出振盪產生器產生電磁波的方向，在其路徑上放上反射鏡，將接收器移動到電磁波經反射鏡反射後符合反射定律的路徑上，若也能成功產生火花，</w:t>
      </w:r>
      <w:proofErr w:type="gramStart"/>
      <w:r w:rsidR="00C56D49" w:rsidRPr="0034285F">
        <w:rPr>
          <w:rFonts w:hint="eastAsia"/>
        </w:rPr>
        <w:t>則得證</w:t>
      </w:r>
      <w:proofErr w:type="gramEnd"/>
      <w:r w:rsidR="00C56D49" w:rsidRPr="0034285F">
        <w:rPr>
          <w:rFonts w:hint="eastAsia"/>
        </w:rPr>
        <w:t>。</w:t>
      </w:r>
    </w:p>
    <w:p w:rsidR="00FB290E" w:rsidRDefault="00C56D49" w:rsidP="00C56D49">
      <w:pPr>
        <w:pStyle w:val="a3"/>
        <w:ind w:left="1566" w:hanging="1205"/>
      </w:pPr>
      <w:r w:rsidRPr="0034285F">
        <w:rPr>
          <w:rFonts w:hint="eastAsia"/>
        </w:rPr>
        <w:t>評分原則：</w:t>
      </w:r>
      <w:r w:rsidR="00FB290E">
        <w:tab/>
      </w:r>
      <w:r w:rsidRPr="0034285F">
        <w:rPr>
          <w:rFonts w:hint="eastAsia"/>
        </w:rPr>
        <w:t>（</w:t>
      </w:r>
      <w:r w:rsidR="00FB290E">
        <w:rPr>
          <w:rFonts w:hint="eastAsia"/>
        </w:rPr>
        <w:t>1</w:t>
      </w:r>
      <w:r w:rsidRPr="0034285F">
        <w:rPr>
          <w:rFonts w:hint="eastAsia"/>
        </w:rPr>
        <w:t>分）提出正確性質。</w:t>
      </w:r>
    </w:p>
    <w:p w:rsidR="00C56D49" w:rsidRPr="0034285F" w:rsidRDefault="00FB290E" w:rsidP="00C56D49">
      <w:pPr>
        <w:pStyle w:val="a3"/>
        <w:ind w:left="1566" w:hanging="1205"/>
      </w:pPr>
      <w:r>
        <w:tab/>
      </w:r>
      <w:r w:rsidR="00C56D49" w:rsidRPr="0034285F">
        <w:rPr>
          <w:rFonts w:hint="eastAsia"/>
        </w:rPr>
        <w:t>（</w:t>
      </w:r>
      <w:r>
        <w:rPr>
          <w:rFonts w:hint="eastAsia"/>
        </w:rPr>
        <w:t>4</w:t>
      </w:r>
      <w:r w:rsidR="00C56D49" w:rsidRPr="0034285F">
        <w:rPr>
          <w:rFonts w:hint="eastAsia"/>
        </w:rPr>
        <w:t>分）設計方法合理。</w:t>
      </w:r>
    </w:p>
    <w:p w:rsidR="0044692B" w:rsidRDefault="0044692B">
      <w:pPr>
        <w:snapToGrid/>
        <w:spacing w:line="240" w:lineRule="auto"/>
        <w:jc w:val="left"/>
      </w:pPr>
      <w:r>
        <w:br w:type="page"/>
      </w:r>
    </w:p>
    <w:p w:rsidR="00ED6036" w:rsidRPr="0044692B" w:rsidRDefault="00ED6036" w:rsidP="0050161B">
      <w:pPr>
        <w:pStyle w:val="ac"/>
        <w:ind w:left="361" w:hanging="361"/>
        <w:rPr>
          <w:u w:val="single"/>
        </w:rPr>
      </w:pPr>
      <w:r w:rsidRPr="0044692B">
        <w:rPr>
          <w:rFonts w:hint="eastAsia"/>
          <w:u w:val="single"/>
        </w:rPr>
        <w:lastRenderedPageBreak/>
        <w:t>23</w:t>
      </w:r>
      <w:r w:rsidRPr="0044692B">
        <w:rPr>
          <w:rFonts w:hint="eastAsia"/>
          <w:u w:val="single"/>
        </w:rPr>
        <w:t>～</w:t>
      </w:r>
      <w:r w:rsidRPr="0044692B">
        <w:rPr>
          <w:rFonts w:hint="eastAsia"/>
          <w:u w:val="single"/>
        </w:rPr>
        <w:t>25</w:t>
      </w:r>
      <w:proofErr w:type="gramStart"/>
      <w:r w:rsidRPr="0044692B">
        <w:rPr>
          <w:rFonts w:hint="eastAsia"/>
          <w:u w:val="single"/>
        </w:rPr>
        <w:t>題為題</w:t>
      </w:r>
      <w:proofErr w:type="gramEnd"/>
      <w:r w:rsidRPr="0044692B">
        <w:rPr>
          <w:rFonts w:hint="eastAsia"/>
          <w:u w:val="single"/>
        </w:rPr>
        <w:t>組</w:t>
      </w:r>
    </w:p>
    <w:tbl>
      <w:tblPr>
        <w:tblStyle w:val="af7"/>
        <w:tblpPr w:leftFromText="181" w:rightFromText="181" w:vertAnchor="text" w:tblpX="5955" w:tblpY="-11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40"/>
        <w:gridCol w:w="567"/>
        <w:gridCol w:w="1474"/>
      </w:tblGrid>
      <w:tr w:rsidR="005C3673" w:rsidTr="005C3673">
        <w:tc>
          <w:tcPr>
            <w:tcW w:w="1840" w:type="dxa"/>
            <w:vAlign w:val="center"/>
          </w:tcPr>
          <w:p w:rsidR="005C3673" w:rsidRDefault="005C3673" w:rsidP="005C3673">
            <w:pPr>
              <w:snapToGrid/>
              <w:spacing w:line="240" w:lineRule="auto"/>
              <w:jc w:val="center"/>
            </w:pPr>
            <w:r>
              <w:rPr>
                <w:noProof/>
              </w:rPr>
              <w:drawing>
                <wp:inline distT="0" distB="0" distL="0" distR="0" wp14:anchorId="78C64846" wp14:editId="69CF9FC9">
                  <wp:extent cx="1152525" cy="1800225"/>
                  <wp:effectExtent l="0" t="0" r="9525" b="9525"/>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23-1a.eps"/>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1152525" cy="1800225"/>
                          </a:xfrm>
                          <a:prstGeom prst="rect">
                            <a:avLst/>
                          </a:prstGeom>
                        </pic:spPr>
                      </pic:pic>
                    </a:graphicData>
                  </a:graphic>
                </wp:inline>
              </w:drawing>
            </w:r>
          </w:p>
        </w:tc>
        <w:tc>
          <w:tcPr>
            <w:tcW w:w="567" w:type="dxa"/>
          </w:tcPr>
          <w:p w:rsidR="005C3673" w:rsidRDefault="005C3673" w:rsidP="005C3673">
            <w:pPr>
              <w:snapToGrid/>
              <w:spacing w:line="240" w:lineRule="auto"/>
              <w:jc w:val="center"/>
              <w:rPr>
                <w:noProof/>
              </w:rPr>
            </w:pPr>
          </w:p>
        </w:tc>
        <w:tc>
          <w:tcPr>
            <w:tcW w:w="1474" w:type="dxa"/>
            <w:vAlign w:val="center"/>
          </w:tcPr>
          <w:p w:rsidR="005C3673" w:rsidRDefault="005C3673" w:rsidP="005C3673">
            <w:pPr>
              <w:snapToGrid/>
              <w:spacing w:line="240" w:lineRule="auto"/>
              <w:jc w:val="center"/>
            </w:pPr>
            <w:bookmarkStart w:id="0" w:name="_GoBack"/>
            <w:r>
              <w:rPr>
                <w:noProof/>
              </w:rPr>
              <w:drawing>
                <wp:inline distT="0" distB="0" distL="0" distR="0" wp14:anchorId="5D31D3AF" wp14:editId="5B92CF77">
                  <wp:extent cx="876299" cy="1790700"/>
                  <wp:effectExtent l="0" t="0" r="635" b="0"/>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23-1b.eps"/>
                          <pic:cNvPicPr/>
                        </pic:nvPicPr>
                        <pic:blipFill>
                          <a:blip r:embed="rId109">
                            <a:extLst>
                              <a:ext uri="{28A0092B-C50C-407E-A947-70E740481C1C}">
                                <a14:useLocalDpi xmlns:a14="http://schemas.microsoft.com/office/drawing/2010/main" val="0"/>
                              </a:ext>
                            </a:extLst>
                          </a:blip>
                          <a:stretch>
                            <a:fillRect/>
                          </a:stretch>
                        </pic:blipFill>
                        <pic:spPr>
                          <a:xfrm>
                            <a:off x="0" y="0"/>
                            <a:ext cx="876299" cy="1790700"/>
                          </a:xfrm>
                          <a:prstGeom prst="rect">
                            <a:avLst/>
                          </a:prstGeom>
                        </pic:spPr>
                      </pic:pic>
                    </a:graphicData>
                  </a:graphic>
                </wp:inline>
              </w:drawing>
            </w:r>
            <w:bookmarkEnd w:id="0"/>
          </w:p>
        </w:tc>
      </w:tr>
    </w:tbl>
    <w:p w:rsidR="00D81834" w:rsidRDefault="00ED6036" w:rsidP="0050161B">
      <w:pPr>
        <w:pStyle w:val="ac"/>
        <w:ind w:left="361" w:hanging="361"/>
      </w:pPr>
      <w:r w:rsidRPr="00ED6036">
        <w:rPr>
          <w:rFonts w:hint="eastAsia"/>
        </w:rPr>
        <w:t>◎</w:t>
      </w:r>
      <w:r w:rsidRPr="00ED6036">
        <w:tab/>
      </w:r>
      <w:r w:rsidR="00D81834" w:rsidRPr="00D1266B">
        <w:rPr>
          <w:rFonts w:hint="eastAsia"/>
        </w:rPr>
        <w:t>垂直軸風力發電機（</w:t>
      </w:r>
      <w:r w:rsidR="00D81834" w:rsidRPr="00D1266B">
        <w:t>Vertical axis win</w:t>
      </w:r>
      <w:r w:rsidR="005C3673">
        <w:rPr>
          <w:rFonts w:hint="eastAsia"/>
        </w:rPr>
        <w:t xml:space="preserve">d </w:t>
      </w:r>
      <w:r w:rsidR="00D81834" w:rsidRPr="00D1266B">
        <w:t>turbine</w:t>
      </w:r>
      <w:r w:rsidR="00D81834" w:rsidRPr="00D1266B">
        <w:rPr>
          <w:rFonts w:hint="eastAsia"/>
        </w:rPr>
        <w:t>，</w:t>
      </w:r>
      <w:r w:rsidR="00D81834" w:rsidRPr="00D1266B">
        <w:t>VAWT</w:t>
      </w:r>
      <w:r w:rsidR="00D81834" w:rsidRPr="00D1266B">
        <w:rPr>
          <w:rFonts w:hint="eastAsia"/>
        </w:rPr>
        <w:t>）是風力發電機的一種類型，其主轉軸與風向垂直（如圖</w:t>
      </w:r>
      <w:r w:rsidR="003F50A6">
        <w:t>(</w:t>
      </w:r>
      <w:r w:rsidR="005C3673">
        <w:rPr>
          <w:rFonts w:hint="eastAsia"/>
        </w:rPr>
        <w:t>a</w:t>
      </w:r>
      <w:r w:rsidR="003F50A6">
        <w:t>)</w:t>
      </w:r>
      <w:r w:rsidR="00D81834" w:rsidRPr="00D1266B">
        <w:rPr>
          <w:rFonts w:hint="eastAsia"/>
        </w:rPr>
        <w:t>），</w:t>
      </w:r>
      <w:proofErr w:type="gramStart"/>
      <w:r w:rsidR="00D81834" w:rsidRPr="00D1266B">
        <w:rPr>
          <w:rFonts w:hint="eastAsia"/>
        </w:rPr>
        <w:t>所以扇</w:t>
      </w:r>
      <w:proofErr w:type="gramEnd"/>
      <w:r w:rsidR="00D81834" w:rsidRPr="00D1266B">
        <w:rPr>
          <w:rFonts w:hint="eastAsia"/>
        </w:rPr>
        <w:t>葉不須要正對風向，因此不須要有感應風向或對準風向的設計。</w:t>
      </w:r>
    </w:p>
    <w:p w:rsidR="00ED6036" w:rsidRDefault="0044692B" w:rsidP="0050161B">
      <w:pPr>
        <w:pStyle w:val="ac"/>
        <w:ind w:left="361" w:hanging="361"/>
      </w:pPr>
      <w:r>
        <w:tab/>
      </w:r>
      <w:proofErr w:type="gramStart"/>
      <w:r w:rsidR="00D81834" w:rsidRPr="00D1266B">
        <w:rPr>
          <w:rFonts w:hint="eastAsia"/>
        </w:rPr>
        <w:t>品宣想</w:t>
      </w:r>
      <w:proofErr w:type="gramEnd"/>
      <w:r w:rsidR="00D81834" w:rsidRPr="00D1266B">
        <w:rPr>
          <w:rFonts w:hint="eastAsia"/>
        </w:rPr>
        <w:t>研究這樣的發電機要怎樣設計才會有最好的發電效能，她利用家中廢棄的小型抽風機軸承作為轉動軸承，並以鋁</w:t>
      </w:r>
      <w:proofErr w:type="gramStart"/>
      <w:r w:rsidR="00D81834" w:rsidRPr="00D1266B">
        <w:rPr>
          <w:rFonts w:hint="eastAsia"/>
        </w:rPr>
        <w:t>製炊盤貼</w:t>
      </w:r>
      <w:proofErr w:type="gramEnd"/>
      <w:r w:rsidR="00D81834" w:rsidRPr="00D1266B">
        <w:rPr>
          <w:rFonts w:hint="eastAsia"/>
        </w:rPr>
        <w:t>上強力磁鐵作為底座，底座下方裝置感應線圈迴路，軸承上則組裝直立的葉片（如圖</w:t>
      </w:r>
      <w:r w:rsidR="003F50A6">
        <w:t>(</w:t>
      </w:r>
      <w:r>
        <w:rPr>
          <w:rFonts w:hint="eastAsia"/>
        </w:rPr>
        <w:t>b</w:t>
      </w:r>
      <w:r w:rsidR="003F50A6">
        <w:t>)</w:t>
      </w:r>
      <w:r w:rsidR="00D81834" w:rsidRPr="00D1266B">
        <w:rPr>
          <w:rFonts w:hint="eastAsia"/>
        </w:rPr>
        <w:t>）。</w:t>
      </w:r>
      <w:proofErr w:type="gramStart"/>
      <w:r w:rsidR="00D81834" w:rsidRPr="00D1266B">
        <w:rPr>
          <w:rFonts w:hint="eastAsia"/>
        </w:rPr>
        <w:t>品宣預期</w:t>
      </w:r>
      <w:proofErr w:type="gramEnd"/>
      <w:r w:rsidR="00D81834" w:rsidRPr="00D1266B">
        <w:rPr>
          <w:rFonts w:hint="eastAsia"/>
        </w:rPr>
        <w:t>葉片能受風力吹動，使底座的強力磁鐵隨之旋轉，利用電磁感應的原理，使感應線圈上產生電流，並以三用電表量出產生的感應電壓。</w:t>
      </w:r>
    </w:p>
    <w:p w:rsidR="00D81834" w:rsidRPr="00D1266B" w:rsidRDefault="00ED6036" w:rsidP="0050161B">
      <w:pPr>
        <w:pStyle w:val="ac"/>
        <w:ind w:left="361" w:hanging="361"/>
      </w:pPr>
      <w:r w:rsidRPr="00ED6036">
        <w:rPr>
          <w:rFonts w:hint="eastAsia"/>
        </w:rPr>
        <w:t>23.</w:t>
      </w:r>
      <w:r w:rsidRPr="00ED6036">
        <w:rPr>
          <w:rFonts w:hint="eastAsia"/>
        </w:rPr>
        <w:tab/>
      </w:r>
      <w:proofErr w:type="gramStart"/>
      <w:r w:rsidR="00D81834" w:rsidRPr="00D1266B">
        <w:rPr>
          <w:rFonts w:hint="eastAsia"/>
        </w:rPr>
        <w:t>品宣想</w:t>
      </w:r>
      <w:proofErr w:type="gramEnd"/>
      <w:r w:rsidR="00D81834" w:rsidRPr="00D1266B">
        <w:rPr>
          <w:rFonts w:hint="eastAsia"/>
        </w:rPr>
        <w:t>了解發電機的原理，查詢到以下資料：</w:t>
      </w:r>
    </w:p>
    <w:p w:rsidR="00D81834" w:rsidRPr="00D1266B" w:rsidRDefault="00F45011" w:rsidP="0050161B">
      <w:pPr>
        <w:pStyle w:val="ac"/>
        <w:ind w:left="361" w:hanging="361"/>
      </w:pPr>
      <w:r>
        <w:tab/>
      </w:r>
      <w:r w:rsidR="00D81834" w:rsidRPr="00D1266B">
        <w:rPr>
          <w:rFonts w:hint="eastAsia"/>
        </w:rPr>
        <w:t>發電機是運用電磁感應原理，將動力所作的功，轉換成電能的裝置，通常由線圈與磁鐵構成，利用各種動力（如水力、風力、蒸氣等）使線圈在磁鐵的兩極間轉動。當線圈轉動時，通過線圈的磁力線數改變，因此產生感應電流。由法拉第電磁感應定律可知，單位時間線圈上的磁力線數變化愈大，所產生感應電壓將愈大。下列哪</w:t>
      </w:r>
      <w:proofErr w:type="gramStart"/>
      <w:r w:rsidR="00D81834" w:rsidRPr="00D1266B">
        <w:rPr>
          <w:rFonts w:hint="eastAsia"/>
        </w:rPr>
        <w:t>個</w:t>
      </w:r>
      <w:proofErr w:type="gramEnd"/>
      <w:r w:rsidR="00D81834" w:rsidRPr="00D1266B">
        <w:rPr>
          <w:rFonts w:hint="eastAsia"/>
        </w:rPr>
        <w:t>因素作為實驗的探究主題，與這則參考資料</w:t>
      </w:r>
      <w:r w:rsidR="00D81834" w:rsidRPr="00BE7076">
        <w:rPr>
          <w:rFonts w:hint="eastAsia"/>
          <w:b/>
        </w:rPr>
        <w:t>最不相關</w:t>
      </w:r>
      <w:r w:rsidR="00D81834" w:rsidRPr="00D1266B">
        <w:rPr>
          <w:rFonts w:hint="eastAsia"/>
        </w:rPr>
        <w:t>？</w:t>
      </w:r>
    </w:p>
    <w:p w:rsidR="00D81834" w:rsidRPr="00D1266B" w:rsidRDefault="003F50A6" w:rsidP="003F50A6">
      <w:pPr>
        <w:pStyle w:val="-"/>
        <w:ind w:left="698" w:hanging="337"/>
      </w:pPr>
      <w:r>
        <w:t>(A)</w:t>
      </w:r>
      <w:r w:rsidR="00D81834" w:rsidRPr="00D1266B">
        <w:rPr>
          <w:rFonts w:hint="eastAsia"/>
        </w:rPr>
        <w:t xml:space="preserve">改變不同葉片數量　</w:t>
      </w:r>
      <w:r>
        <w:t>(B)</w:t>
      </w:r>
      <w:r w:rsidR="00D81834" w:rsidRPr="00D1266B">
        <w:rPr>
          <w:rFonts w:hint="eastAsia"/>
        </w:rPr>
        <w:t xml:space="preserve">改變不同風力大小　</w:t>
      </w:r>
      <w:r>
        <w:t>(C)</w:t>
      </w:r>
      <w:r w:rsidR="00D81834" w:rsidRPr="00D1266B">
        <w:rPr>
          <w:rFonts w:hint="eastAsia"/>
        </w:rPr>
        <w:t>改變不同磁鐵數量</w:t>
      </w:r>
    </w:p>
    <w:p w:rsidR="00ED6036" w:rsidRPr="00ED6036" w:rsidRDefault="003F50A6" w:rsidP="003F50A6">
      <w:pPr>
        <w:pStyle w:val="-"/>
        <w:ind w:left="698" w:hanging="337"/>
      </w:pPr>
      <w:r>
        <w:t>(D)</w:t>
      </w:r>
      <w:r w:rsidR="00D81834" w:rsidRPr="00D1266B">
        <w:rPr>
          <w:rFonts w:hint="eastAsia"/>
        </w:rPr>
        <w:t>改變不同線圈</w:t>
      </w:r>
      <w:proofErr w:type="gramStart"/>
      <w:r w:rsidR="00D81834" w:rsidRPr="00D1266B">
        <w:rPr>
          <w:rFonts w:hint="eastAsia"/>
        </w:rPr>
        <w:t>圈</w:t>
      </w:r>
      <w:proofErr w:type="gramEnd"/>
      <w:r w:rsidR="00D81834" w:rsidRPr="00D1266B">
        <w:rPr>
          <w:rFonts w:hint="eastAsia"/>
        </w:rPr>
        <w:t xml:space="preserve">數　</w:t>
      </w:r>
      <w:r>
        <w:t>(E)</w:t>
      </w:r>
      <w:r w:rsidR="00D81834" w:rsidRPr="00D1266B">
        <w:rPr>
          <w:rFonts w:hint="eastAsia"/>
        </w:rPr>
        <w:t>改變不同環境溫度。</w:t>
      </w:r>
    </w:p>
    <w:p w:rsidR="00ED6036" w:rsidRPr="00ED6036" w:rsidRDefault="00A94BD9" w:rsidP="00A94BD9">
      <w:pPr>
        <w:pStyle w:val="a3"/>
        <w:ind w:left="1566" w:hanging="1205"/>
      </w:pPr>
      <w:r>
        <w:rPr>
          <w:rFonts w:hint="eastAsia"/>
        </w:rPr>
        <w:t>命題出處：</w:t>
      </w:r>
      <w:r>
        <w:rPr>
          <w:rFonts w:hint="eastAsia"/>
        </w:rPr>
        <w:tab/>
      </w:r>
      <w:r w:rsidR="00ED6036" w:rsidRPr="00ED6036">
        <w:rPr>
          <w:rFonts w:hint="eastAsia"/>
        </w:rPr>
        <w:t>龍騰【超素養】物理學測閱讀與探究</w:t>
      </w:r>
      <w:r w:rsidR="00ED6036" w:rsidRPr="00ED6036">
        <w:rPr>
          <w:rFonts w:hint="eastAsia"/>
        </w:rPr>
        <w:t xml:space="preserve"> </w:t>
      </w:r>
      <w:r w:rsidR="00ED6036" w:rsidRPr="00ED6036">
        <w:rPr>
          <w:rFonts w:hint="eastAsia"/>
        </w:rPr>
        <w:t>科學探究篇</w:t>
      </w:r>
      <w:r w:rsidR="00ED6036" w:rsidRPr="00ED6036">
        <w:rPr>
          <w:rFonts w:hint="eastAsia"/>
        </w:rPr>
        <w:t xml:space="preserve"> </w:t>
      </w:r>
      <w:r w:rsidR="00ED6036" w:rsidRPr="00ED6036">
        <w:rPr>
          <w:rFonts w:hint="eastAsia"/>
        </w:rPr>
        <w:t>第</w:t>
      </w:r>
      <w:r w:rsidR="00ED6036" w:rsidRPr="00ED6036">
        <w:rPr>
          <w:rFonts w:hint="eastAsia"/>
        </w:rPr>
        <w:t>8</w:t>
      </w:r>
      <w:r w:rsidR="00ED6036" w:rsidRPr="00ED6036">
        <w:rPr>
          <w:rFonts w:hint="eastAsia"/>
        </w:rPr>
        <w:t>回物質與能量</w:t>
      </w:r>
    </w:p>
    <w:p w:rsidR="00ED6036" w:rsidRPr="00ED6036" w:rsidRDefault="00A94BD9" w:rsidP="00A94BD9">
      <w:pPr>
        <w:pStyle w:val="a3"/>
        <w:ind w:left="1566" w:hanging="1205"/>
      </w:pPr>
      <w:r>
        <w:rPr>
          <w:rFonts w:hint="eastAsia"/>
        </w:rPr>
        <w:t>解題觀念：</w:t>
      </w:r>
      <w:r>
        <w:rPr>
          <w:rFonts w:hint="eastAsia"/>
        </w:rPr>
        <w:tab/>
      </w:r>
      <w:r w:rsidR="00ED6036" w:rsidRPr="00ED6036">
        <w:rPr>
          <w:rFonts w:hint="eastAsia"/>
        </w:rPr>
        <w:t>訂定探究實驗的主題</w:t>
      </w:r>
    </w:p>
    <w:p w:rsidR="00ED6036" w:rsidRPr="00ED6036" w:rsidRDefault="00A94BD9" w:rsidP="00A94BD9">
      <w:pPr>
        <w:pStyle w:val="a3"/>
        <w:ind w:left="1566" w:hanging="1205"/>
      </w:pPr>
      <w:r>
        <w:rPr>
          <w:rFonts w:hint="eastAsia"/>
        </w:rPr>
        <w:t>參考答案：</w:t>
      </w:r>
      <w:r>
        <w:rPr>
          <w:rFonts w:hint="eastAsia"/>
        </w:rPr>
        <w:tab/>
      </w:r>
      <w:r w:rsidR="00ED6036" w:rsidRPr="00ED6036">
        <w:rPr>
          <w:rFonts w:hint="eastAsia"/>
        </w:rPr>
        <w:tab/>
        <w:t>E</w:t>
      </w:r>
    </w:p>
    <w:p w:rsidR="004F781B" w:rsidRPr="0034285F" w:rsidRDefault="00A94BD9" w:rsidP="004F781B">
      <w:pPr>
        <w:pStyle w:val="a3"/>
        <w:ind w:left="1566" w:hanging="1205"/>
      </w:pPr>
      <w:r>
        <w:rPr>
          <w:rFonts w:hint="eastAsia"/>
        </w:rPr>
        <w:t>試題解析：</w:t>
      </w:r>
      <w:r>
        <w:rPr>
          <w:rFonts w:hint="eastAsia"/>
        </w:rPr>
        <w:tab/>
      </w:r>
      <w:r w:rsidR="004F781B" w:rsidRPr="0034285F">
        <w:rPr>
          <w:rFonts w:hint="eastAsia"/>
        </w:rPr>
        <w:t>根據參考資料的說明「單位時間線圈上的磁通</w:t>
      </w:r>
      <w:proofErr w:type="gramStart"/>
      <w:r w:rsidR="004F781B" w:rsidRPr="0034285F">
        <w:rPr>
          <w:rFonts w:hint="eastAsia"/>
        </w:rPr>
        <w:t>量變化愈大</w:t>
      </w:r>
      <w:proofErr w:type="gramEnd"/>
      <w:r w:rsidR="004F781B" w:rsidRPr="0034285F">
        <w:rPr>
          <w:rFonts w:hint="eastAsia"/>
        </w:rPr>
        <w:t>，產生的感應電壓愈大」，所以實驗探究的主題，應扣</w:t>
      </w:r>
      <w:proofErr w:type="gramStart"/>
      <w:r w:rsidR="004F781B" w:rsidRPr="0034285F">
        <w:rPr>
          <w:rFonts w:hint="eastAsia"/>
        </w:rPr>
        <w:t>合使磁</w:t>
      </w:r>
      <w:proofErr w:type="gramEnd"/>
      <w:r w:rsidR="004F781B" w:rsidRPr="0034285F">
        <w:rPr>
          <w:rFonts w:hint="eastAsia"/>
        </w:rPr>
        <w:t>通量變化增減相關的變因，如葉片數量、風力大小會影響葉片的旋轉速度，進而影響磁通量變化；而磁鐵數量與線圈</w:t>
      </w:r>
      <w:proofErr w:type="gramStart"/>
      <w:r w:rsidR="004F781B" w:rsidRPr="0034285F">
        <w:rPr>
          <w:rFonts w:hint="eastAsia"/>
        </w:rPr>
        <w:t>圈</w:t>
      </w:r>
      <w:proofErr w:type="gramEnd"/>
      <w:r w:rsidR="004F781B" w:rsidRPr="0034285F">
        <w:rPr>
          <w:rFonts w:hint="eastAsia"/>
        </w:rPr>
        <w:t>數，亦會影響磁通量變化，唯環境溫度此項與磁通量變化無直接關係，故最不相關。</w:t>
      </w:r>
    </w:p>
    <w:p w:rsidR="00D81834" w:rsidRPr="00D1266B" w:rsidRDefault="00ED6036" w:rsidP="0050161B">
      <w:pPr>
        <w:pStyle w:val="ac"/>
        <w:ind w:left="361" w:hanging="361"/>
      </w:pPr>
      <w:r w:rsidRPr="00ED6036">
        <w:rPr>
          <w:rFonts w:hint="eastAsia"/>
        </w:rPr>
        <w:t>24.</w:t>
      </w:r>
      <w:r w:rsidR="0040794C">
        <w:tab/>
      </w:r>
      <w:r w:rsidRPr="00ED6036">
        <w:rPr>
          <w:rFonts w:hint="eastAsia"/>
        </w:rPr>
        <w:tab/>
      </w:r>
      <w:proofErr w:type="gramStart"/>
      <w:r w:rsidR="00D81834" w:rsidRPr="00D1266B">
        <w:rPr>
          <w:rFonts w:hint="eastAsia"/>
        </w:rPr>
        <w:t>品宣的</w:t>
      </w:r>
      <w:proofErr w:type="gramEnd"/>
      <w:r w:rsidR="00D81834" w:rsidRPr="00D1266B">
        <w:rPr>
          <w:rFonts w:hint="eastAsia"/>
        </w:rPr>
        <w:t>實驗研究數據如表所示，請問她進行這個實驗的各項變因應為何？請列出操縱變因、應變變因與控制變因（控制變因請至少寫</w:t>
      </w:r>
      <w:r w:rsidR="00360785">
        <w:rPr>
          <w:rFonts w:hint="eastAsia"/>
        </w:rPr>
        <w:t>兩</w:t>
      </w:r>
      <w:r w:rsidR="00D81834" w:rsidRPr="00D1266B">
        <w:rPr>
          <w:rFonts w:hint="eastAsia"/>
        </w:rPr>
        <w:t>種以上）。</w:t>
      </w:r>
      <w:r w:rsidR="0040794C">
        <w:rPr>
          <w:rFonts w:hint="eastAsia"/>
        </w:rPr>
        <w:t>（</w:t>
      </w:r>
      <w:r w:rsidR="0040794C">
        <w:rPr>
          <w:rFonts w:hint="eastAsia"/>
        </w:rPr>
        <w:t>4</w:t>
      </w:r>
      <w:r w:rsidR="0040794C">
        <w:rPr>
          <w:rFonts w:hint="eastAsia"/>
        </w:rPr>
        <w:t>分）</w:t>
      </w:r>
    </w:p>
    <w:tbl>
      <w:tblPr>
        <w:tblStyle w:val="af7"/>
        <w:tblW w:w="0" w:type="auto"/>
        <w:tblInd w:w="482" w:type="dxa"/>
        <w:tblLook w:val="04A0" w:firstRow="1" w:lastRow="0" w:firstColumn="1" w:lastColumn="0" w:noHBand="0" w:noVBand="1"/>
      </w:tblPr>
      <w:tblGrid>
        <w:gridCol w:w="1854"/>
        <w:gridCol w:w="1854"/>
        <w:gridCol w:w="1854"/>
        <w:gridCol w:w="1854"/>
        <w:gridCol w:w="1855"/>
      </w:tblGrid>
      <w:tr w:rsidR="0040794C" w:rsidRPr="0040794C" w:rsidTr="00FE5E70">
        <w:tc>
          <w:tcPr>
            <w:tcW w:w="9271" w:type="dxa"/>
            <w:gridSpan w:val="5"/>
            <w:vAlign w:val="center"/>
          </w:tcPr>
          <w:p w:rsidR="0040794C" w:rsidRPr="0040794C" w:rsidRDefault="0040794C" w:rsidP="00FB290E">
            <w:pPr>
              <w:spacing w:beforeLines="6" w:before="23" w:afterLines="6" w:after="23" w:line="240" w:lineRule="auto"/>
              <w:jc w:val="center"/>
            </w:pPr>
            <w:r w:rsidRPr="00D1266B">
              <w:rPr>
                <w:rFonts w:hint="eastAsia"/>
              </w:rPr>
              <w:t>各組感應電壓讀數（</w:t>
            </w:r>
            <w:r w:rsidRPr="00D1266B">
              <w:t>V</w:t>
            </w:r>
            <w:r w:rsidRPr="00D1266B">
              <w:rPr>
                <w:rFonts w:hint="eastAsia"/>
              </w:rPr>
              <w:t>）</w:t>
            </w:r>
          </w:p>
        </w:tc>
      </w:tr>
      <w:tr w:rsidR="0040794C" w:rsidRPr="0040794C" w:rsidTr="00FE5E70">
        <w:tc>
          <w:tcPr>
            <w:tcW w:w="1854" w:type="dxa"/>
            <w:vAlign w:val="center"/>
          </w:tcPr>
          <w:p w:rsidR="0040794C" w:rsidRPr="0040794C" w:rsidRDefault="0040794C" w:rsidP="00FB290E">
            <w:pPr>
              <w:spacing w:beforeLines="6" w:before="23" w:afterLines="6" w:after="23" w:line="240" w:lineRule="auto"/>
              <w:jc w:val="center"/>
            </w:pPr>
            <w:r w:rsidRPr="0040794C">
              <w:rPr>
                <w:rFonts w:hint="eastAsia"/>
              </w:rPr>
              <w:t>葉片形狀</w:t>
            </w:r>
          </w:p>
        </w:tc>
        <w:tc>
          <w:tcPr>
            <w:tcW w:w="1854" w:type="dxa"/>
            <w:vAlign w:val="center"/>
          </w:tcPr>
          <w:p w:rsidR="0040794C" w:rsidRPr="0040794C" w:rsidRDefault="0040794C" w:rsidP="00FB290E">
            <w:pPr>
              <w:spacing w:beforeLines="6" w:before="23" w:afterLines="6" w:after="23" w:line="240" w:lineRule="auto"/>
              <w:jc w:val="center"/>
            </w:pPr>
            <w:r w:rsidRPr="0040794C">
              <w:rPr>
                <w:rFonts w:hint="eastAsia"/>
              </w:rPr>
              <w:t>圓形</w:t>
            </w:r>
          </w:p>
        </w:tc>
        <w:tc>
          <w:tcPr>
            <w:tcW w:w="1854" w:type="dxa"/>
            <w:vAlign w:val="center"/>
          </w:tcPr>
          <w:p w:rsidR="0040794C" w:rsidRPr="0040794C" w:rsidRDefault="0040794C" w:rsidP="00FB290E">
            <w:pPr>
              <w:spacing w:beforeLines="6" w:before="23" w:afterLines="6" w:after="23" w:line="240" w:lineRule="auto"/>
              <w:jc w:val="center"/>
            </w:pPr>
            <w:r w:rsidRPr="0040794C">
              <w:rPr>
                <w:rFonts w:hint="eastAsia"/>
              </w:rPr>
              <w:t>正方形</w:t>
            </w:r>
          </w:p>
        </w:tc>
        <w:tc>
          <w:tcPr>
            <w:tcW w:w="1854" w:type="dxa"/>
            <w:vAlign w:val="center"/>
          </w:tcPr>
          <w:p w:rsidR="0040794C" w:rsidRPr="0040794C" w:rsidRDefault="0040794C" w:rsidP="00FB290E">
            <w:pPr>
              <w:spacing w:beforeLines="6" w:before="23" w:afterLines="6" w:after="23" w:line="240" w:lineRule="auto"/>
              <w:jc w:val="center"/>
            </w:pPr>
            <w:r w:rsidRPr="0040794C">
              <w:rPr>
                <w:rFonts w:hint="eastAsia"/>
              </w:rPr>
              <w:t>長方形</w:t>
            </w:r>
          </w:p>
        </w:tc>
        <w:tc>
          <w:tcPr>
            <w:tcW w:w="1855" w:type="dxa"/>
            <w:vAlign w:val="center"/>
          </w:tcPr>
          <w:p w:rsidR="0040794C" w:rsidRPr="0040794C" w:rsidRDefault="0040794C" w:rsidP="00FB290E">
            <w:pPr>
              <w:spacing w:beforeLines="6" w:before="23" w:afterLines="6" w:after="23" w:line="240" w:lineRule="auto"/>
              <w:jc w:val="center"/>
            </w:pPr>
            <w:r w:rsidRPr="0040794C">
              <w:rPr>
                <w:rFonts w:hint="eastAsia"/>
              </w:rPr>
              <w:t>正三角形</w:t>
            </w:r>
          </w:p>
        </w:tc>
      </w:tr>
      <w:tr w:rsidR="0040794C" w:rsidRPr="0040794C" w:rsidTr="00FE5E70">
        <w:tc>
          <w:tcPr>
            <w:tcW w:w="1854" w:type="dxa"/>
            <w:vAlign w:val="center"/>
          </w:tcPr>
          <w:p w:rsidR="0040794C" w:rsidRPr="0040794C" w:rsidRDefault="0040794C" w:rsidP="00FB290E">
            <w:pPr>
              <w:spacing w:beforeLines="6" w:before="23" w:afterLines="6" w:after="23" w:line="240" w:lineRule="auto"/>
              <w:jc w:val="center"/>
            </w:pPr>
            <w:r w:rsidRPr="0040794C">
              <w:rPr>
                <w:rFonts w:hint="eastAsia"/>
              </w:rPr>
              <w:t>第</w:t>
            </w:r>
            <w:r w:rsidRPr="0040794C">
              <w:t xml:space="preserve">10 </w:t>
            </w:r>
            <w:r w:rsidRPr="0040794C">
              <w:rPr>
                <w:rFonts w:hint="eastAsia"/>
              </w:rPr>
              <w:t>s</w:t>
            </w:r>
          </w:p>
        </w:tc>
        <w:tc>
          <w:tcPr>
            <w:tcW w:w="1854" w:type="dxa"/>
            <w:vAlign w:val="center"/>
          </w:tcPr>
          <w:p w:rsidR="0040794C" w:rsidRPr="0040794C" w:rsidRDefault="0040794C" w:rsidP="00FB290E">
            <w:pPr>
              <w:spacing w:beforeLines="6" w:before="23" w:afterLines="6" w:after="23" w:line="240" w:lineRule="auto"/>
              <w:jc w:val="center"/>
            </w:pPr>
            <w:r w:rsidRPr="0040794C">
              <w:t>0.41</w:t>
            </w:r>
          </w:p>
        </w:tc>
        <w:tc>
          <w:tcPr>
            <w:tcW w:w="1854" w:type="dxa"/>
            <w:vAlign w:val="center"/>
          </w:tcPr>
          <w:p w:rsidR="0040794C" w:rsidRPr="0040794C" w:rsidRDefault="0040794C" w:rsidP="00FB290E">
            <w:pPr>
              <w:spacing w:beforeLines="6" w:before="23" w:afterLines="6" w:after="23" w:line="240" w:lineRule="auto"/>
              <w:jc w:val="center"/>
            </w:pPr>
            <w:r w:rsidRPr="0040794C">
              <w:t>0.51</w:t>
            </w:r>
          </w:p>
        </w:tc>
        <w:tc>
          <w:tcPr>
            <w:tcW w:w="1854" w:type="dxa"/>
            <w:vAlign w:val="center"/>
          </w:tcPr>
          <w:p w:rsidR="0040794C" w:rsidRPr="0040794C" w:rsidRDefault="0040794C" w:rsidP="00FB290E">
            <w:pPr>
              <w:spacing w:beforeLines="6" w:before="23" w:afterLines="6" w:after="23" w:line="240" w:lineRule="auto"/>
              <w:jc w:val="center"/>
            </w:pPr>
            <w:r w:rsidRPr="0040794C">
              <w:t>0.54</w:t>
            </w:r>
          </w:p>
        </w:tc>
        <w:tc>
          <w:tcPr>
            <w:tcW w:w="1855" w:type="dxa"/>
            <w:vAlign w:val="center"/>
          </w:tcPr>
          <w:p w:rsidR="0040794C" w:rsidRPr="0040794C" w:rsidRDefault="0040794C" w:rsidP="00FB290E">
            <w:pPr>
              <w:spacing w:beforeLines="6" w:before="23" w:afterLines="6" w:after="23" w:line="240" w:lineRule="auto"/>
              <w:jc w:val="center"/>
            </w:pPr>
            <w:r w:rsidRPr="0040794C">
              <w:t>0.48</w:t>
            </w:r>
          </w:p>
        </w:tc>
      </w:tr>
      <w:tr w:rsidR="0040794C" w:rsidRPr="0040794C" w:rsidTr="00FE5E70">
        <w:tc>
          <w:tcPr>
            <w:tcW w:w="1854" w:type="dxa"/>
            <w:vAlign w:val="center"/>
          </w:tcPr>
          <w:p w:rsidR="0040794C" w:rsidRPr="0040794C" w:rsidRDefault="0040794C" w:rsidP="00FB290E">
            <w:pPr>
              <w:spacing w:beforeLines="6" w:before="23" w:afterLines="6" w:after="23" w:line="240" w:lineRule="auto"/>
              <w:jc w:val="center"/>
            </w:pPr>
            <w:r w:rsidRPr="0040794C">
              <w:rPr>
                <w:rFonts w:hint="eastAsia"/>
              </w:rPr>
              <w:t>第</w:t>
            </w:r>
            <w:r w:rsidRPr="0040794C">
              <w:t xml:space="preserve">20 </w:t>
            </w:r>
            <w:r w:rsidRPr="0040794C">
              <w:rPr>
                <w:rFonts w:hint="eastAsia"/>
              </w:rPr>
              <w:t>s</w:t>
            </w:r>
          </w:p>
        </w:tc>
        <w:tc>
          <w:tcPr>
            <w:tcW w:w="1854" w:type="dxa"/>
            <w:vAlign w:val="center"/>
          </w:tcPr>
          <w:p w:rsidR="0040794C" w:rsidRPr="0040794C" w:rsidRDefault="0040794C" w:rsidP="00FB290E">
            <w:pPr>
              <w:spacing w:beforeLines="6" w:before="23" w:afterLines="6" w:after="23" w:line="240" w:lineRule="auto"/>
              <w:jc w:val="center"/>
            </w:pPr>
            <w:r w:rsidRPr="0040794C">
              <w:t>0.4</w:t>
            </w:r>
          </w:p>
        </w:tc>
        <w:tc>
          <w:tcPr>
            <w:tcW w:w="1854" w:type="dxa"/>
            <w:vAlign w:val="center"/>
          </w:tcPr>
          <w:p w:rsidR="0040794C" w:rsidRPr="0040794C" w:rsidRDefault="0040794C" w:rsidP="00FB290E">
            <w:pPr>
              <w:spacing w:beforeLines="6" w:before="23" w:afterLines="6" w:after="23" w:line="240" w:lineRule="auto"/>
              <w:jc w:val="center"/>
            </w:pPr>
            <w:r w:rsidRPr="0040794C">
              <w:t>0.49</w:t>
            </w:r>
          </w:p>
        </w:tc>
        <w:tc>
          <w:tcPr>
            <w:tcW w:w="1854" w:type="dxa"/>
            <w:vAlign w:val="center"/>
          </w:tcPr>
          <w:p w:rsidR="0040794C" w:rsidRPr="0040794C" w:rsidRDefault="0040794C" w:rsidP="00FB290E">
            <w:pPr>
              <w:spacing w:beforeLines="6" w:before="23" w:afterLines="6" w:after="23" w:line="240" w:lineRule="auto"/>
              <w:jc w:val="center"/>
            </w:pPr>
            <w:r w:rsidRPr="0040794C">
              <w:t>0.54</w:t>
            </w:r>
          </w:p>
        </w:tc>
        <w:tc>
          <w:tcPr>
            <w:tcW w:w="1855" w:type="dxa"/>
            <w:vAlign w:val="center"/>
          </w:tcPr>
          <w:p w:rsidR="0040794C" w:rsidRPr="0040794C" w:rsidRDefault="0040794C" w:rsidP="00FB290E">
            <w:pPr>
              <w:spacing w:beforeLines="6" w:before="23" w:afterLines="6" w:after="23" w:line="240" w:lineRule="auto"/>
              <w:jc w:val="center"/>
            </w:pPr>
            <w:r w:rsidRPr="0040794C">
              <w:t>0.49</w:t>
            </w:r>
          </w:p>
        </w:tc>
      </w:tr>
      <w:tr w:rsidR="0040794C" w:rsidRPr="0040794C" w:rsidTr="00FE5E70">
        <w:tc>
          <w:tcPr>
            <w:tcW w:w="1854" w:type="dxa"/>
            <w:vAlign w:val="center"/>
          </w:tcPr>
          <w:p w:rsidR="0040794C" w:rsidRPr="0040794C" w:rsidRDefault="0040794C" w:rsidP="00FB290E">
            <w:pPr>
              <w:spacing w:beforeLines="6" w:before="23" w:afterLines="6" w:after="23" w:line="240" w:lineRule="auto"/>
              <w:jc w:val="center"/>
            </w:pPr>
            <w:r w:rsidRPr="0040794C">
              <w:rPr>
                <w:rFonts w:hint="eastAsia"/>
              </w:rPr>
              <w:t>第</w:t>
            </w:r>
            <w:r w:rsidRPr="0040794C">
              <w:t>30</w:t>
            </w:r>
            <w:r w:rsidR="009C18E8" w:rsidRPr="0040794C">
              <w:t xml:space="preserve"> </w:t>
            </w:r>
            <w:r w:rsidR="009C18E8" w:rsidRPr="0040794C">
              <w:rPr>
                <w:rFonts w:hint="eastAsia"/>
              </w:rPr>
              <w:t>s</w:t>
            </w:r>
          </w:p>
        </w:tc>
        <w:tc>
          <w:tcPr>
            <w:tcW w:w="1854" w:type="dxa"/>
            <w:vAlign w:val="center"/>
          </w:tcPr>
          <w:p w:rsidR="0040794C" w:rsidRPr="0040794C" w:rsidRDefault="0040794C" w:rsidP="00FB290E">
            <w:pPr>
              <w:spacing w:beforeLines="6" w:before="23" w:afterLines="6" w:after="23" w:line="240" w:lineRule="auto"/>
              <w:jc w:val="center"/>
            </w:pPr>
            <w:r w:rsidRPr="0040794C">
              <w:t>0.37</w:t>
            </w:r>
          </w:p>
        </w:tc>
        <w:tc>
          <w:tcPr>
            <w:tcW w:w="1854" w:type="dxa"/>
            <w:vAlign w:val="center"/>
          </w:tcPr>
          <w:p w:rsidR="0040794C" w:rsidRPr="0040794C" w:rsidRDefault="0040794C" w:rsidP="00FB290E">
            <w:pPr>
              <w:spacing w:beforeLines="6" w:before="23" w:afterLines="6" w:after="23" w:line="240" w:lineRule="auto"/>
              <w:jc w:val="center"/>
            </w:pPr>
            <w:r w:rsidRPr="0040794C">
              <w:t>0.5</w:t>
            </w:r>
          </w:p>
        </w:tc>
        <w:tc>
          <w:tcPr>
            <w:tcW w:w="1854" w:type="dxa"/>
            <w:vAlign w:val="center"/>
          </w:tcPr>
          <w:p w:rsidR="0040794C" w:rsidRPr="0040794C" w:rsidRDefault="0040794C" w:rsidP="00FB290E">
            <w:pPr>
              <w:spacing w:beforeLines="6" w:before="23" w:afterLines="6" w:after="23" w:line="240" w:lineRule="auto"/>
              <w:jc w:val="center"/>
            </w:pPr>
            <w:r w:rsidRPr="0040794C">
              <w:t>0.53</w:t>
            </w:r>
          </w:p>
        </w:tc>
        <w:tc>
          <w:tcPr>
            <w:tcW w:w="1855" w:type="dxa"/>
            <w:vAlign w:val="center"/>
          </w:tcPr>
          <w:p w:rsidR="0040794C" w:rsidRPr="0040794C" w:rsidRDefault="0040794C" w:rsidP="00FB290E">
            <w:pPr>
              <w:spacing w:beforeLines="6" w:before="23" w:afterLines="6" w:after="23" w:line="240" w:lineRule="auto"/>
              <w:jc w:val="center"/>
            </w:pPr>
            <w:r w:rsidRPr="0040794C">
              <w:t>0.48</w:t>
            </w:r>
          </w:p>
        </w:tc>
      </w:tr>
      <w:tr w:rsidR="0040794C" w:rsidRPr="0040794C" w:rsidTr="00FE5E70">
        <w:tc>
          <w:tcPr>
            <w:tcW w:w="1854" w:type="dxa"/>
            <w:vAlign w:val="center"/>
          </w:tcPr>
          <w:p w:rsidR="0040794C" w:rsidRPr="0040794C" w:rsidRDefault="0040794C" w:rsidP="00FB290E">
            <w:pPr>
              <w:spacing w:beforeLines="6" w:before="23" w:afterLines="6" w:after="23" w:line="240" w:lineRule="auto"/>
              <w:jc w:val="center"/>
            </w:pPr>
            <w:r w:rsidRPr="0040794C">
              <w:rPr>
                <w:rFonts w:hint="eastAsia"/>
              </w:rPr>
              <w:t>第</w:t>
            </w:r>
            <w:r w:rsidRPr="0040794C">
              <w:t>40</w:t>
            </w:r>
            <w:r w:rsidR="009C18E8">
              <w:rPr>
                <w:rFonts w:hint="eastAsia"/>
              </w:rPr>
              <w:t xml:space="preserve"> </w:t>
            </w:r>
            <w:r w:rsidRPr="0040794C">
              <w:rPr>
                <w:rFonts w:hint="eastAsia"/>
              </w:rPr>
              <w:t>s</w:t>
            </w:r>
          </w:p>
        </w:tc>
        <w:tc>
          <w:tcPr>
            <w:tcW w:w="1854" w:type="dxa"/>
            <w:vAlign w:val="center"/>
          </w:tcPr>
          <w:p w:rsidR="0040794C" w:rsidRPr="0040794C" w:rsidRDefault="0040794C" w:rsidP="00FB290E">
            <w:pPr>
              <w:spacing w:beforeLines="6" w:before="23" w:afterLines="6" w:after="23" w:line="240" w:lineRule="auto"/>
              <w:jc w:val="center"/>
            </w:pPr>
            <w:r w:rsidRPr="0040794C">
              <w:t>0.4</w:t>
            </w:r>
          </w:p>
        </w:tc>
        <w:tc>
          <w:tcPr>
            <w:tcW w:w="1854" w:type="dxa"/>
            <w:vAlign w:val="center"/>
          </w:tcPr>
          <w:p w:rsidR="0040794C" w:rsidRPr="0040794C" w:rsidRDefault="0040794C" w:rsidP="00FB290E">
            <w:pPr>
              <w:spacing w:beforeLines="6" w:before="23" w:afterLines="6" w:after="23" w:line="240" w:lineRule="auto"/>
              <w:jc w:val="center"/>
            </w:pPr>
            <w:r w:rsidRPr="0040794C">
              <w:t>0.51</w:t>
            </w:r>
          </w:p>
        </w:tc>
        <w:tc>
          <w:tcPr>
            <w:tcW w:w="1854" w:type="dxa"/>
            <w:vAlign w:val="center"/>
          </w:tcPr>
          <w:p w:rsidR="0040794C" w:rsidRPr="0040794C" w:rsidRDefault="0040794C" w:rsidP="00FB290E">
            <w:pPr>
              <w:spacing w:beforeLines="6" w:before="23" w:afterLines="6" w:after="23" w:line="240" w:lineRule="auto"/>
              <w:jc w:val="center"/>
            </w:pPr>
            <w:r w:rsidRPr="0040794C">
              <w:t>0.54</w:t>
            </w:r>
          </w:p>
        </w:tc>
        <w:tc>
          <w:tcPr>
            <w:tcW w:w="1855" w:type="dxa"/>
            <w:vAlign w:val="center"/>
          </w:tcPr>
          <w:p w:rsidR="0040794C" w:rsidRPr="0040794C" w:rsidRDefault="0040794C" w:rsidP="00FB290E">
            <w:pPr>
              <w:spacing w:beforeLines="6" w:before="23" w:afterLines="6" w:after="23" w:line="240" w:lineRule="auto"/>
              <w:jc w:val="center"/>
            </w:pPr>
            <w:r w:rsidRPr="0040794C">
              <w:t>0.48</w:t>
            </w:r>
          </w:p>
        </w:tc>
      </w:tr>
      <w:tr w:rsidR="0040794C" w:rsidRPr="0040794C" w:rsidTr="00FE5E70">
        <w:tc>
          <w:tcPr>
            <w:tcW w:w="1854" w:type="dxa"/>
            <w:vAlign w:val="center"/>
          </w:tcPr>
          <w:p w:rsidR="0040794C" w:rsidRPr="0040794C" w:rsidRDefault="0040794C" w:rsidP="00FB290E">
            <w:pPr>
              <w:spacing w:beforeLines="6" w:before="23" w:afterLines="6" w:after="23" w:line="240" w:lineRule="auto"/>
              <w:jc w:val="center"/>
            </w:pPr>
            <w:r w:rsidRPr="0040794C">
              <w:rPr>
                <w:rFonts w:hint="eastAsia"/>
              </w:rPr>
              <w:t>第</w:t>
            </w:r>
            <w:r w:rsidRPr="0040794C">
              <w:t>50</w:t>
            </w:r>
            <w:r w:rsidR="009C18E8">
              <w:rPr>
                <w:rFonts w:hint="eastAsia"/>
              </w:rPr>
              <w:t xml:space="preserve"> </w:t>
            </w:r>
            <w:r w:rsidRPr="0040794C">
              <w:rPr>
                <w:rFonts w:hint="eastAsia"/>
              </w:rPr>
              <w:t>s</w:t>
            </w:r>
          </w:p>
        </w:tc>
        <w:tc>
          <w:tcPr>
            <w:tcW w:w="1854" w:type="dxa"/>
            <w:vAlign w:val="center"/>
          </w:tcPr>
          <w:p w:rsidR="0040794C" w:rsidRPr="0040794C" w:rsidRDefault="0040794C" w:rsidP="00FB290E">
            <w:pPr>
              <w:spacing w:beforeLines="6" w:before="23" w:afterLines="6" w:after="23" w:line="240" w:lineRule="auto"/>
              <w:jc w:val="center"/>
            </w:pPr>
            <w:r w:rsidRPr="0040794C">
              <w:t>0.36</w:t>
            </w:r>
          </w:p>
        </w:tc>
        <w:tc>
          <w:tcPr>
            <w:tcW w:w="1854" w:type="dxa"/>
            <w:vAlign w:val="center"/>
          </w:tcPr>
          <w:p w:rsidR="0040794C" w:rsidRPr="0040794C" w:rsidRDefault="0040794C" w:rsidP="00FB290E">
            <w:pPr>
              <w:spacing w:beforeLines="6" w:before="23" w:afterLines="6" w:after="23" w:line="240" w:lineRule="auto"/>
              <w:jc w:val="center"/>
            </w:pPr>
            <w:r w:rsidRPr="0040794C">
              <w:t>0.51</w:t>
            </w:r>
          </w:p>
        </w:tc>
        <w:tc>
          <w:tcPr>
            <w:tcW w:w="1854" w:type="dxa"/>
            <w:vAlign w:val="center"/>
          </w:tcPr>
          <w:p w:rsidR="0040794C" w:rsidRPr="0040794C" w:rsidRDefault="0040794C" w:rsidP="00FB290E">
            <w:pPr>
              <w:spacing w:beforeLines="6" w:before="23" w:afterLines="6" w:after="23" w:line="240" w:lineRule="auto"/>
              <w:jc w:val="center"/>
            </w:pPr>
            <w:r w:rsidRPr="0040794C">
              <w:t>0.53</w:t>
            </w:r>
          </w:p>
        </w:tc>
        <w:tc>
          <w:tcPr>
            <w:tcW w:w="1855" w:type="dxa"/>
            <w:vAlign w:val="center"/>
          </w:tcPr>
          <w:p w:rsidR="0040794C" w:rsidRPr="0040794C" w:rsidRDefault="0040794C" w:rsidP="00FB290E">
            <w:pPr>
              <w:spacing w:beforeLines="6" w:before="23" w:afterLines="6" w:after="23" w:line="240" w:lineRule="auto"/>
              <w:jc w:val="center"/>
            </w:pPr>
            <w:r w:rsidRPr="0040794C">
              <w:t>0.49</w:t>
            </w:r>
          </w:p>
        </w:tc>
      </w:tr>
      <w:tr w:rsidR="0040794C" w:rsidRPr="0040794C" w:rsidTr="00FE5E70">
        <w:tc>
          <w:tcPr>
            <w:tcW w:w="1854" w:type="dxa"/>
            <w:vAlign w:val="center"/>
          </w:tcPr>
          <w:p w:rsidR="0040794C" w:rsidRPr="0040794C" w:rsidRDefault="0040794C" w:rsidP="00FB290E">
            <w:pPr>
              <w:spacing w:beforeLines="6" w:before="23" w:afterLines="6" w:after="23" w:line="240" w:lineRule="auto"/>
              <w:jc w:val="center"/>
            </w:pPr>
            <w:r w:rsidRPr="0040794C">
              <w:rPr>
                <w:rFonts w:hint="eastAsia"/>
              </w:rPr>
              <w:t>第</w:t>
            </w:r>
            <w:r w:rsidRPr="0040794C">
              <w:t>60</w:t>
            </w:r>
            <w:r w:rsidR="009C18E8">
              <w:rPr>
                <w:rFonts w:hint="eastAsia"/>
              </w:rPr>
              <w:t xml:space="preserve"> </w:t>
            </w:r>
            <w:r w:rsidRPr="0040794C">
              <w:rPr>
                <w:rFonts w:hint="eastAsia"/>
              </w:rPr>
              <w:t>s</w:t>
            </w:r>
          </w:p>
        </w:tc>
        <w:tc>
          <w:tcPr>
            <w:tcW w:w="1854" w:type="dxa"/>
            <w:vAlign w:val="center"/>
          </w:tcPr>
          <w:p w:rsidR="0040794C" w:rsidRPr="0040794C" w:rsidRDefault="0040794C" w:rsidP="00FB290E">
            <w:pPr>
              <w:spacing w:beforeLines="6" w:before="23" w:afterLines="6" w:after="23" w:line="240" w:lineRule="auto"/>
              <w:jc w:val="center"/>
            </w:pPr>
            <w:r w:rsidRPr="0040794C">
              <w:t>0.35</w:t>
            </w:r>
          </w:p>
        </w:tc>
        <w:tc>
          <w:tcPr>
            <w:tcW w:w="1854" w:type="dxa"/>
            <w:vAlign w:val="center"/>
          </w:tcPr>
          <w:p w:rsidR="0040794C" w:rsidRPr="0040794C" w:rsidRDefault="0040794C" w:rsidP="00FB290E">
            <w:pPr>
              <w:spacing w:beforeLines="6" w:before="23" w:afterLines="6" w:after="23" w:line="240" w:lineRule="auto"/>
              <w:jc w:val="center"/>
            </w:pPr>
            <w:r w:rsidRPr="0040794C">
              <w:t>0.52</w:t>
            </w:r>
          </w:p>
        </w:tc>
        <w:tc>
          <w:tcPr>
            <w:tcW w:w="1854" w:type="dxa"/>
            <w:vAlign w:val="center"/>
          </w:tcPr>
          <w:p w:rsidR="0040794C" w:rsidRPr="0040794C" w:rsidRDefault="0040794C" w:rsidP="00FB290E">
            <w:pPr>
              <w:spacing w:beforeLines="6" w:before="23" w:afterLines="6" w:after="23" w:line="240" w:lineRule="auto"/>
              <w:jc w:val="center"/>
            </w:pPr>
            <w:r w:rsidRPr="0040794C">
              <w:t>0.52</w:t>
            </w:r>
          </w:p>
        </w:tc>
        <w:tc>
          <w:tcPr>
            <w:tcW w:w="1855" w:type="dxa"/>
            <w:vAlign w:val="center"/>
          </w:tcPr>
          <w:p w:rsidR="0040794C" w:rsidRPr="0040794C" w:rsidRDefault="0040794C" w:rsidP="00FB290E">
            <w:pPr>
              <w:spacing w:beforeLines="6" w:before="23" w:afterLines="6" w:after="23" w:line="240" w:lineRule="auto"/>
              <w:jc w:val="center"/>
            </w:pPr>
            <w:r w:rsidRPr="0040794C">
              <w:t>0.47</w:t>
            </w:r>
          </w:p>
        </w:tc>
      </w:tr>
      <w:tr w:rsidR="0040794C" w:rsidRPr="00ED6036" w:rsidTr="00FE5E70">
        <w:tc>
          <w:tcPr>
            <w:tcW w:w="1854" w:type="dxa"/>
            <w:vAlign w:val="center"/>
          </w:tcPr>
          <w:p w:rsidR="0040794C" w:rsidRPr="0040794C" w:rsidRDefault="0040794C" w:rsidP="00FB290E">
            <w:pPr>
              <w:spacing w:beforeLines="6" w:before="23" w:afterLines="6" w:after="23" w:line="240" w:lineRule="auto"/>
              <w:jc w:val="center"/>
            </w:pPr>
            <w:r w:rsidRPr="0040794C">
              <w:rPr>
                <w:rFonts w:hint="eastAsia"/>
              </w:rPr>
              <w:t>平均值</w:t>
            </w:r>
          </w:p>
        </w:tc>
        <w:tc>
          <w:tcPr>
            <w:tcW w:w="1854" w:type="dxa"/>
            <w:vAlign w:val="center"/>
          </w:tcPr>
          <w:p w:rsidR="0040794C" w:rsidRPr="0040794C" w:rsidRDefault="0040794C" w:rsidP="00FB290E">
            <w:pPr>
              <w:spacing w:beforeLines="6" w:before="23" w:afterLines="6" w:after="23" w:line="240" w:lineRule="auto"/>
              <w:jc w:val="center"/>
            </w:pPr>
            <w:r w:rsidRPr="0040794C">
              <w:t>0.38</w:t>
            </w:r>
          </w:p>
        </w:tc>
        <w:tc>
          <w:tcPr>
            <w:tcW w:w="1854" w:type="dxa"/>
            <w:vAlign w:val="center"/>
          </w:tcPr>
          <w:p w:rsidR="0040794C" w:rsidRPr="0040794C" w:rsidRDefault="0040794C" w:rsidP="00FB290E">
            <w:pPr>
              <w:spacing w:beforeLines="6" w:before="23" w:afterLines="6" w:after="23" w:line="240" w:lineRule="auto"/>
              <w:jc w:val="center"/>
            </w:pPr>
            <w:r w:rsidRPr="0040794C">
              <w:t>0.51</w:t>
            </w:r>
          </w:p>
        </w:tc>
        <w:tc>
          <w:tcPr>
            <w:tcW w:w="1854" w:type="dxa"/>
            <w:vAlign w:val="center"/>
          </w:tcPr>
          <w:p w:rsidR="0040794C" w:rsidRPr="0040794C" w:rsidRDefault="0040794C" w:rsidP="00FB290E">
            <w:pPr>
              <w:spacing w:beforeLines="6" w:before="23" w:afterLines="6" w:after="23" w:line="240" w:lineRule="auto"/>
              <w:jc w:val="center"/>
            </w:pPr>
            <w:r w:rsidRPr="0040794C">
              <w:t>0.53</w:t>
            </w:r>
          </w:p>
        </w:tc>
        <w:tc>
          <w:tcPr>
            <w:tcW w:w="1855" w:type="dxa"/>
            <w:vAlign w:val="center"/>
          </w:tcPr>
          <w:p w:rsidR="0040794C" w:rsidRPr="00ED6036" w:rsidRDefault="0040794C" w:rsidP="00FB290E">
            <w:pPr>
              <w:spacing w:beforeLines="6" w:before="23" w:afterLines="6" w:after="23" w:line="240" w:lineRule="auto"/>
              <w:jc w:val="center"/>
            </w:pPr>
            <w:r w:rsidRPr="0040794C">
              <w:t>0.48</w:t>
            </w:r>
          </w:p>
        </w:tc>
      </w:tr>
    </w:tbl>
    <w:p w:rsidR="00ED6036" w:rsidRPr="00ED6036" w:rsidRDefault="00A94BD9" w:rsidP="00A94BD9">
      <w:pPr>
        <w:pStyle w:val="a3"/>
        <w:ind w:left="1566" w:hanging="1205"/>
      </w:pPr>
      <w:r>
        <w:rPr>
          <w:rFonts w:hint="eastAsia"/>
        </w:rPr>
        <w:lastRenderedPageBreak/>
        <w:t>命題出處：</w:t>
      </w:r>
      <w:r>
        <w:rPr>
          <w:rFonts w:hint="eastAsia"/>
        </w:rPr>
        <w:tab/>
      </w:r>
      <w:r w:rsidR="00ED6036" w:rsidRPr="00ED6036">
        <w:rPr>
          <w:rFonts w:hint="eastAsia"/>
        </w:rPr>
        <w:t>龍騰【超素養】物理學測閱讀與探究</w:t>
      </w:r>
      <w:r w:rsidR="00ED6036" w:rsidRPr="00ED6036">
        <w:rPr>
          <w:rFonts w:hint="eastAsia"/>
        </w:rPr>
        <w:t xml:space="preserve"> </w:t>
      </w:r>
      <w:r w:rsidR="00ED6036" w:rsidRPr="00ED6036">
        <w:rPr>
          <w:rFonts w:hint="eastAsia"/>
        </w:rPr>
        <w:t>科學探究篇</w:t>
      </w:r>
      <w:r w:rsidR="00ED6036" w:rsidRPr="00ED6036">
        <w:rPr>
          <w:rFonts w:hint="eastAsia"/>
        </w:rPr>
        <w:t xml:space="preserve"> </w:t>
      </w:r>
      <w:r w:rsidR="00ED6036" w:rsidRPr="00ED6036">
        <w:rPr>
          <w:rFonts w:hint="eastAsia"/>
        </w:rPr>
        <w:t>第</w:t>
      </w:r>
      <w:r w:rsidR="00ED6036" w:rsidRPr="00ED6036">
        <w:rPr>
          <w:rFonts w:hint="eastAsia"/>
        </w:rPr>
        <w:t>8</w:t>
      </w:r>
      <w:r w:rsidR="00ED6036" w:rsidRPr="00ED6036">
        <w:rPr>
          <w:rFonts w:hint="eastAsia"/>
        </w:rPr>
        <w:t>回物質與能量</w:t>
      </w:r>
    </w:p>
    <w:p w:rsidR="00ED6036" w:rsidRPr="00ED6036" w:rsidRDefault="00A94BD9" w:rsidP="00A94BD9">
      <w:pPr>
        <w:pStyle w:val="a3"/>
        <w:ind w:left="1566" w:hanging="1205"/>
      </w:pPr>
      <w:r>
        <w:rPr>
          <w:rFonts w:hint="eastAsia"/>
        </w:rPr>
        <w:t>解題觀念：</w:t>
      </w:r>
      <w:r>
        <w:rPr>
          <w:rFonts w:hint="eastAsia"/>
        </w:rPr>
        <w:tab/>
      </w:r>
      <w:r w:rsidR="00ED6036" w:rsidRPr="00ED6036">
        <w:rPr>
          <w:rFonts w:hint="eastAsia"/>
        </w:rPr>
        <w:t>實驗設計與實驗的變因</w:t>
      </w:r>
    </w:p>
    <w:p w:rsidR="00ED6036" w:rsidRPr="00ED6036" w:rsidRDefault="00A94BD9" w:rsidP="00A94BD9">
      <w:pPr>
        <w:pStyle w:val="a3"/>
        <w:ind w:left="1566" w:hanging="1205"/>
      </w:pPr>
      <w:r>
        <w:rPr>
          <w:rFonts w:hint="eastAsia"/>
        </w:rPr>
        <w:t>參考答案：</w:t>
      </w:r>
      <w:r>
        <w:rPr>
          <w:rFonts w:hint="eastAsia"/>
        </w:rPr>
        <w:tab/>
      </w:r>
      <w:r w:rsidR="00ED6036" w:rsidRPr="00ED6036">
        <w:rPr>
          <w:rFonts w:hint="eastAsia"/>
        </w:rPr>
        <w:tab/>
      </w:r>
      <w:r w:rsidR="00ED6036" w:rsidRPr="00ED6036">
        <w:rPr>
          <w:rFonts w:hint="eastAsia"/>
        </w:rPr>
        <w:t>見解析</w:t>
      </w:r>
    </w:p>
    <w:p w:rsidR="004F781B" w:rsidRDefault="00A94BD9" w:rsidP="004F781B">
      <w:pPr>
        <w:pStyle w:val="a3"/>
        <w:ind w:left="1566" w:hanging="1205"/>
      </w:pPr>
      <w:r>
        <w:rPr>
          <w:rFonts w:hint="eastAsia"/>
        </w:rPr>
        <w:t>試題解析：</w:t>
      </w:r>
      <w:r>
        <w:rPr>
          <w:rFonts w:hint="eastAsia"/>
        </w:rPr>
        <w:tab/>
      </w:r>
      <w:r w:rsidR="00FB290E">
        <w:rPr>
          <w:rFonts w:hint="eastAsia"/>
        </w:rPr>
        <w:t>(1)</w:t>
      </w:r>
      <w:r w:rsidR="004F781B" w:rsidRPr="0034285F">
        <w:rPr>
          <w:rFonts w:hint="eastAsia"/>
        </w:rPr>
        <w:t>操縱變因：葉片形狀。</w:t>
      </w:r>
    </w:p>
    <w:p w:rsidR="004F781B" w:rsidRDefault="00FB290E" w:rsidP="004F781B">
      <w:pPr>
        <w:pStyle w:val="a3"/>
        <w:ind w:left="1566" w:hanging="1205"/>
      </w:pPr>
      <w:r>
        <w:tab/>
      </w:r>
      <w:r>
        <w:rPr>
          <w:rFonts w:hint="eastAsia"/>
        </w:rPr>
        <w:t>(2)</w:t>
      </w:r>
      <w:r w:rsidR="004F781B" w:rsidRPr="0034285F">
        <w:rPr>
          <w:rFonts w:hint="eastAsia"/>
        </w:rPr>
        <w:t>應變</w:t>
      </w:r>
      <w:proofErr w:type="gramStart"/>
      <w:r w:rsidR="004F781B" w:rsidRPr="0034285F">
        <w:rPr>
          <w:rFonts w:hint="eastAsia"/>
        </w:rPr>
        <w:t>變</w:t>
      </w:r>
      <w:proofErr w:type="gramEnd"/>
      <w:r w:rsidR="004F781B" w:rsidRPr="0034285F">
        <w:rPr>
          <w:rFonts w:hint="eastAsia"/>
        </w:rPr>
        <w:t>因：感應電壓讀數。</w:t>
      </w:r>
    </w:p>
    <w:p w:rsidR="004F781B" w:rsidRPr="0034285F" w:rsidRDefault="00FB290E" w:rsidP="00FB290E">
      <w:pPr>
        <w:pStyle w:val="a3"/>
        <w:ind w:left="1855" w:hangingChars="620" w:hanging="1494"/>
      </w:pPr>
      <w:r>
        <w:tab/>
      </w:r>
      <w:r>
        <w:rPr>
          <w:rFonts w:hint="eastAsia"/>
        </w:rPr>
        <w:t>(3)</w:t>
      </w:r>
      <w:r w:rsidR="004F781B" w:rsidRPr="0034285F">
        <w:rPr>
          <w:rFonts w:hint="eastAsia"/>
        </w:rPr>
        <w:t>控制變因：葉片數量、葉片面積、吹送風速、磁鐵個數、線圈</w:t>
      </w:r>
      <w:proofErr w:type="gramStart"/>
      <w:r w:rsidR="004F781B" w:rsidRPr="0034285F">
        <w:rPr>
          <w:rFonts w:hint="eastAsia"/>
        </w:rPr>
        <w:t>圈</w:t>
      </w:r>
      <w:proofErr w:type="gramEnd"/>
      <w:r w:rsidR="004F781B" w:rsidRPr="0034285F">
        <w:rPr>
          <w:rFonts w:hint="eastAsia"/>
        </w:rPr>
        <w:t>數、葉片材質。</w:t>
      </w:r>
    </w:p>
    <w:p w:rsidR="00FB290E" w:rsidRDefault="004F781B" w:rsidP="004F781B">
      <w:pPr>
        <w:pStyle w:val="a3"/>
        <w:ind w:left="1566" w:hanging="1205"/>
      </w:pPr>
      <w:r w:rsidRPr="0034285F">
        <w:rPr>
          <w:rFonts w:hint="eastAsia"/>
        </w:rPr>
        <w:t>評分原則：</w:t>
      </w:r>
      <w:r w:rsidR="00FB290E">
        <w:tab/>
      </w:r>
      <w:r w:rsidRPr="0034285F">
        <w:rPr>
          <w:rFonts w:hint="eastAsia"/>
        </w:rPr>
        <w:t>（</w:t>
      </w:r>
      <w:r w:rsidRPr="0034285F">
        <w:t>2</w:t>
      </w:r>
      <w:r w:rsidRPr="0034285F">
        <w:rPr>
          <w:rFonts w:hint="eastAsia"/>
        </w:rPr>
        <w:t>分）操縱變因與應變</w:t>
      </w:r>
      <w:proofErr w:type="gramStart"/>
      <w:r w:rsidRPr="0034285F">
        <w:rPr>
          <w:rFonts w:hint="eastAsia"/>
        </w:rPr>
        <w:t>變</w:t>
      </w:r>
      <w:proofErr w:type="gramEnd"/>
      <w:r w:rsidRPr="0034285F">
        <w:rPr>
          <w:rFonts w:hint="eastAsia"/>
        </w:rPr>
        <w:t>因須完全正確，各得</w:t>
      </w:r>
      <w:r w:rsidRPr="0034285F">
        <w:t>1</w:t>
      </w:r>
      <w:r w:rsidRPr="0034285F">
        <w:rPr>
          <w:rFonts w:hint="eastAsia"/>
        </w:rPr>
        <w:t>分。</w:t>
      </w:r>
    </w:p>
    <w:p w:rsidR="00ED6036" w:rsidRPr="00ED6036" w:rsidRDefault="00FB290E" w:rsidP="00FB290E">
      <w:pPr>
        <w:pStyle w:val="a3"/>
        <w:ind w:left="1566" w:hanging="1205"/>
      </w:pPr>
      <w:r>
        <w:tab/>
      </w:r>
      <w:r w:rsidR="004F781B" w:rsidRPr="0034285F">
        <w:rPr>
          <w:rFonts w:hint="eastAsia"/>
        </w:rPr>
        <w:t>（</w:t>
      </w:r>
      <w:r>
        <w:rPr>
          <w:rFonts w:hint="eastAsia"/>
        </w:rPr>
        <w:t>2</w:t>
      </w:r>
      <w:r w:rsidR="004F781B" w:rsidRPr="0034285F">
        <w:rPr>
          <w:rFonts w:hint="eastAsia"/>
        </w:rPr>
        <w:t>分）控制變因每答對一項得</w:t>
      </w:r>
      <w:r w:rsidR="004F781B" w:rsidRPr="0034285F">
        <w:t>1</w:t>
      </w:r>
      <w:r w:rsidR="004F781B" w:rsidRPr="0034285F">
        <w:rPr>
          <w:rFonts w:hint="eastAsia"/>
        </w:rPr>
        <w:t>分，上限為</w:t>
      </w:r>
      <w:r>
        <w:rPr>
          <w:rFonts w:hint="eastAsia"/>
        </w:rPr>
        <w:t>2</w:t>
      </w:r>
      <w:r w:rsidR="004F781B" w:rsidRPr="0034285F">
        <w:rPr>
          <w:rFonts w:hint="eastAsia"/>
        </w:rPr>
        <w:t>分。</w:t>
      </w:r>
    </w:p>
    <w:p w:rsidR="00D81834" w:rsidRPr="00D1266B" w:rsidRDefault="00ED6036" w:rsidP="0050161B">
      <w:pPr>
        <w:pStyle w:val="ac"/>
        <w:ind w:left="361" w:hanging="361"/>
      </w:pPr>
      <w:r w:rsidRPr="00ED6036">
        <w:rPr>
          <w:rFonts w:hint="eastAsia"/>
        </w:rPr>
        <w:t>25.</w:t>
      </w:r>
      <w:r w:rsidRPr="00ED6036">
        <w:rPr>
          <w:rFonts w:hint="eastAsia"/>
        </w:rPr>
        <w:tab/>
      </w:r>
      <w:proofErr w:type="gramStart"/>
      <w:r w:rsidR="00D81834" w:rsidRPr="00D1266B">
        <w:rPr>
          <w:rFonts w:hint="eastAsia"/>
        </w:rPr>
        <w:t>品宣若</w:t>
      </w:r>
      <w:proofErr w:type="gramEnd"/>
      <w:r w:rsidR="00D81834" w:rsidRPr="00D1266B">
        <w:rPr>
          <w:rFonts w:hint="eastAsia"/>
        </w:rPr>
        <w:t>想將表格中的實驗數據作圖呈現，則下列何者圖形最適合？</w:t>
      </w:r>
    </w:p>
    <w:p w:rsidR="00D81834" w:rsidRPr="00D1266B" w:rsidRDefault="003F50A6" w:rsidP="00FE5E70">
      <w:pPr>
        <w:pStyle w:val="-"/>
        <w:ind w:left="698" w:hanging="337"/>
        <w:textAlignment w:val="top"/>
      </w:pPr>
      <w:r>
        <w:t>(A)</w:t>
      </w:r>
      <w:r w:rsidR="00FE5E70">
        <w:rPr>
          <w:noProof/>
        </w:rPr>
        <w:drawing>
          <wp:inline distT="0" distB="0" distL="0" distR="0">
            <wp:extent cx="1819275" cy="1257300"/>
            <wp:effectExtent l="0" t="0" r="9525" b="0"/>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25-1A.eps"/>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1819275" cy="1257300"/>
                    </a:xfrm>
                    <a:prstGeom prst="rect">
                      <a:avLst/>
                    </a:prstGeom>
                  </pic:spPr>
                </pic:pic>
              </a:graphicData>
            </a:graphic>
          </wp:inline>
        </w:drawing>
      </w:r>
      <w:r w:rsidR="00FE5E70">
        <w:t xml:space="preserve">　</w:t>
      </w:r>
      <w:r w:rsidR="00FE5E70">
        <w:rPr>
          <w:rFonts w:hint="eastAsia"/>
        </w:rPr>
        <w:t>(B)</w:t>
      </w:r>
      <w:r w:rsidR="00FE5E70">
        <w:rPr>
          <w:noProof/>
        </w:rPr>
        <w:drawing>
          <wp:inline distT="0" distB="0" distL="0" distR="0">
            <wp:extent cx="1800225" cy="1257300"/>
            <wp:effectExtent l="0" t="0" r="9525" b="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25-1B.eps"/>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1800225" cy="1257300"/>
                    </a:xfrm>
                    <a:prstGeom prst="rect">
                      <a:avLst/>
                    </a:prstGeom>
                  </pic:spPr>
                </pic:pic>
              </a:graphicData>
            </a:graphic>
          </wp:inline>
        </w:drawing>
      </w:r>
    </w:p>
    <w:p w:rsidR="00ED6036" w:rsidRPr="00ED6036" w:rsidRDefault="003F50A6" w:rsidP="00FE5E70">
      <w:pPr>
        <w:pStyle w:val="-"/>
        <w:ind w:left="698" w:hanging="337"/>
        <w:textAlignment w:val="top"/>
      </w:pPr>
      <w:r>
        <w:t>(C)</w:t>
      </w:r>
      <w:r w:rsidR="00FE5E70">
        <w:rPr>
          <w:noProof/>
        </w:rPr>
        <w:drawing>
          <wp:inline distT="0" distB="0" distL="0" distR="0" wp14:anchorId="2D40FA6C" wp14:editId="30D3D9BA">
            <wp:extent cx="1838325" cy="1228725"/>
            <wp:effectExtent l="0" t="0" r="9525" b="9525"/>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25-1C.eps"/>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1838325" cy="1228725"/>
                    </a:xfrm>
                    <a:prstGeom prst="rect">
                      <a:avLst/>
                    </a:prstGeom>
                  </pic:spPr>
                </pic:pic>
              </a:graphicData>
            </a:graphic>
          </wp:inline>
        </w:drawing>
      </w:r>
      <w:r w:rsidR="00FE5E70">
        <w:t xml:space="preserve">　</w:t>
      </w:r>
      <w:r w:rsidR="00FE5E70">
        <w:rPr>
          <w:rFonts w:hint="eastAsia"/>
        </w:rPr>
        <w:t>(D)</w:t>
      </w:r>
      <w:r w:rsidR="00FE5E70">
        <w:rPr>
          <w:noProof/>
        </w:rPr>
        <w:drawing>
          <wp:inline distT="0" distB="0" distL="0" distR="0" wp14:anchorId="4A547BE7" wp14:editId="262223C3">
            <wp:extent cx="1800225" cy="1257300"/>
            <wp:effectExtent l="0" t="0" r="9525" b="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25-1D.eps"/>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1800225" cy="1257300"/>
                    </a:xfrm>
                    <a:prstGeom prst="rect">
                      <a:avLst/>
                    </a:prstGeom>
                  </pic:spPr>
                </pic:pic>
              </a:graphicData>
            </a:graphic>
          </wp:inline>
        </w:drawing>
      </w:r>
    </w:p>
    <w:p w:rsidR="00ED6036" w:rsidRPr="00ED6036" w:rsidRDefault="00A94BD9" w:rsidP="00A94BD9">
      <w:pPr>
        <w:pStyle w:val="a3"/>
        <w:ind w:left="1566" w:hanging="1205"/>
      </w:pPr>
      <w:r>
        <w:rPr>
          <w:rFonts w:hint="eastAsia"/>
        </w:rPr>
        <w:t>命題出處：</w:t>
      </w:r>
      <w:r>
        <w:rPr>
          <w:rFonts w:hint="eastAsia"/>
        </w:rPr>
        <w:tab/>
      </w:r>
      <w:r w:rsidR="00ED6036" w:rsidRPr="00ED6036">
        <w:rPr>
          <w:rFonts w:hint="eastAsia"/>
        </w:rPr>
        <w:t>龍騰【超素養】物理學測閱讀與探究</w:t>
      </w:r>
      <w:r w:rsidR="00ED6036" w:rsidRPr="00ED6036">
        <w:rPr>
          <w:rFonts w:hint="eastAsia"/>
        </w:rPr>
        <w:t xml:space="preserve"> </w:t>
      </w:r>
      <w:r w:rsidR="00ED6036" w:rsidRPr="00ED6036">
        <w:rPr>
          <w:rFonts w:hint="eastAsia"/>
        </w:rPr>
        <w:t>科學探究篇</w:t>
      </w:r>
      <w:r w:rsidR="00ED6036" w:rsidRPr="00ED6036">
        <w:rPr>
          <w:rFonts w:hint="eastAsia"/>
        </w:rPr>
        <w:t xml:space="preserve"> </w:t>
      </w:r>
      <w:r w:rsidR="00ED6036" w:rsidRPr="00ED6036">
        <w:rPr>
          <w:rFonts w:hint="eastAsia"/>
        </w:rPr>
        <w:t>第</w:t>
      </w:r>
      <w:r w:rsidR="00ED6036" w:rsidRPr="00ED6036">
        <w:rPr>
          <w:rFonts w:hint="eastAsia"/>
        </w:rPr>
        <w:t>8</w:t>
      </w:r>
      <w:r w:rsidR="00ED6036" w:rsidRPr="00ED6036">
        <w:rPr>
          <w:rFonts w:hint="eastAsia"/>
        </w:rPr>
        <w:t>回物質與能量</w:t>
      </w:r>
    </w:p>
    <w:p w:rsidR="00ED6036" w:rsidRPr="00ED6036" w:rsidRDefault="00A94BD9" w:rsidP="00A94BD9">
      <w:pPr>
        <w:pStyle w:val="a3"/>
        <w:ind w:left="1566" w:hanging="1205"/>
      </w:pPr>
      <w:r>
        <w:rPr>
          <w:rFonts w:hint="eastAsia"/>
        </w:rPr>
        <w:t>解題觀念：</w:t>
      </w:r>
      <w:r>
        <w:rPr>
          <w:rFonts w:hint="eastAsia"/>
        </w:rPr>
        <w:tab/>
      </w:r>
      <w:r w:rsidR="00ED6036" w:rsidRPr="00ED6036">
        <w:rPr>
          <w:rFonts w:hint="eastAsia"/>
        </w:rPr>
        <w:t>實驗數據的分析與呈現</w:t>
      </w:r>
    </w:p>
    <w:p w:rsidR="00ED6036" w:rsidRPr="00ED6036" w:rsidRDefault="00A94BD9" w:rsidP="00A94BD9">
      <w:pPr>
        <w:pStyle w:val="a3"/>
        <w:ind w:left="1566" w:hanging="1205"/>
      </w:pPr>
      <w:r>
        <w:rPr>
          <w:rFonts w:hint="eastAsia"/>
        </w:rPr>
        <w:t>參考答案：</w:t>
      </w:r>
      <w:r>
        <w:rPr>
          <w:rFonts w:hint="eastAsia"/>
        </w:rPr>
        <w:tab/>
      </w:r>
      <w:r w:rsidR="00ED6036" w:rsidRPr="00ED6036">
        <w:rPr>
          <w:rFonts w:hint="eastAsia"/>
        </w:rPr>
        <w:tab/>
        <w:t>B</w:t>
      </w:r>
    </w:p>
    <w:p w:rsidR="004F781B" w:rsidRPr="0034285F" w:rsidRDefault="00A94BD9" w:rsidP="00FB290E">
      <w:pPr>
        <w:pStyle w:val="-A"/>
        <w:ind w:left="1903" w:hanging="1542"/>
      </w:pPr>
      <w:r>
        <w:rPr>
          <w:rFonts w:hint="eastAsia"/>
        </w:rPr>
        <w:t>試題解析：</w:t>
      </w:r>
      <w:r>
        <w:rPr>
          <w:rFonts w:hint="eastAsia"/>
        </w:rPr>
        <w:tab/>
      </w:r>
      <w:r w:rsidR="00FB290E">
        <w:rPr>
          <w:rFonts w:hint="eastAsia"/>
        </w:rPr>
        <w:t>(A)</w:t>
      </w:r>
      <w:r w:rsidR="004F781B" w:rsidRPr="0034285F">
        <w:t>(D)</w:t>
      </w:r>
      <w:proofErr w:type="gramStart"/>
      <w:r w:rsidR="004F781B" w:rsidRPr="0034285F">
        <w:rPr>
          <w:rFonts w:hint="eastAsia"/>
        </w:rPr>
        <w:t>散布圖雖</w:t>
      </w:r>
      <w:proofErr w:type="gramEnd"/>
      <w:r w:rsidR="004F781B" w:rsidRPr="0034285F">
        <w:rPr>
          <w:rFonts w:hint="eastAsia"/>
        </w:rPr>
        <w:t>能表示不同形狀的扇葉對感應電壓的影響，但由於操縱變因為「類別變項」而非「連續變項」，故這兩張圖的連線並不合適，且連線中無法</w:t>
      </w:r>
      <w:proofErr w:type="gramStart"/>
      <w:r w:rsidR="004F781B" w:rsidRPr="0034285F">
        <w:rPr>
          <w:rFonts w:hint="eastAsia"/>
        </w:rPr>
        <w:t>由內差法</w:t>
      </w:r>
      <w:proofErr w:type="gramEnd"/>
      <w:r w:rsidR="004F781B" w:rsidRPr="0034285F">
        <w:rPr>
          <w:rFonts w:hint="eastAsia"/>
        </w:rPr>
        <w:t>得到有意義的推論，故不適用</w:t>
      </w:r>
      <w:proofErr w:type="gramStart"/>
      <w:r w:rsidR="004F781B" w:rsidRPr="0034285F">
        <w:rPr>
          <w:rFonts w:hint="eastAsia"/>
        </w:rPr>
        <w:t>散布圖</w:t>
      </w:r>
      <w:proofErr w:type="gramEnd"/>
      <w:r w:rsidR="004F781B" w:rsidRPr="0034285F">
        <w:rPr>
          <w:rFonts w:hint="eastAsia"/>
        </w:rPr>
        <w:t>。</w:t>
      </w:r>
    </w:p>
    <w:p w:rsidR="00ED6036" w:rsidRPr="00ED6036" w:rsidRDefault="00FB290E" w:rsidP="00FB290E">
      <w:pPr>
        <w:pStyle w:val="-A"/>
        <w:ind w:left="1903" w:hanging="1542"/>
      </w:pPr>
      <w:r>
        <w:rPr>
          <w:rFonts w:hint="eastAsia"/>
        </w:rPr>
        <w:tab/>
      </w:r>
      <w:r w:rsidR="004F781B" w:rsidRPr="0034285F">
        <w:t>(C)</w:t>
      </w:r>
      <w:r w:rsidR="004F781B" w:rsidRPr="0034285F">
        <w:rPr>
          <w:rFonts w:hint="eastAsia"/>
        </w:rPr>
        <w:t>圓</w:t>
      </w:r>
      <w:proofErr w:type="gramStart"/>
      <w:r w:rsidR="004F781B" w:rsidRPr="0034285F">
        <w:rPr>
          <w:rFonts w:hint="eastAsia"/>
        </w:rPr>
        <w:t>餅圖較</w:t>
      </w:r>
      <w:proofErr w:type="gramEnd"/>
      <w:r w:rsidR="004F781B" w:rsidRPr="0034285F">
        <w:rPr>
          <w:rFonts w:hint="eastAsia"/>
        </w:rPr>
        <w:t>適合用在「百分占比」的呈現，</w:t>
      </w:r>
      <w:proofErr w:type="gramStart"/>
      <w:r w:rsidR="004F781B" w:rsidRPr="0034285F">
        <w:rPr>
          <w:rFonts w:hint="eastAsia"/>
        </w:rPr>
        <w:t>此處扇</w:t>
      </w:r>
      <w:proofErr w:type="gramEnd"/>
      <w:r w:rsidR="004F781B" w:rsidRPr="0034285F">
        <w:rPr>
          <w:rFonts w:hint="eastAsia"/>
        </w:rPr>
        <w:t>葉形狀所造成的電壓量值並無百分占比討論之意義，故不適用</w:t>
      </w:r>
      <w:proofErr w:type="gramStart"/>
      <w:r w:rsidR="004F781B" w:rsidRPr="0034285F">
        <w:rPr>
          <w:rFonts w:hint="eastAsia"/>
        </w:rPr>
        <w:t>圓餅圖</w:t>
      </w:r>
      <w:proofErr w:type="gramEnd"/>
      <w:r w:rsidR="004F781B" w:rsidRPr="0034285F">
        <w:rPr>
          <w:rFonts w:hint="eastAsia"/>
        </w:rPr>
        <w:t>。</w:t>
      </w:r>
    </w:p>
    <w:p w:rsidR="00456BA8" w:rsidRDefault="00456BA8">
      <w:pPr>
        <w:snapToGrid/>
        <w:spacing w:line="240" w:lineRule="auto"/>
        <w:jc w:val="left"/>
      </w:pPr>
    </w:p>
    <w:sectPr w:rsidR="00456BA8" w:rsidSect="00B933BC">
      <w:headerReference w:type="even" r:id="rId114"/>
      <w:headerReference w:type="default" r:id="rId115"/>
      <w:footerReference w:type="even" r:id="rId116"/>
      <w:footerReference w:type="default" r:id="rId117"/>
      <w:headerReference w:type="first" r:id="rId118"/>
      <w:footerReference w:type="first" r:id="rId119"/>
      <w:pgSz w:w="11906" w:h="16838" w:code="9"/>
      <w:pgMar w:top="1134" w:right="1134" w:bottom="1134" w:left="1134" w:header="561" w:footer="567" w:gutter="0"/>
      <w:pgNumType w:start="1"/>
      <w:cols w:space="425"/>
      <w:docGrid w:type="linesAndChars" w:linePitch="393" w:charSpace="429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C0E3A" w:rsidRDefault="001C0E3A">
      <w:r>
        <w:separator/>
      </w:r>
    </w:p>
  </w:endnote>
  <w:endnote w:type="continuationSeparator" w:id="0">
    <w:p w:rsidR="001C0E3A" w:rsidRDefault="001C0E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標楷體">
    <w:panose1 w:val="03000509000000000000"/>
    <w:charset w:val="88"/>
    <w:family w:val="script"/>
    <w:pitch w:val="fixed"/>
    <w:sig w:usb0="00000003" w:usb1="080E0000" w:usb2="00000016" w:usb3="00000000" w:csb0="00100001" w:csb1="00000000"/>
  </w:font>
  <w:font w:name="Arial">
    <w:panose1 w:val="020B0604020202020204"/>
    <w:charset w:val="00"/>
    <w:family w:val="swiss"/>
    <w:pitch w:val="variable"/>
    <w:sig w:usb0="E0002EFF" w:usb1="C000785B" w:usb2="00000009" w:usb3="00000000" w:csb0="000001FF" w:csb1="00000000"/>
  </w:font>
  <w:font w:name="華康楷書體W5">
    <w:panose1 w:val="03000509000000000000"/>
    <w:charset w:val="88"/>
    <w:family w:val="script"/>
    <w:pitch w:val="fixed"/>
    <w:sig w:usb0="80000001" w:usb1="28091800" w:usb2="00000016" w:usb3="00000000" w:csb0="00100000" w:csb1="00000000"/>
  </w:font>
  <w:font w:name="DFKaiShu-SB-Estd-BF">
    <w:altName w:val="華康新特黑體(P)"/>
    <w:panose1 w:val="00000000000000000000"/>
    <w:charset w:val="88"/>
    <w:family w:val="auto"/>
    <w:notTrueType/>
    <w:pitch w:val="default"/>
    <w:sig w:usb0="00000001" w:usb1="08080000" w:usb2="00000010" w:usb3="00000000" w:csb0="00100000" w:csb1="00000000"/>
  </w:font>
  <w:font w:name="微軟正黑體">
    <w:panose1 w:val="020B0604030504040204"/>
    <w:charset w:val="88"/>
    <w:family w:val="swiss"/>
    <w:pitch w:val="variable"/>
    <w:sig w:usb0="000002A7" w:usb1="28CF4400" w:usb2="00000016" w:usb3="00000000" w:csb0="00100009" w:csb1="00000000"/>
  </w:font>
  <w:font w:name="Wingdings 3">
    <w:panose1 w:val="05040102010807070707"/>
    <w:charset w:val="02"/>
    <w:family w:val="roman"/>
    <w:pitch w:val="variable"/>
    <w:sig w:usb0="00000000" w:usb1="10000000" w:usb2="00000000" w:usb3="00000000" w:csb0="80000000" w:csb1="00000000"/>
  </w:font>
  <w:font w:name="華康中黑體">
    <w:panose1 w:val="020B0509000000000000"/>
    <w:charset w:val="88"/>
    <w:family w:val="modern"/>
    <w:pitch w:val="fixed"/>
    <w:sig w:usb0="80000001" w:usb1="28091800" w:usb2="00000016" w:usb3="00000000" w:csb0="00100000" w:csb1="00000000"/>
  </w:font>
  <w:font w:name="華康楷書體W3">
    <w:panose1 w:val="03000309000000000000"/>
    <w:charset w:val="88"/>
    <w:family w:val="script"/>
    <w:pitch w:val="fixed"/>
    <w:sig w:usb0="80000001" w:usb1="28091800" w:usb2="00000016" w:usb3="00000000" w:csb0="00100000" w:csb1="00000000"/>
  </w:font>
  <w:font w:name="Symbol">
    <w:panose1 w:val="05050102010706020507"/>
    <w:charset w:val="02"/>
    <w:family w:val="roman"/>
    <w:pitch w:val="variable"/>
    <w:sig w:usb0="00000000" w:usb1="10000000" w:usb2="00000000" w:usb3="00000000" w:csb0="80000000" w:csb1="00000000"/>
  </w:font>
  <w:font w:name="華康中明體">
    <w:panose1 w:val="02020509000000000000"/>
    <w:charset w:val="88"/>
    <w:family w:val="modern"/>
    <w:pitch w:val="fixed"/>
    <w:sig w:usb0="80000001" w:usb1="28091800" w:usb2="00000016" w:usb3="00000000" w:csb0="00100000"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0E3A" w:rsidRDefault="001C0E3A" w:rsidP="00E8503A">
    <w:pPr>
      <w:pStyle w:val="a7"/>
      <w:framePr w:hSpace="567" w:wrap="around" w:vAnchor="text" w:hAnchor="margin" w:xAlign="center" w:y="1"/>
      <w:pBdr>
        <w:top w:val="single" w:sz="4" w:space="1" w:color="auto"/>
        <w:left w:val="single" w:sz="4" w:space="4" w:color="auto"/>
        <w:bottom w:val="single" w:sz="4" w:space="1" w:color="auto"/>
        <w:right w:val="single" w:sz="4" w:space="4" w:color="auto"/>
      </w:pBdr>
      <w:rPr>
        <w:rStyle w:val="a9"/>
      </w:rPr>
    </w:pPr>
    <w:r>
      <w:rPr>
        <w:rStyle w:val="a9"/>
      </w:rPr>
      <w:fldChar w:fldCharType="begin"/>
    </w:r>
    <w:r>
      <w:rPr>
        <w:rStyle w:val="a9"/>
      </w:rPr>
      <w:instrText xml:space="preserve">PAGE  </w:instrText>
    </w:r>
    <w:r>
      <w:rPr>
        <w:rStyle w:val="a9"/>
      </w:rPr>
      <w:fldChar w:fldCharType="separate"/>
    </w:r>
    <w:r>
      <w:rPr>
        <w:rStyle w:val="a9"/>
        <w:noProof/>
      </w:rPr>
      <w:t>2</w:t>
    </w:r>
    <w:r>
      <w:rPr>
        <w:rStyle w:val="a9"/>
      </w:rPr>
      <w:fldChar w:fldCharType="end"/>
    </w:r>
  </w:p>
  <w:p w:rsidR="001C0E3A" w:rsidRPr="00E8503A" w:rsidRDefault="001C0E3A" w:rsidP="00A91181">
    <w:pPr>
      <w:pStyle w:val="a7"/>
      <w:ind w:right="360"/>
      <w:jc w:val="center"/>
      <w:rPr>
        <w:rStyle w:val="a9"/>
        <w:sz w:val="22"/>
        <w:szCs w:val="22"/>
        <w:bdr w:val="single" w:sz="4" w:space="0" w:color="auto"/>
      </w:rPr>
    </w:pPr>
    <w:r w:rsidRPr="00E8503A">
      <w:rPr>
        <w:rStyle w:val="a9"/>
        <w:rFonts w:hint="eastAsia"/>
        <w:sz w:val="22"/>
        <w:szCs w:val="22"/>
        <w:bdr w:val="single" w:sz="4" w:space="0" w:color="auto"/>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0E3A" w:rsidRDefault="001C0E3A" w:rsidP="00F73250">
    <w:pPr>
      <w:pStyle w:val="a7"/>
      <w:framePr w:hSpace="567" w:wrap="around" w:vAnchor="text" w:hAnchor="margin" w:xAlign="center" w:y="1"/>
      <w:pBdr>
        <w:top w:val="single" w:sz="4" w:space="1" w:color="auto"/>
        <w:left w:val="single" w:sz="4" w:space="4" w:color="auto"/>
        <w:bottom w:val="single" w:sz="4" w:space="1" w:color="auto"/>
        <w:right w:val="single" w:sz="4" w:space="4" w:color="auto"/>
      </w:pBdr>
      <w:rPr>
        <w:rStyle w:val="a9"/>
      </w:rPr>
    </w:pPr>
    <w:r>
      <w:rPr>
        <w:rStyle w:val="a9"/>
      </w:rPr>
      <w:fldChar w:fldCharType="begin"/>
    </w:r>
    <w:r>
      <w:rPr>
        <w:rStyle w:val="a9"/>
      </w:rPr>
      <w:instrText xml:space="preserve">PAGE  </w:instrText>
    </w:r>
    <w:r>
      <w:rPr>
        <w:rStyle w:val="a9"/>
      </w:rPr>
      <w:fldChar w:fldCharType="separate"/>
    </w:r>
    <w:r>
      <w:rPr>
        <w:rStyle w:val="a9"/>
        <w:noProof/>
      </w:rPr>
      <w:t>1</w:t>
    </w:r>
    <w:r>
      <w:rPr>
        <w:rStyle w:val="a9"/>
      </w:rPr>
      <w:fldChar w:fldCharType="end"/>
    </w:r>
  </w:p>
  <w:p w:rsidR="001C0E3A" w:rsidRPr="00A91181" w:rsidRDefault="001C0E3A" w:rsidP="00A91181">
    <w:pPr>
      <w:pStyle w:val="a7"/>
      <w:ind w:right="360"/>
      <w:jc w:val="center"/>
      <w:rPr>
        <w:sz w:val="22"/>
        <w:szCs w:val="22"/>
        <w:bdr w:val="single" w:sz="4" w:space="0" w:color="auto"/>
      </w:rPr>
    </w:pPr>
    <w:r w:rsidRPr="00A91181">
      <w:rPr>
        <w:rStyle w:val="a9"/>
        <w:rFonts w:hint="eastAsia"/>
        <w:sz w:val="22"/>
        <w:szCs w:val="22"/>
        <w:bdr w:val="single" w:sz="4" w:space="0" w:color="auto"/>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0E3A" w:rsidRPr="00456BA8" w:rsidRDefault="00456BA8" w:rsidP="00456BA8">
    <w:pPr>
      <w:pStyle w:val="a7"/>
      <w:jc w:val="right"/>
    </w:pPr>
    <w:r>
      <w:rPr>
        <w:rFonts w:ascii="華康中黑體" w:eastAsia="華康中黑體" w:hAnsi="標楷體" w:hint="eastAsia"/>
        <w:noProof/>
        <w:sz w:val="40"/>
        <w:szCs w:val="40"/>
      </w:rPr>
      <w:drawing>
        <wp:inline distT="0" distB="0" distL="0" distR="0" wp14:anchorId="496EE6CC" wp14:editId="3E98FD8C">
          <wp:extent cx="971550" cy="342900"/>
          <wp:effectExtent l="0" t="0" r="0" b="0"/>
          <wp:docPr id="28" name="圖片 28" descr="標準字-龍騰文化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標準字-龍騰文化01"/>
                  <pic:cNvPicPr>
                    <a:picLocks noChangeAspect="1" noChangeArrowheads="1"/>
                  </pic:cNvPicPr>
                </pic:nvPicPr>
                <pic:blipFill>
                  <a:blip r:embed="rId1">
                    <a:extLst>
                      <a:ext uri="{28A0092B-C50C-407E-A947-70E740481C1C}">
                        <a14:useLocalDpi xmlns:a14="http://schemas.microsoft.com/office/drawing/2010/main" val="0"/>
                      </a:ext>
                    </a:extLst>
                  </a:blip>
                  <a:srcRect l="23189" t="44221" r="24539" b="43803"/>
                  <a:stretch>
                    <a:fillRect/>
                  </a:stretch>
                </pic:blipFill>
                <pic:spPr bwMode="auto">
                  <a:xfrm>
                    <a:off x="0" y="0"/>
                    <a:ext cx="971550" cy="342900"/>
                  </a:xfrm>
                  <a:prstGeom prst="rect">
                    <a:avLst/>
                  </a:prstGeom>
                  <a:noFill/>
                  <a:ln>
                    <a:noFill/>
                  </a:ln>
                </pic:spPr>
              </pic:pic>
            </a:graphicData>
          </a:graphic>
        </wp:inline>
      </w:drawing>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0E3A" w:rsidRPr="00705C54" w:rsidRDefault="001C0E3A" w:rsidP="00705C54">
    <w:pPr>
      <w:pStyle w:val="a7"/>
    </w:pPr>
    <w:r>
      <w:rPr>
        <w:rFonts w:ascii="華康中黑體" w:eastAsia="華康中黑體" w:hAnsi="標楷體" w:hint="eastAsia"/>
        <w:noProof/>
        <w:sz w:val="40"/>
        <w:szCs w:val="40"/>
      </w:rPr>
      <w:drawing>
        <wp:inline distT="0" distB="0" distL="0" distR="0" wp14:anchorId="0E43AABF" wp14:editId="54FA0E6B">
          <wp:extent cx="946150" cy="325755"/>
          <wp:effectExtent l="0" t="0" r="6350" b="0"/>
          <wp:docPr id="10" name="圖片 10" descr="標準字-龍騰文化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標準字-龍騰文化01"/>
                  <pic:cNvPicPr>
                    <a:picLocks noChangeAspect="1" noChangeArrowheads="1"/>
                  </pic:cNvPicPr>
                </pic:nvPicPr>
                <pic:blipFill>
                  <a:blip r:embed="rId1">
                    <a:extLst>
                      <a:ext uri="{28A0092B-C50C-407E-A947-70E740481C1C}">
                        <a14:useLocalDpi xmlns:a14="http://schemas.microsoft.com/office/drawing/2010/main" val="0"/>
                      </a:ext>
                    </a:extLst>
                  </a:blip>
                  <a:srcRect l="23189" t="44221" r="24539" b="43803"/>
                  <a:stretch>
                    <a:fillRect/>
                  </a:stretch>
                </pic:blipFill>
                <pic:spPr bwMode="auto">
                  <a:xfrm>
                    <a:off x="0" y="0"/>
                    <a:ext cx="946150" cy="325755"/>
                  </a:xfrm>
                  <a:prstGeom prst="rect">
                    <a:avLst/>
                  </a:prstGeom>
                  <a:noFill/>
                  <a:ln>
                    <a:noFill/>
                  </a:ln>
                </pic:spPr>
              </pic:pic>
            </a:graphicData>
          </a:graphic>
        </wp:inline>
      </w:drawing>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0E3A" w:rsidRDefault="001C0E3A">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C0E3A" w:rsidRDefault="001C0E3A">
      <w:r>
        <w:separator/>
      </w:r>
    </w:p>
  </w:footnote>
  <w:footnote w:type="continuationSeparator" w:id="0">
    <w:p w:rsidR="001C0E3A" w:rsidRDefault="001C0E3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0E3A" w:rsidRPr="00E0183E" w:rsidRDefault="001C0E3A" w:rsidP="00E0183E">
    <w:pPr>
      <w:pStyle w:val="a5"/>
      <w:rPr>
        <w:rFonts w:eastAsia="華康楷書體W3"/>
        <w:sz w:val="21"/>
        <w:szCs w:val="21"/>
      </w:rPr>
    </w:pPr>
    <w:r>
      <w:rPr>
        <w:rFonts w:eastAsia="華康楷書體W3"/>
        <w:noProof/>
        <w:sz w:val="21"/>
        <w:szCs w:val="21"/>
      </w:rPr>
      <mc:AlternateContent>
        <mc:Choice Requires="wps">
          <w:drawing>
            <wp:anchor distT="0" distB="0" distL="114300" distR="114300" simplePos="0" relativeHeight="251657216" behindDoc="0" locked="1" layoutInCell="1" allowOverlap="1" wp14:anchorId="03358AA7" wp14:editId="3814E1EA">
              <wp:simplePos x="0" y="0"/>
              <wp:positionH relativeFrom="column">
                <wp:posOffset>5431790</wp:posOffset>
              </wp:positionH>
              <wp:positionV relativeFrom="page">
                <wp:posOffset>327660</wp:posOffset>
              </wp:positionV>
              <wp:extent cx="918210" cy="486410"/>
              <wp:effectExtent l="0" t="0" r="0" b="8890"/>
              <wp:wrapNone/>
              <wp:docPr id="4"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8210" cy="486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E3A" w:rsidRPr="00F41D1E" w:rsidRDefault="001C0E3A"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0158A0">
                            <w:rPr>
                              <w:rStyle w:val="a9"/>
                              <w:noProof/>
                              <w:sz w:val="21"/>
                              <w:szCs w:val="21"/>
                            </w:rPr>
                            <w:t>12</w:t>
                          </w:r>
                          <w:r w:rsidRPr="00970A23">
                            <w:rPr>
                              <w:rStyle w:val="a9"/>
                              <w:sz w:val="21"/>
                              <w:szCs w:val="21"/>
                            </w:rPr>
                            <w:fldChar w:fldCharType="end"/>
                          </w:r>
                          <w:r w:rsidRPr="00F41D1E">
                            <w:rPr>
                              <w:rFonts w:eastAsia="標楷體" w:hAnsi="標楷體"/>
                              <w:spacing w:val="-6"/>
                              <w:sz w:val="21"/>
                              <w:szCs w:val="21"/>
                            </w:rPr>
                            <w:t>頁</w:t>
                          </w:r>
                        </w:p>
                        <w:p w:rsidR="001C0E3A" w:rsidRPr="00F41D1E" w:rsidRDefault="001C0E3A" w:rsidP="00506E86">
                          <w:pPr>
                            <w:spacing w:line="240" w:lineRule="exact"/>
                            <w:jc w:val="center"/>
                            <w:rPr>
                              <w:rFonts w:eastAsia="標楷體"/>
                              <w:sz w:val="21"/>
                              <w:szCs w:val="21"/>
                            </w:rPr>
                          </w:pPr>
                          <w:r w:rsidRPr="00F41D1E">
                            <w:rPr>
                              <w:rFonts w:eastAsia="標楷體" w:hAnsi="標楷體"/>
                              <w:spacing w:val="-6"/>
                              <w:sz w:val="21"/>
                              <w:szCs w:val="21"/>
                            </w:rPr>
                            <w:t>共</w:t>
                          </w:r>
                          <w:r>
                            <w:rPr>
                              <w:rStyle w:val="a9"/>
                              <w:sz w:val="20"/>
                              <w:szCs w:val="20"/>
                            </w:rPr>
                            <w:t>1</w:t>
                          </w:r>
                          <w:r>
                            <w:rPr>
                              <w:rStyle w:val="a9"/>
                              <w:rFonts w:hint="eastAsia"/>
                              <w:sz w:val="20"/>
                              <w:szCs w:val="20"/>
                            </w:rPr>
                            <w:t>3</w:t>
                          </w:r>
                          <w:r w:rsidRPr="00F41D1E">
                            <w:rPr>
                              <w:rFonts w:eastAsia="標楷體" w:hAnsi="標楷體"/>
                              <w:spacing w:val="-6"/>
                              <w:sz w:val="21"/>
                              <w:szCs w:val="21"/>
                            </w:rPr>
                            <w:t>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3" o:spid="_x0000_s1028" type="#_x0000_t202" style="position:absolute;left:0;text-align:left;margin-left:427.7pt;margin-top:25.8pt;width:72.3pt;height:38.3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co8fswIAALk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" filled="f" stroked="f">
              <v:textbox>
                <w:txbxContent>
                  <w:p w:rsidR="001C0E3A" w:rsidRPr="00F41D1E" w:rsidRDefault="001C0E3A"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0158A0">
                      <w:rPr>
                        <w:rStyle w:val="a9"/>
                        <w:noProof/>
                        <w:sz w:val="21"/>
                        <w:szCs w:val="21"/>
                      </w:rPr>
                      <w:t>12</w:t>
                    </w:r>
                    <w:r w:rsidRPr="00970A23">
                      <w:rPr>
                        <w:rStyle w:val="a9"/>
                        <w:sz w:val="21"/>
                        <w:szCs w:val="21"/>
                      </w:rPr>
                      <w:fldChar w:fldCharType="end"/>
                    </w:r>
                    <w:r w:rsidRPr="00F41D1E">
                      <w:rPr>
                        <w:rFonts w:eastAsia="標楷體" w:hAnsi="標楷體"/>
                        <w:spacing w:val="-6"/>
                        <w:sz w:val="21"/>
                        <w:szCs w:val="21"/>
                      </w:rPr>
                      <w:t>頁</w:t>
                    </w:r>
                  </w:p>
                  <w:p w:rsidR="001C0E3A" w:rsidRPr="00F41D1E" w:rsidRDefault="001C0E3A" w:rsidP="00506E86">
                    <w:pPr>
                      <w:spacing w:line="240" w:lineRule="exact"/>
                      <w:jc w:val="center"/>
                      <w:rPr>
                        <w:rFonts w:eastAsia="標楷體"/>
                        <w:sz w:val="21"/>
                        <w:szCs w:val="21"/>
                      </w:rPr>
                    </w:pPr>
                    <w:r w:rsidRPr="00F41D1E">
                      <w:rPr>
                        <w:rFonts w:eastAsia="標楷體" w:hAnsi="標楷體"/>
                        <w:spacing w:val="-6"/>
                        <w:sz w:val="21"/>
                        <w:szCs w:val="21"/>
                      </w:rPr>
                      <w:t>共</w:t>
                    </w:r>
                    <w:r>
                      <w:rPr>
                        <w:rStyle w:val="a9"/>
                        <w:sz w:val="20"/>
                        <w:szCs w:val="20"/>
                      </w:rPr>
                      <w:t>1</w:t>
                    </w:r>
                    <w:r>
                      <w:rPr>
                        <w:rStyle w:val="a9"/>
                        <w:rFonts w:hint="eastAsia"/>
                        <w:sz w:val="20"/>
                        <w:szCs w:val="20"/>
                      </w:rPr>
                      <w:t>3</w:t>
                    </w:r>
                    <w:r w:rsidRPr="00F41D1E">
                      <w:rPr>
                        <w:rFonts w:eastAsia="標楷體" w:hAnsi="標楷體"/>
                        <w:spacing w:val="-6"/>
                        <w:sz w:val="21"/>
                        <w:szCs w:val="21"/>
                      </w:rPr>
                      <w:t>頁</w:t>
                    </w:r>
                  </w:p>
                </w:txbxContent>
              </v:textbox>
              <w10:wrap anchory="page"/>
              <w10:anchorlock/>
            </v:shape>
          </w:pict>
        </mc:Fallback>
      </mc:AlternateContent>
    </w:r>
    <w:r>
      <w:rPr>
        <w:rFonts w:eastAsia="華康楷書體W3"/>
        <w:noProof/>
        <w:sz w:val="21"/>
        <w:szCs w:val="21"/>
      </w:rPr>
      <mc:AlternateContent>
        <mc:Choice Requires="wps">
          <w:drawing>
            <wp:anchor distT="0" distB="0" distL="114300" distR="114300" simplePos="0" relativeHeight="251656192" behindDoc="0" locked="1" layoutInCell="1" allowOverlap="1" wp14:anchorId="7F396110" wp14:editId="574D9EE5">
              <wp:simplePos x="0" y="0"/>
              <wp:positionH relativeFrom="column">
                <wp:posOffset>-277495</wp:posOffset>
              </wp:positionH>
              <wp:positionV relativeFrom="page">
                <wp:posOffset>344805</wp:posOffset>
              </wp:positionV>
              <wp:extent cx="1454400" cy="486000"/>
              <wp:effectExtent l="0" t="0" r="0" b="9525"/>
              <wp:wrapNone/>
              <wp:docPr id="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4400" cy="4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E3A" w:rsidRPr="00F41D1E" w:rsidRDefault="001C0E3A" w:rsidP="00506E86">
                          <w:pPr>
                            <w:spacing w:line="240" w:lineRule="exact"/>
                            <w:jc w:val="center"/>
                            <w:rPr>
                              <w:rFonts w:ascii="標楷體" w:eastAsia="標楷體" w:hAnsi="標楷體"/>
                              <w:spacing w:val="-6"/>
                              <w:sz w:val="21"/>
                              <w:szCs w:val="21"/>
                            </w:rPr>
                          </w:pPr>
                          <w:r w:rsidRPr="00E0183E">
                            <w:rPr>
                              <w:rFonts w:eastAsia="標楷體"/>
                              <w:spacing w:val="-6"/>
                              <w:sz w:val="21"/>
                              <w:szCs w:val="21"/>
                            </w:rPr>
                            <w:t>11</w:t>
                          </w:r>
                          <w:r>
                            <w:rPr>
                              <w:rFonts w:eastAsia="標楷體" w:hint="eastAsia"/>
                              <w:spacing w:val="-6"/>
                              <w:sz w:val="21"/>
                              <w:szCs w:val="21"/>
                            </w:rPr>
                            <w:t>3</w:t>
                          </w:r>
                          <w:r>
                            <w:rPr>
                              <w:rFonts w:ascii="標楷體" w:eastAsia="標楷體" w:hAnsi="標楷體" w:hint="eastAsia"/>
                              <w:spacing w:val="-6"/>
                              <w:sz w:val="21"/>
                              <w:szCs w:val="21"/>
                            </w:rPr>
                            <w:t>年模擬</w:t>
                          </w:r>
                          <w:r w:rsidRPr="005E3CF2">
                            <w:rPr>
                              <w:rFonts w:ascii="標楷體" w:eastAsia="標楷體" w:hAnsi="標楷體" w:hint="eastAsia"/>
                              <w:spacing w:val="-6"/>
                              <w:sz w:val="21"/>
                              <w:szCs w:val="21"/>
                            </w:rPr>
                            <w:t>試卷</w:t>
                          </w:r>
                        </w:p>
                        <w:p w:rsidR="001C0E3A" w:rsidRPr="00F41D1E" w:rsidRDefault="001C0E3A"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物理</w:t>
                          </w:r>
                          <w:r w:rsidRPr="00F41D1E">
                            <w:rPr>
                              <w:rFonts w:ascii="標楷體" w:eastAsia="標楷體" w:hAnsi="標楷體" w:hint="eastAsia"/>
                              <w:spacing w:val="-6"/>
                              <w:sz w:val="21"/>
                              <w:szCs w:val="21"/>
                            </w:rPr>
                            <w:t>考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029" type="#_x0000_t202" style="position:absolute;left:0;text-align:left;margin-left:-21.85pt;margin-top:27.15pt;width:114.5pt;height:38.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" filled="f" stroked="f">
              <v:textbox>
                <w:txbxContent>
                  <w:p w:rsidR="001C0E3A" w:rsidRPr="00F41D1E" w:rsidRDefault="001C0E3A" w:rsidP="00506E86">
                    <w:pPr>
                      <w:spacing w:line="240" w:lineRule="exact"/>
                      <w:jc w:val="center"/>
                      <w:rPr>
                        <w:rFonts w:ascii="標楷體" w:eastAsia="標楷體" w:hAnsi="標楷體"/>
                        <w:spacing w:val="-6"/>
                        <w:sz w:val="21"/>
                        <w:szCs w:val="21"/>
                      </w:rPr>
                    </w:pPr>
                    <w:r w:rsidRPr="00E0183E">
                      <w:rPr>
                        <w:rFonts w:eastAsia="標楷體"/>
                        <w:spacing w:val="-6"/>
                        <w:sz w:val="21"/>
                        <w:szCs w:val="21"/>
                      </w:rPr>
                      <w:t>11</w:t>
                    </w:r>
                    <w:r>
                      <w:rPr>
                        <w:rFonts w:eastAsia="標楷體" w:hint="eastAsia"/>
                        <w:spacing w:val="-6"/>
                        <w:sz w:val="21"/>
                        <w:szCs w:val="21"/>
                      </w:rPr>
                      <w:t>3</w:t>
                    </w:r>
                    <w:r>
                      <w:rPr>
                        <w:rFonts w:ascii="標楷體" w:eastAsia="標楷體" w:hAnsi="標楷體" w:hint="eastAsia"/>
                        <w:spacing w:val="-6"/>
                        <w:sz w:val="21"/>
                        <w:szCs w:val="21"/>
                      </w:rPr>
                      <w:t>年模擬</w:t>
                    </w:r>
                    <w:r w:rsidRPr="005E3CF2">
                      <w:rPr>
                        <w:rFonts w:ascii="標楷體" w:eastAsia="標楷體" w:hAnsi="標楷體" w:hint="eastAsia"/>
                        <w:spacing w:val="-6"/>
                        <w:sz w:val="21"/>
                        <w:szCs w:val="21"/>
                      </w:rPr>
                      <w:t>試卷</w:t>
                    </w:r>
                  </w:p>
                  <w:p w:rsidR="001C0E3A" w:rsidRPr="00F41D1E" w:rsidRDefault="001C0E3A"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物理</w:t>
                    </w:r>
                    <w:r w:rsidRPr="00F41D1E">
                      <w:rPr>
                        <w:rFonts w:ascii="標楷體" w:eastAsia="標楷體" w:hAnsi="標楷體" w:hint="eastAsia"/>
                        <w:spacing w:val="-6"/>
                        <w:sz w:val="21"/>
                        <w:szCs w:val="21"/>
                      </w:rPr>
                      <w:t>考科</w:t>
                    </w:r>
                  </w:p>
                </w:txbxContent>
              </v:textbox>
              <w10:wrap anchory="page"/>
              <w10:anchorlock/>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0E3A" w:rsidRPr="005E0DFC" w:rsidRDefault="001C0E3A" w:rsidP="00BA369C">
    <w:pPr>
      <w:pStyle w:val="a5"/>
      <w:spacing w:afterLines="25" w:after="60"/>
      <w:rPr>
        <w:sz w:val="21"/>
        <w:szCs w:val="21"/>
      </w:rPr>
    </w:pPr>
    <w:r>
      <w:rPr>
        <w:noProof/>
        <w:sz w:val="21"/>
        <w:szCs w:val="21"/>
      </w:rPr>
      <mc:AlternateContent>
        <mc:Choice Requires="wps">
          <w:drawing>
            <wp:anchor distT="0" distB="0" distL="114300" distR="114300" simplePos="0" relativeHeight="251659264" behindDoc="0" locked="1" layoutInCell="1" allowOverlap="1" wp14:anchorId="6A78083B" wp14:editId="19E0AFC1">
              <wp:simplePos x="0" y="0"/>
              <wp:positionH relativeFrom="column">
                <wp:posOffset>-220980</wp:posOffset>
              </wp:positionH>
              <wp:positionV relativeFrom="page">
                <wp:posOffset>300990</wp:posOffset>
              </wp:positionV>
              <wp:extent cx="918210" cy="486410"/>
              <wp:effectExtent l="0" t="0" r="0" b="8890"/>
              <wp:wrapNone/>
              <wp:docPr id="2"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8210" cy="486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E3A" w:rsidRPr="00F41D1E" w:rsidRDefault="001C0E3A"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0158A0">
                            <w:rPr>
                              <w:rStyle w:val="a9"/>
                              <w:noProof/>
                              <w:sz w:val="21"/>
                              <w:szCs w:val="21"/>
                            </w:rPr>
                            <w:t>11</w:t>
                          </w:r>
                          <w:r w:rsidRPr="00970A23">
                            <w:rPr>
                              <w:rStyle w:val="a9"/>
                              <w:sz w:val="21"/>
                              <w:szCs w:val="21"/>
                            </w:rPr>
                            <w:fldChar w:fldCharType="end"/>
                          </w:r>
                          <w:r w:rsidRPr="00F41D1E">
                            <w:rPr>
                              <w:rFonts w:eastAsia="標楷體" w:hAnsi="標楷體"/>
                              <w:spacing w:val="-6"/>
                              <w:sz w:val="21"/>
                              <w:szCs w:val="21"/>
                            </w:rPr>
                            <w:t>頁</w:t>
                          </w:r>
                        </w:p>
                        <w:p w:rsidR="001C0E3A" w:rsidRPr="00F41D1E" w:rsidRDefault="001C0E3A" w:rsidP="00506E86">
                          <w:pPr>
                            <w:spacing w:line="240" w:lineRule="exact"/>
                            <w:jc w:val="center"/>
                            <w:rPr>
                              <w:rFonts w:eastAsia="標楷體"/>
                              <w:sz w:val="21"/>
                              <w:szCs w:val="21"/>
                            </w:rPr>
                          </w:pPr>
                          <w:r w:rsidRPr="00F41D1E">
                            <w:rPr>
                              <w:rFonts w:eastAsia="標楷體" w:hAnsi="標楷體"/>
                              <w:spacing w:val="-6"/>
                              <w:sz w:val="21"/>
                              <w:szCs w:val="21"/>
                            </w:rPr>
                            <w:t>共</w:t>
                          </w:r>
                          <w:r>
                            <w:rPr>
                              <w:rStyle w:val="a9"/>
                              <w:sz w:val="20"/>
                              <w:szCs w:val="20"/>
                            </w:rPr>
                            <w:t>1</w:t>
                          </w:r>
                          <w:r>
                            <w:rPr>
                              <w:rStyle w:val="a9"/>
                              <w:rFonts w:hint="eastAsia"/>
                              <w:sz w:val="20"/>
                              <w:szCs w:val="20"/>
                            </w:rPr>
                            <w:t>3</w:t>
                          </w:r>
                          <w:r w:rsidRPr="00F41D1E">
                            <w:rPr>
                              <w:rFonts w:eastAsia="標楷體" w:hAnsi="標楷體"/>
                              <w:spacing w:val="-6"/>
                              <w:sz w:val="21"/>
                              <w:szCs w:val="21"/>
                            </w:rPr>
                            <w:t>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5" o:spid="_x0000_s1030" type="#_x0000_t202" style="position:absolute;left:0;text-align:left;margin-left:-17.4pt;margin-top:23.7pt;width:72.3pt;height:38.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clo7tgIAAMA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" filled="f" stroked="f">
              <v:textbox>
                <w:txbxContent>
                  <w:p w:rsidR="001C0E3A" w:rsidRPr="00F41D1E" w:rsidRDefault="001C0E3A"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0158A0">
                      <w:rPr>
                        <w:rStyle w:val="a9"/>
                        <w:noProof/>
                        <w:sz w:val="21"/>
                        <w:szCs w:val="21"/>
                      </w:rPr>
                      <w:t>11</w:t>
                    </w:r>
                    <w:r w:rsidRPr="00970A23">
                      <w:rPr>
                        <w:rStyle w:val="a9"/>
                        <w:sz w:val="21"/>
                        <w:szCs w:val="21"/>
                      </w:rPr>
                      <w:fldChar w:fldCharType="end"/>
                    </w:r>
                    <w:r w:rsidRPr="00F41D1E">
                      <w:rPr>
                        <w:rFonts w:eastAsia="標楷體" w:hAnsi="標楷體"/>
                        <w:spacing w:val="-6"/>
                        <w:sz w:val="21"/>
                        <w:szCs w:val="21"/>
                      </w:rPr>
                      <w:t>頁</w:t>
                    </w:r>
                  </w:p>
                  <w:p w:rsidR="001C0E3A" w:rsidRPr="00F41D1E" w:rsidRDefault="001C0E3A" w:rsidP="00506E86">
                    <w:pPr>
                      <w:spacing w:line="240" w:lineRule="exact"/>
                      <w:jc w:val="center"/>
                      <w:rPr>
                        <w:rFonts w:eastAsia="標楷體"/>
                        <w:sz w:val="21"/>
                        <w:szCs w:val="21"/>
                      </w:rPr>
                    </w:pPr>
                    <w:r w:rsidRPr="00F41D1E">
                      <w:rPr>
                        <w:rFonts w:eastAsia="標楷體" w:hAnsi="標楷體"/>
                        <w:spacing w:val="-6"/>
                        <w:sz w:val="21"/>
                        <w:szCs w:val="21"/>
                      </w:rPr>
                      <w:t>共</w:t>
                    </w:r>
                    <w:r>
                      <w:rPr>
                        <w:rStyle w:val="a9"/>
                        <w:sz w:val="20"/>
                        <w:szCs w:val="20"/>
                      </w:rPr>
                      <w:t>1</w:t>
                    </w:r>
                    <w:r>
                      <w:rPr>
                        <w:rStyle w:val="a9"/>
                        <w:rFonts w:hint="eastAsia"/>
                        <w:sz w:val="20"/>
                        <w:szCs w:val="20"/>
                      </w:rPr>
                      <w:t>3</w:t>
                    </w:r>
                    <w:r w:rsidRPr="00F41D1E">
                      <w:rPr>
                        <w:rFonts w:eastAsia="標楷體" w:hAnsi="標楷體"/>
                        <w:spacing w:val="-6"/>
                        <w:sz w:val="21"/>
                        <w:szCs w:val="21"/>
                      </w:rPr>
                      <w:t>頁</w:t>
                    </w:r>
                  </w:p>
                </w:txbxContent>
              </v:textbox>
              <w10:wrap anchory="page"/>
              <w10:anchorlock/>
            </v:shape>
          </w:pict>
        </mc:Fallback>
      </mc:AlternateContent>
    </w:r>
    <w:r>
      <w:rPr>
        <w:noProof/>
        <w:sz w:val="21"/>
        <w:szCs w:val="21"/>
      </w:rPr>
      <mc:AlternateContent>
        <mc:Choice Requires="wps">
          <w:drawing>
            <wp:anchor distT="0" distB="0" distL="114300" distR="114300" simplePos="0" relativeHeight="251658240" behindDoc="0" locked="1" layoutInCell="1" allowOverlap="1" wp14:anchorId="76B26FDA" wp14:editId="3679EB38">
              <wp:simplePos x="0" y="0"/>
              <wp:positionH relativeFrom="column">
                <wp:posOffset>4921885</wp:posOffset>
              </wp:positionH>
              <wp:positionV relativeFrom="page">
                <wp:posOffset>317500</wp:posOffset>
              </wp:positionV>
              <wp:extent cx="1479600" cy="486000"/>
              <wp:effectExtent l="0" t="0" r="0" b="9525"/>
              <wp:wrapNone/>
              <wp:docPr id="1"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9600" cy="4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E3A" w:rsidRPr="00F41D1E" w:rsidRDefault="001C0E3A" w:rsidP="00506E86">
                          <w:pPr>
                            <w:spacing w:line="240" w:lineRule="exact"/>
                            <w:jc w:val="center"/>
                            <w:rPr>
                              <w:rFonts w:ascii="標楷體" w:eastAsia="標楷體" w:hAnsi="標楷體"/>
                              <w:spacing w:val="-6"/>
                              <w:sz w:val="21"/>
                              <w:szCs w:val="21"/>
                            </w:rPr>
                          </w:pPr>
                          <w:r w:rsidRPr="00E0183E">
                            <w:rPr>
                              <w:rFonts w:eastAsia="標楷體"/>
                              <w:spacing w:val="-6"/>
                              <w:sz w:val="21"/>
                              <w:szCs w:val="21"/>
                            </w:rPr>
                            <w:t>11</w:t>
                          </w:r>
                          <w:r>
                            <w:rPr>
                              <w:rFonts w:eastAsia="標楷體" w:hint="eastAsia"/>
                              <w:spacing w:val="-6"/>
                              <w:sz w:val="21"/>
                              <w:szCs w:val="21"/>
                            </w:rPr>
                            <w:t>3</w:t>
                          </w:r>
                          <w:r>
                            <w:rPr>
                              <w:rFonts w:ascii="標楷體" w:eastAsia="標楷體" w:hAnsi="標楷體" w:hint="eastAsia"/>
                              <w:spacing w:val="-6"/>
                              <w:sz w:val="21"/>
                              <w:szCs w:val="21"/>
                            </w:rPr>
                            <w:t>年模擬</w:t>
                          </w:r>
                          <w:r w:rsidRPr="005E3CF2">
                            <w:rPr>
                              <w:rFonts w:ascii="標楷體" w:eastAsia="標楷體" w:hAnsi="標楷體" w:hint="eastAsia"/>
                              <w:spacing w:val="-6"/>
                              <w:sz w:val="21"/>
                              <w:szCs w:val="21"/>
                            </w:rPr>
                            <w:t>試卷</w:t>
                          </w:r>
                        </w:p>
                        <w:p w:rsidR="001C0E3A" w:rsidRPr="00F41D1E" w:rsidRDefault="001C0E3A"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物理</w:t>
                          </w:r>
                          <w:r w:rsidRPr="00F41D1E">
                            <w:rPr>
                              <w:rFonts w:ascii="標楷體" w:eastAsia="標楷體" w:hAnsi="標楷體" w:hint="eastAsia"/>
                              <w:spacing w:val="-6"/>
                              <w:sz w:val="21"/>
                              <w:szCs w:val="21"/>
                            </w:rPr>
                            <w:t>考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1" type="#_x0000_t202" style="position:absolute;left:0;text-align:left;margin-left:387.55pt;margin-top:25pt;width:116.5pt;height:38.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" filled="f" stroked="f">
              <v:textbox>
                <w:txbxContent>
                  <w:p w:rsidR="001C0E3A" w:rsidRPr="00F41D1E" w:rsidRDefault="001C0E3A" w:rsidP="00506E86">
                    <w:pPr>
                      <w:spacing w:line="240" w:lineRule="exact"/>
                      <w:jc w:val="center"/>
                      <w:rPr>
                        <w:rFonts w:ascii="標楷體" w:eastAsia="標楷體" w:hAnsi="標楷體"/>
                        <w:spacing w:val="-6"/>
                        <w:sz w:val="21"/>
                        <w:szCs w:val="21"/>
                      </w:rPr>
                    </w:pPr>
                    <w:r w:rsidRPr="00E0183E">
                      <w:rPr>
                        <w:rFonts w:eastAsia="標楷體"/>
                        <w:spacing w:val="-6"/>
                        <w:sz w:val="21"/>
                        <w:szCs w:val="21"/>
                      </w:rPr>
                      <w:t>11</w:t>
                    </w:r>
                    <w:r>
                      <w:rPr>
                        <w:rFonts w:eastAsia="標楷體" w:hint="eastAsia"/>
                        <w:spacing w:val="-6"/>
                        <w:sz w:val="21"/>
                        <w:szCs w:val="21"/>
                      </w:rPr>
                      <w:t>3</w:t>
                    </w:r>
                    <w:r>
                      <w:rPr>
                        <w:rFonts w:ascii="標楷體" w:eastAsia="標楷體" w:hAnsi="標楷體" w:hint="eastAsia"/>
                        <w:spacing w:val="-6"/>
                        <w:sz w:val="21"/>
                        <w:szCs w:val="21"/>
                      </w:rPr>
                      <w:t>年模擬</w:t>
                    </w:r>
                    <w:r w:rsidRPr="005E3CF2">
                      <w:rPr>
                        <w:rFonts w:ascii="標楷體" w:eastAsia="標楷體" w:hAnsi="標楷體" w:hint="eastAsia"/>
                        <w:spacing w:val="-6"/>
                        <w:sz w:val="21"/>
                        <w:szCs w:val="21"/>
                      </w:rPr>
                      <w:t>試卷</w:t>
                    </w:r>
                  </w:p>
                  <w:p w:rsidR="001C0E3A" w:rsidRPr="00F41D1E" w:rsidRDefault="001C0E3A"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物理</w:t>
                    </w:r>
                    <w:r w:rsidRPr="00F41D1E">
                      <w:rPr>
                        <w:rFonts w:ascii="標楷體" w:eastAsia="標楷體" w:hAnsi="標楷體" w:hint="eastAsia"/>
                        <w:spacing w:val="-6"/>
                        <w:sz w:val="21"/>
                        <w:szCs w:val="21"/>
                      </w:rPr>
                      <w:t>考科</w:t>
                    </w:r>
                  </w:p>
                </w:txbxContent>
              </v:textbox>
              <w10:wrap anchory="page"/>
              <w10:anchorlock/>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0E3A" w:rsidRDefault="001C0E3A">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DF58DC"/>
    <w:multiLevelType w:val="hybridMultilevel"/>
    <w:tmpl w:val="BDE0D74A"/>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1">
    <w:nsid w:val="179C7345"/>
    <w:multiLevelType w:val="hybridMultilevel"/>
    <w:tmpl w:val="38FEBBFA"/>
    <w:lvl w:ilvl="0" w:tplc="40A8BB06">
      <w:start w:val="1"/>
      <w:numFmt w:val="decimal"/>
      <w:lvlText w:val="%1."/>
      <w:lvlJc w:val="left"/>
      <w:pPr>
        <w:tabs>
          <w:tab w:val="num" w:pos="480"/>
        </w:tabs>
        <w:ind w:left="480" w:hanging="480"/>
      </w:pPr>
      <w:rPr>
        <w:rFonts w:cs="Times New Roman"/>
      </w:rPr>
    </w:lvl>
    <w:lvl w:ilvl="1" w:tplc="FB7A1AFC">
      <w:start w:val="1"/>
      <w:numFmt w:val="upperLetter"/>
      <w:lvlText w:val="(%2)"/>
      <w:lvlJc w:val="left"/>
      <w:pPr>
        <w:tabs>
          <w:tab w:val="num" w:pos="990"/>
        </w:tabs>
        <w:ind w:left="990" w:hanging="510"/>
      </w:pPr>
      <w:rPr>
        <w:rFonts w:cs="Times New Roman" w:hint="default"/>
      </w:rPr>
    </w:lvl>
    <w:lvl w:ilvl="2" w:tplc="37447882">
      <w:start w:val="1"/>
      <w:numFmt w:val="ideographTraditional"/>
      <w:lvlText w:val="%3、"/>
      <w:lvlJc w:val="left"/>
      <w:pPr>
        <w:tabs>
          <w:tab w:val="num" w:pos="1485"/>
        </w:tabs>
        <w:ind w:left="1485" w:hanging="525"/>
      </w:pPr>
      <w:rPr>
        <w:rFonts w:cs="Times New Roman" w:hint="eastAsia"/>
      </w:rPr>
    </w:lvl>
    <w:lvl w:ilvl="3" w:tplc="0409000F" w:tentative="1">
      <w:start w:val="1"/>
      <w:numFmt w:val="decimal"/>
      <w:lvlText w:val="%4."/>
      <w:lvlJc w:val="left"/>
      <w:pPr>
        <w:tabs>
          <w:tab w:val="num" w:pos="1920"/>
        </w:tabs>
        <w:ind w:left="1920" w:hanging="480"/>
      </w:pPr>
      <w:rPr>
        <w:rFonts w:cs="Times New Roman"/>
      </w:rPr>
    </w:lvl>
    <w:lvl w:ilvl="4" w:tplc="04090019" w:tentative="1">
      <w:start w:val="1"/>
      <w:numFmt w:val="ideographTraditional"/>
      <w:lvlText w:val="%5、"/>
      <w:lvlJc w:val="left"/>
      <w:pPr>
        <w:tabs>
          <w:tab w:val="num" w:pos="2400"/>
        </w:tabs>
        <w:ind w:left="2400" w:hanging="480"/>
      </w:pPr>
      <w:rPr>
        <w:rFonts w:cs="Times New Roman"/>
      </w:rPr>
    </w:lvl>
    <w:lvl w:ilvl="5" w:tplc="0409001B" w:tentative="1">
      <w:start w:val="1"/>
      <w:numFmt w:val="lowerRoman"/>
      <w:lvlText w:val="%6."/>
      <w:lvlJc w:val="right"/>
      <w:pPr>
        <w:tabs>
          <w:tab w:val="num" w:pos="2880"/>
        </w:tabs>
        <w:ind w:left="2880" w:hanging="480"/>
      </w:pPr>
      <w:rPr>
        <w:rFonts w:cs="Times New Roman"/>
      </w:rPr>
    </w:lvl>
    <w:lvl w:ilvl="6" w:tplc="0409000F" w:tentative="1">
      <w:start w:val="1"/>
      <w:numFmt w:val="decimal"/>
      <w:lvlText w:val="%7."/>
      <w:lvlJc w:val="left"/>
      <w:pPr>
        <w:tabs>
          <w:tab w:val="num" w:pos="3360"/>
        </w:tabs>
        <w:ind w:left="3360" w:hanging="480"/>
      </w:pPr>
      <w:rPr>
        <w:rFonts w:cs="Times New Roman"/>
      </w:rPr>
    </w:lvl>
    <w:lvl w:ilvl="7" w:tplc="04090019" w:tentative="1">
      <w:start w:val="1"/>
      <w:numFmt w:val="ideographTraditional"/>
      <w:lvlText w:val="%8、"/>
      <w:lvlJc w:val="left"/>
      <w:pPr>
        <w:tabs>
          <w:tab w:val="num" w:pos="3840"/>
        </w:tabs>
        <w:ind w:left="3840" w:hanging="480"/>
      </w:pPr>
      <w:rPr>
        <w:rFonts w:cs="Times New Roman"/>
      </w:rPr>
    </w:lvl>
    <w:lvl w:ilvl="8" w:tplc="0409001B" w:tentative="1">
      <w:start w:val="1"/>
      <w:numFmt w:val="lowerRoman"/>
      <w:lvlText w:val="%9."/>
      <w:lvlJc w:val="right"/>
      <w:pPr>
        <w:tabs>
          <w:tab w:val="num" w:pos="4320"/>
        </w:tabs>
        <w:ind w:left="4320" w:hanging="480"/>
      </w:pPr>
      <w:rPr>
        <w:rFonts w:cs="Times New Roman"/>
      </w:rPr>
    </w:lvl>
  </w:abstractNum>
  <w:abstractNum w:abstractNumId="2">
    <w:nsid w:val="1AF446B0"/>
    <w:multiLevelType w:val="hybridMultilevel"/>
    <w:tmpl w:val="AAA62FC2"/>
    <w:lvl w:ilvl="0" w:tplc="E8E41630">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3">
    <w:nsid w:val="3E063053"/>
    <w:multiLevelType w:val="hybridMultilevel"/>
    <w:tmpl w:val="516CF034"/>
    <w:lvl w:ilvl="0" w:tplc="0409000F">
      <w:start w:val="1"/>
      <w:numFmt w:val="decimal"/>
      <w:lvlText w:val="%1."/>
      <w:lvlJc w:val="left"/>
      <w:pPr>
        <w:ind w:left="480" w:hanging="480"/>
      </w:pPr>
      <w:rPr>
        <w:rFonts w:cs="Times New Roman"/>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4">
    <w:nsid w:val="3E866033"/>
    <w:multiLevelType w:val="hybridMultilevel"/>
    <w:tmpl w:val="F5EACE8E"/>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5">
    <w:nsid w:val="5DA84096"/>
    <w:multiLevelType w:val="hybridMultilevel"/>
    <w:tmpl w:val="390A857C"/>
    <w:lvl w:ilvl="0" w:tplc="FCAA9420">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6">
    <w:nsid w:val="6ADD6484"/>
    <w:multiLevelType w:val="hybridMultilevel"/>
    <w:tmpl w:val="CA083CFC"/>
    <w:lvl w:ilvl="0" w:tplc="BBD09FBE">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7">
    <w:nsid w:val="71CB5845"/>
    <w:multiLevelType w:val="hybridMultilevel"/>
    <w:tmpl w:val="0788470E"/>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8">
    <w:nsid w:val="76DF23C1"/>
    <w:multiLevelType w:val="hybridMultilevel"/>
    <w:tmpl w:val="B614A8DE"/>
    <w:lvl w:ilvl="0" w:tplc="AE2E87B6">
      <w:start w:val="1"/>
      <w:numFmt w:val="decimal"/>
      <w:lvlText w:val="(%1)"/>
      <w:lvlJc w:val="left"/>
      <w:pPr>
        <w:ind w:left="879" w:hanging="360"/>
      </w:pPr>
      <w:rPr>
        <w:rFonts w:cs="Times New Roman" w:hint="default"/>
      </w:rPr>
    </w:lvl>
    <w:lvl w:ilvl="1" w:tplc="04090019" w:tentative="1">
      <w:start w:val="1"/>
      <w:numFmt w:val="ideographTraditional"/>
      <w:lvlText w:val="%2、"/>
      <w:lvlJc w:val="left"/>
      <w:pPr>
        <w:ind w:left="1479" w:hanging="480"/>
      </w:pPr>
      <w:rPr>
        <w:rFonts w:cs="Times New Roman"/>
      </w:rPr>
    </w:lvl>
    <w:lvl w:ilvl="2" w:tplc="0409001B" w:tentative="1">
      <w:start w:val="1"/>
      <w:numFmt w:val="lowerRoman"/>
      <w:lvlText w:val="%3."/>
      <w:lvlJc w:val="right"/>
      <w:pPr>
        <w:ind w:left="1959" w:hanging="480"/>
      </w:pPr>
      <w:rPr>
        <w:rFonts w:cs="Times New Roman"/>
      </w:rPr>
    </w:lvl>
    <w:lvl w:ilvl="3" w:tplc="0409000F" w:tentative="1">
      <w:start w:val="1"/>
      <w:numFmt w:val="decimal"/>
      <w:lvlText w:val="%4."/>
      <w:lvlJc w:val="left"/>
      <w:pPr>
        <w:ind w:left="2439" w:hanging="480"/>
      </w:pPr>
      <w:rPr>
        <w:rFonts w:cs="Times New Roman"/>
      </w:rPr>
    </w:lvl>
    <w:lvl w:ilvl="4" w:tplc="04090019" w:tentative="1">
      <w:start w:val="1"/>
      <w:numFmt w:val="ideographTraditional"/>
      <w:lvlText w:val="%5、"/>
      <w:lvlJc w:val="left"/>
      <w:pPr>
        <w:ind w:left="2919" w:hanging="480"/>
      </w:pPr>
      <w:rPr>
        <w:rFonts w:cs="Times New Roman"/>
      </w:rPr>
    </w:lvl>
    <w:lvl w:ilvl="5" w:tplc="0409001B" w:tentative="1">
      <w:start w:val="1"/>
      <w:numFmt w:val="lowerRoman"/>
      <w:lvlText w:val="%6."/>
      <w:lvlJc w:val="right"/>
      <w:pPr>
        <w:ind w:left="3399" w:hanging="480"/>
      </w:pPr>
      <w:rPr>
        <w:rFonts w:cs="Times New Roman"/>
      </w:rPr>
    </w:lvl>
    <w:lvl w:ilvl="6" w:tplc="0409000F" w:tentative="1">
      <w:start w:val="1"/>
      <w:numFmt w:val="decimal"/>
      <w:lvlText w:val="%7."/>
      <w:lvlJc w:val="left"/>
      <w:pPr>
        <w:ind w:left="3879" w:hanging="480"/>
      </w:pPr>
      <w:rPr>
        <w:rFonts w:cs="Times New Roman"/>
      </w:rPr>
    </w:lvl>
    <w:lvl w:ilvl="7" w:tplc="04090019" w:tentative="1">
      <w:start w:val="1"/>
      <w:numFmt w:val="ideographTraditional"/>
      <w:lvlText w:val="%8、"/>
      <w:lvlJc w:val="left"/>
      <w:pPr>
        <w:ind w:left="4359" w:hanging="480"/>
      </w:pPr>
      <w:rPr>
        <w:rFonts w:cs="Times New Roman"/>
      </w:rPr>
    </w:lvl>
    <w:lvl w:ilvl="8" w:tplc="0409001B" w:tentative="1">
      <w:start w:val="1"/>
      <w:numFmt w:val="lowerRoman"/>
      <w:lvlText w:val="%9."/>
      <w:lvlJc w:val="right"/>
      <w:pPr>
        <w:ind w:left="4839" w:hanging="480"/>
      </w:pPr>
      <w:rPr>
        <w:rFonts w:cs="Times New Roman"/>
      </w:rPr>
    </w:lvl>
  </w:abstractNum>
  <w:num w:numId="1">
    <w:abstractNumId w:val="6"/>
  </w:num>
  <w:num w:numId="2">
    <w:abstractNumId w:val="1"/>
  </w:num>
  <w:num w:numId="3">
    <w:abstractNumId w:val="3"/>
  </w:num>
  <w:num w:numId="4">
    <w:abstractNumId w:val="2"/>
  </w:num>
  <w:num w:numId="5">
    <w:abstractNumId w:val="5"/>
  </w:num>
  <w:num w:numId="6">
    <w:abstractNumId w:val="7"/>
  </w:num>
  <w:num w:numId="7">
    <w:abstractNumId w:val="0"/>
  </w:num>
  <w:num w:numId="8">
    <w:abstractNumId w:val="4"/>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bordersDoNotSurroundHeader/>
  <w:bordersDoNotSurroundFooter/>
  <w:proofState w:spelling="clean" w:grammar="clean"/>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480"/>
  <w:evenAndOddHeaders/>
  <w:drawingGridHorizontalSpacing w:val="12"/>
  <w:drawingGridVerticalSpacing w:val="19"/>
  <w:displayHorizontalDrawingGridEvery w:val="0"/>
  <w:characterSpacingControl w:val="compressPunctuation"/>
  <w:hdrShapeDefaults>
    <o:shapedefaults v:ext="edit" spidmax="56321">
      <o:colormru v:ext="edit" colors="#ddd,#ccc,#e6e6e6"/>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51C2"/>
    <w:rsid w:val="00000BA1"/>
    <w:rsid w:val="00001306"/>
    <w:rsid w:val="000032DA"/>
    <w:rsid w:val="000128A2"/>
    <w:rsid w:val="000158A0"/>
    <w:rsid w:val="000172DC"/>
    <w:rsid w:val="000227B9"/>
    <w:rsid w:val="000279AA"/>
    <w:rsid w:val="00030719"/>
    <w:rsid w:val="00030FB7"/>
    <w:rsid w:val="000377FD"/>
    <w:rsid w:val="000402BD"/>
    <w:rsid w:val="000411D1"/>
    <w:rsid w:val="000415D1"/>
    <w:rsid w:val="00042A2E"/>
    <w:rsid w:val="0004620B"/>
    <w:rsid w:val="00047BE4"/>
    <w:rsid w:val="00051F80"/>
    <w:rsid w:val="000628C4"/>
    <w:rsid w:val="00062FAE"/>
    <w:rsid w:val="00064211"/>
    <w:rsid w:val="000667FF"/>
    <w:rsid w:val="00070F15"/>
    <w:rsid w:val="00072D07"/>
    <w:rsid w:val="00073203"/>
    <w:rsid w:val="00083AAB"/>
    <w:rsid w:val="00083D13"/>
    <w:rsid w:val="000842B8"/>
    <w:rsid w:val="00087BCB"/>
    <w:rsid w:val="00095F2B"/>
    <w:rsid w:val="00097465"/>
    <w:rsid w:val="000A099A"/>
    <w:rsid w:val="000A55D5"/>
    <w:rsid w:val="000A63F2"/>
    <w:rsid w:val="000C08A9"/>
    <w:rsid w:val="000C0BC9"/>
    <w:rsid w:val="000C2EB9"/>
    <w:rsid w:val="000C342A"/>
    <w:rsid w:val="000D218E"/>
    <w:rsid w:val="000D3423"/>
    <w:rsid w:val="000D5404"/>
    <w:rsid w:val="000D5CC5"/>
    <w:rsid w:val="000D6D06"/>
    <w:rsid w:val="000D7B39"/>
    <w:rsid w:val="000E183D"/>
    <w:rsid w:val="000E2169"/>
    <w:rsid w:val="000F4BDE"/>
    <w:rsid w:val="000F580B"/>
    <w:rsid w:val="000F6723"/>
    <w:rsid w:val="0010167C"/>
    <w:rsid w:val="00104A79"/>
    <w:rsid w:val="00104D2A"/>
    <w:rsid w:val="00105A86"/>
    <w:rsid w:val="00110C8F"/>
    <w:rsid w:val="00111928"/>
    <w:rsid w:val="00114B5F"/>
    <w:rsid w:val="0011642F"/>
    <w:rsid w:val="0012016F"/>
    <w:rsid w:val="001209F8"/>
    <w:rsid w:val="001307AB"/>
    <w:rsid w:val="00130A4E"/>
    <w:rsid w:val="0013185F"/>
    <w:rsid w:val="00141997"/>
    <w:rsid w:val="00141FFC"/>
    <w:rsid w:val="00142FD6"/>
    <w:rsid w:val="001436FA"/>
    <w:rsid w:val="001442A0"/>
    <w:rsid w:val="00146E9E"/>
    <w:rsid w:val="0015004E"/>
    <w:rsid w:val="001517F8"/>
    <w:rsid w:val="00156AB3"/>
    <w:rsid w:val="00162FE9"/>
    <w:rsid w:val="001667C6"/>
    <w:rsid w:val="0016713B"/>
    <w:rsid w:val="001708AC"/>
    <w:rsid w:val="001719A0"/>
    <w:rsid w:val="001809F1"/>
    <w:rsid w:val="001818F8"/>
    <w:rsid w:val="00184013"/>
    <w:rsid w:val="001878C0"/>
    <w:rsid w:val="001911CF"/>
    <w:rsid w:val="00191D01"/>
    <w:rsid w:val="00192BA4"/>
    <w:rsid w:val="001942CC"/>
    <w:rsid w:val="00194B27"/>
    <w:rsid w:val="00194F84"/>
    <w:rsid w:val="00195348"/>
    <w:rsid w:val="001A0269"/>
    <w:rsid w:val="001A0662"/>
    <w:rsid w:val="001A0E60"/>
    <w:rsid w:val="001A781C"/>
    <w:rsid w:val="001B008E"/>
    <w:rsid w:val="001B0461"/>
    <w:rsid w:val="001B5D30"/>
    <w:rsid w:val="001B6AB1"/>
    <w:rsid w:val="001C0E3A"/>
    <w:rsid w:val="001C37CC"/>
    <w:rsid w:val="001C6664"/>
    <w:rsid w:val="001C700C"/>
    <w:rsid w:val="001C714C"/>
    <w:rsid w:val="001D0D1C"/>
    <w:rsid w:val="001D153C"/>
    <w:rsid w:val="001D70DA"/>
    <w:rsid w:val="001E0CB2"/>
    <w:rsid w:val="001E1886"/>
    <w:rsid w:val="001E477D"/>
    <w:rsid w:val="001E5119"/>
    <w:rsid w:val="001E7749"/>
    <w:rsid w:val="001F0ECA"/>
    <w:rsid w:val="001F23B0"/>
    <w:rsid w:val="00200913"/>
    <w:rsid w:val="00200D44"/>
    <w:rsid w:val="0020278C"/>
    <w:rsid w:val="002043EF"/>
    <w:rsid w:val="002206B2"/>
    <w:rsid w:val="00224EEF"/>
    <w:rsid w:val="0022642C"/>
    <w:rsid w:val="002337A0"/>
    <w:rsid w:val="002351C0"/>
    <w:rsid w:val="00236DE8"/>
    <w:rsid w:val="00240031"/>
    <w:rsid w:val="00240F82"/>
    <w:rsid w:val="002416B4"/>
    <w:rsid w:val="00242297"/>
    <w:rsid w:val="002433DC"/>
    <w:rsid w:val="0024448C"/>
    <w:rsid w:val="00252398"/>
    <w:rsid w:val="00260786"/>
    <w:rsid w:val="00264892"/>
    <w:rsid w:val="00266606"/>
    <w:rsid w:val="002668B8"/>
    <w:rsid w:val="00267F2C"/>
    <w:rsid w:val="00270A7A"/>
    <w:rsid w:val="00282C1E"/>
    <w:rsid w:val="002919F3"/>
    <w:rsid w:val="002928A3"/>
    <w:rsid w:val="002959E0"/>
    <w:rsid w:val="002A0AA3"/>
    <w:rsid w:val="002A3CDF"/>
    <w:rsid w:val="002A4C0A"/>
    <w:rsid w:val="002A5D1F"/>
    <w:rsid w:val="002A5DB6"/>
    <w:rsid w:val="002A69E2"/>
    <w:rsid w:val="002B0974"/>
    <w:rsid w:val="002B1AE5"/>
    <w:rsid w:val="002B3994"/>
    <w:rsid w:val="002B6FD5"/>
    <w:rsid w:val="002C0965"/>
    <w:rsid w:val="002C0BBA"/>
    <w:rsid w:val="002C1311"/>
    <w:rsid w:val="002C68C0"/>
    <w:rsid w:val="002C7E1C"/>
    <w:rsid w:val="002D3356"/>
    <w:rsid w:val="002E0A16"/>
    <w:rsid w:val="002E0B34"/>
    <w:rsid w:val="002E0F88"/>
    <w:rsid w:val="002E104C"/>
    <w:rsid w:val="002E19E4"/>
    <w:rsid w:val="002E3690"/>
    <w:rsid w:val="002E3A58"/>
    <w:rsid w:val="002E4125"/>
    <w:rsid w:val="002E5FF6"/>
    <w:rsid w:val="002E6C90"/>
    <w:rsid w:val="002F38AE"/>
    <w:rsid w:val="002F48CC"/>
    <w:rsid w:val="002F5088"/>
    <w:rsid w:val="002F6E00"/>
    <w:rsid w:val="00301C13"/>
    <w:rsid w:val="00302055"/>
    <w:rsid w:val="003046D5"/>
    <w:rsid w:val="00307829"/>
    <w:rsid w:val="00314480"/>
    <w:rsid w:val="0032175C"/>
    <w:rsid w:val="00323790"/>
    <w:rsid w:val="00324645"/>
    <w:rsid w:val="00324B95"/>
    <w:rsid w:val="00326A15"/>
    <w:rsid w:val="00326CB6"/>
    <w:rsid w:val="00332A92"/>
    <w:rsid w:val="00334020"/>
    <w:rsid w:val="003474ED"/>
    <w:rsid w:val="00354B2C"/>
    <w:rsid w:val="00355BCE"/>
    <w:rsid w:val="00355C75"/>
    <w:rsid w:val="00360785"/>
    <w:rsid w:val="003645B6"/>
    <w:rsid w:val="00366013"/>
    <w:rsid w:val="00373103"/>
    <w:rsid w:val="00377645"/>
    <w:rsid w:val="00377D68"/>
    <w:rsid w:val="003801E9"/>
    <w:rsid w:val="003832D5"/>
    <w:rsid w:val="003845B2"/>
    <w:rsid w:val="00385D05"/>
    <w:rsid w:val="0039187D"/>
    <w:rsid w:val="003A0BE3"/>
    <w:rsid w:val="003A1574"/>
    <w:rsid w:val="003A278B"/>
    <w:rsid w:val="003A3EA0"/>
    <w:rsid w:val="003A50BD"/>
    <w:rsid w:val="003A5133"/>
    <w:rsid w:val="003B1049"/>
    <w:rsid w:val="003B2C52"/>
    <w:rsid w:val="003B5B4B"/>
    <w:rsid w:val="003B6E03"/>
    <w:rsid w:val="003C7600"/>
    <w:rsid w:val="003D1B79"/>
    <w:rsid w:val="003D5F4E"/>
    <w:rsid w:val="003E2B8D"/>
    <w:rsid w:val="003E6B14"/>
    <w:rsid w:val="003F1735"/>
    <w:rsid w:val="003F1E33"/>
    <w:rsid w:val="003F50A6"/>
    <w:rsid w:val="003F580B"/>
    <w:rsid w:val="003F6D99"/>
    <w:rsid w:val="0040088F"/>
    <w:rsid w:val="004040FE"/>
    <w:rsid w:val="00405C17"/>
    <w:rsid w:val="0040794C"/>
    <w:rsid w:val="00410D5B"/>
    <w:rsid w:val="00411FFE"/>
    <w:rsid w:val="00415627"/>
    <w:rsid w:val="00433492"/>
    <w:rsid w:val="00436B43"/>
    <w:rsid w:val="00440863"/>
    <w:rsid w:val="0044191A"/>
    <w:rsid w:val="00445ACD"/>
    <w:rsid w:val="00445EC5"/>
    <w:rsid w:val="0044692B"/>
    <w:rsid w:val="004544C9"/>
    <w:rsid w:val="00454B3F"/>
    <w:rsid w:val="004561C2"/>
    <w:rsid w:val="00456BA8"/>
    <w:rsid w:val="004600D3"/>
    <w:rsid w:val="00462B05"/>
    <w:rsid w:val="0046645E"/>
    <w:rsid w:val="0048003B"/>
    <w:rsid w:val="0048004B"/>
    <w:rsid w:val="00482358"/>
    <w:rsid w:val="00486B38"/>
    <w:rsid w:val="004923AB"/>
    <w:rsid w:val="00493355"/>
    <w:rsid w:val="004938A6"/>
    <w:rsid w:val="0049764B"/>
    <w:rsid w:val="00497B6B"/>
    <w:rsid w:val="004A3DFC"/>
    <w:rsid w:val="004A4068"/>
    <w:rsid w:val="004A67CA"/>
    <w:rsid w:val="004A791E"/>
    <w:rsid w:val="004A7F56"/>
    <w:rsid w:val="004B05A7"/>
    <w:rsid w:val="004B091E"/>
    <w:rsid w:val="004B1A25"/>
    <w:rsid w:val="004B20FC"/>
    <w:rsid w:val="004B4498"/>
    <w:rsid w:val="004B54F6"/>
    <w:rsid w:val="004B5A72"/>
    <w:rsid w:val="004C156C"/>
    <w:rsid w:val="004D5ED4"/>
    <w:rsid w:val="004D6DE7"/>
    <w:rsid w:val="004E08B4"/>
    <w:rsid w:val="004E474B"/>
    <w:rsid w:val="004E6CBF"/>
    <w:rsid w:val="004F0365"/>
    <w:rsid w:val="004F10E2"/>
    <w:rsid w:val="004F57D0"/>
    <w:rsid w:val="004F781B"/>
    <w:rsid w:val="004F789F"/>
    <w:rsid w:val="005009E0"/>
    <w:rsid w:val="0050161B"/>
    <w:rsid w:val="005017D2"/>
    <w:rsid w:val="00501806"/>
    <w:rsid w:val="005029EF"/>
    <w:rsid w:val="00506DCA"/>
    <w:rsid w:val="00506E86"/>
    <w:rsid w:val="0051083A"/>
    <w:rsid w:val="005108F9"/>
    <w:rsid w:val="005245F6"/>
    <w:rsid w:val="00525078"/>
    <w:rsid w:val="0052545E"/>
    <w:rsid w:val="00530E2B"/>
    <w:rsid w:val="005462F4"/>
    <w:rsid w:val="00546FD0"/>
    <w:rsid w:val="0054712F"/>
    <w:rsid w:val="00551DFA"/>
    <w:rsid w:val="005562F5"/>
    <w:rsid w:val="00556918"/>
    <w:rsid w:val="005649E1"/>
    <w:rsid w:val="005664D5"/>
    <w:rsid w:val="0056789C"/>
    <w:rsid w:val="0057395C"/>
    <w:rsid w:val="00577048"/>
    <w:rsid w:val="00577332"/>
    <w:rsid w:val="00583BBB"/>
    <w:rsid w:val="0058535A"/>
    <w:rsid w:val="00586D15"/>
    <w:rsid w:val="00591646"/>
    <w:rsid w:val="005954D8"/>
    <w:rsid w:val="005A23DB"/>
    <w:rsid w:val="005A6896"/>
    <w:rsid w:val="005A7E9C"/>
    <w:rsid w:val="005B20DE"/>
    <w:rsid w:val="005B4854"/>
    <w:rsid w:val="005B4960"/>
    <w:rsid w:val="005B577B"/>
    <w:rsid w:val="005B690B"/>
    <w:rsid w:val="005C187A"/>
    <w:rsid w:val="005C3673"/>
    <w:rsid w:val="005C6759"/>
    <w:rsid w:val="005D2655"/>
    <w:rsid w:val="005D2A5F"/>
    <w:rsid w:val="005D3940"/>
    <w:rsid w:val="005D3B39"/>
    <w:rsid w:val="005E00AA"/>
    <w:rsid w:val="005E0DFC"/>
    <w:rsid w:val="005E100A"/>
    <w:rsid w:val="005E24B8"/>
    <w:rsid w:val="005E3CF2"/>
    <w:rsid w:val="005E42BC"/>
    <w:rsid w:val="005F151E"/>
    <w:rsid w:val="00606047"/>
    <w:rsid w:val="006060FA"/>
    <w:rsid w:val="006065AE"/>
    <w:rsid w:val="00612C74"/>
    <w:rsid w:val="006136DF"/>
    <w:rsid w:val="006149B8"/>
    <w:rsid w:val="006218FA"/>
    <w:rsid w:val="00622429"/>
    <w:rsid w:val="006250B3"/>
    <w:rsid w:val="006352A1"/>
    <w:rsid w:val="0064353F"/>
    <w:rsid w:val="0064556A"/>
    <w:rsid w:val="00645B79"/>
    <w:rsid w:val="00645F10"/>
    <w:rsid w:val="0064605D"/>
    <w:rsid w:val="006513A6"/>
    <w:rsid w:val="00652DDF"/>
    <w:rsid w:val="006543B5"/>
    <w:rsid w:val="006559D3"/>
    <w:rsid w:val="00655B64"/>
    <w:rsid w:val="006562E0"/>
    <w:rsid w:val="006579CA"/>
    <w:rsid w:val="00660ACF"/>
    <w:rsid w:val="0066560D"/>
    <w:rsid w:val="00667518"/>
    <w:rsid w:val="00667EAA"/>
    <w:rsid w:val="00670A32"/>
    <w:rsid w:val="00672F42"/>
    <w:rsid w:val="006736DA"/>
    <w:rsid w:val="00676E32"/>
    <w:rsid w:val="00684386"/>
    <w:rsid w:val="0069198B"/>
    <w:rsid w:val="0069760C"/>
    <w:rsid w:val="0069767A"/>
    <w:rsid w:val="006A049C"/>
    <w:rsid w:val="006A7966"/>
    <w:rsid w:val="006A7AC6"/>
    <w:rsid w:val="006B21F5"/>
    <w:rsid w:val="006B7363"/>
    <w:rsid w:val="006C102F"/>
    <w:rsid w:val="006C3692"/>
    <w:rsid w:val="006C6595"/>
    <w:rsid w:val="006C667E"/>
    <w:rsid w:val="006C68B0"/>
    <w:rsid w:val="006D1729"/>
    <w:rsid w:val="006D2183"/>
    <w:rsid w:val="006D2583"/>
    <w:rsid w:val="006D5B46"/>
    <w:rsid w:val="006D6EFB"/>
    <w:rsid w:val="006E1233"/>
    <w:rsid w:val="006E59E3"/>
    <w:rsid w:val="006F3CC8"/>
    <w:rsid w:val="00700876"/>
    <w:rsid w:val="00701EC6"/>
    <w:rsid w:val="007020D7"/>
    <w:rsid w:val="00702900"/>
    <w:rsid w:val="00702C41"/>
    <w:rsid w:val="00702EB4"/>
    <w:rsid w:val="00704C7E"/>
    <w:rsid w:val="00705559"/>
    <w:rsid w:val="00705C54"/>
    <w:rsid w:val="00706637"/>
    <w:rsid w:val="00710FF6"/>
    <w:rsid w:val="00713386"/>
    <w:rsid w:val="00715947"/>
    <w:rsid w:val="007277E7"/>
    <w:rsid w:val="0073023F"/>
    <w:rsid w:val="00730D02"/>
    <w:rsid w:val="0073163A"/>
    <w:rsid w:val="00732AA9"/>
    <w:rsid w:val="007341A7"/>
    <w:rsid w:val="00735FAA"/>
    <w:rsid w:val="00742926"/>
    <w:rsid w:val="0074303F"/>
    <w:rsid w:val="00744047"/>
    <w:rsid w:val="00745277"/>
    <w:rsid w:val="00745355"/>
    <w:rsid w:val="007459DC"/>
    <w:rsid w:val="007502F8"/>
    <w:rsid w:val="00752CB8"/>
    <w:rsid w:val="00752CE2"/>
    <w:rsid w:val="00752FBD"/>
    <w:rsid w:val="00757B54"/>
    <w:rsid w:val="00764E7E"/>
    <w:rsid w:val="007762A8"/>
    <w:rsid w:val="007823F8"/>
    <w:rsid w:val="0078393D"/>
    <w:rsid w:val="007862B8"/>
    <w:rsid w:val="00793749"/>
    <w:rsid w:val="00793945"/>
    <w:rsid w:val="007962B7"/>
    <w:rsid w:val="007A3612"/>
    <w:rsid w:val="007A41E3"/>
    <w:rsid w:val="007A5DBC"/>
    <w:rsid w:val="007B2E79"/>
    <w:rsid w:val="007B46A5"/>
    <w:rsid w:val="007B4A51"/>
    <w:rsid w:val="007C08DD"/>
    <w:rsid w:val="007C1712"/>
    <w:rsid w:val="007C2541"/>
    <w:rsid w:val="007C28F2"/>
    <w:rsid w:val="007C61F0"/>
    <w:rsid w:val="007C797C"/>
    <w:rsid w:val="007D3E67"/>
    <w:rsid w:val="007D4BD7"/>
    <w:rsid w:val="007D542B"/>
    <w:rsid w:val="007D6125"/>
    <w:rsid w:val="007D6E3F"/>
    <w:rsid w:val="007D798D"/>
    <w:rsid w:val="007D79DF"/>
    <w:rsid w:val="007E0D84"/>
    <w:rsid w:val="007E5CBC"/>
    <w:rsid w:val="007F385A"/>
    <w:rsid w:val="007F638B"/>
    <w:rsid w:val="007F787B"/>
    <w:rsid w:val="008001E5"/>
    <w:rsid w:val="00801A4C"/>
    <w:rsid w:val="00806EA6"/>
    <w:rsid w:val="0081058E"/>
    <w:rsid w:val="0081063A"/>
    <w:rsid w:val="00810F02"/>
    <w:rsid w:val="00812B81"/>
    <w:rsid w:val="008226DE"/>
    <w:rsid w:val="00825D7E"/>
    <w:rsid w:val="00827288"/>
    <w:rsid w:val="00830975"/>
    <w:rsid w:val="00830AA8"/>
    <w:rsid w:val="0083157B"/>
    <w:rsid w:val="00832B40"/>
    <w:rsid w:val="00835ABB"/>
    <w:rsid w:val="008440A3"/>
    <w:rsid w:val="00845F52"/>
    <w:rsid w:val="008506A3"/>
    <w:rsid w:val="0085715C"/>
    <w:rsid w:val="00860270"/>
    <w:rsid w:val="008618E9"/>
    <w:rsid w:val="00865F2A"/>
    <w:rsid w:val="008709F3"/>
    <w:rsid w:val="00870C95"/>
    <w:rsid w:val="008739E6"/>
    <w:rsid w:val="00875E61"/>
    <w:rsid w:val="008977F5"/>
    <w:rsid w:val="008A24D4"/>
    <w:rsid w:val="008A6B99"/>
    <w:rsid w:val="008B1B40"/>
    <w:rsid w:val="008C4E80"/>
    <w:rsid w:val="008D13B3"/>
    <w:rsid w:val="008E3796"/>
    <w:rsid w:val="008E4937"/>
    <w:rsid w:val="008E521E"/>
    <w:rsid w:val="008E6CA2"/>
    <w:rsid w:val="008F3409"/>
    <w:rsid w:val="008F548B"/>
    <w:rsid w:val="009029F4"/>
    <w:rsid w:val="00902AD5"/>
    <w:rsid w:val="00904CC0"/>
    <w:rsid w:val="0090675A"/>
    <w:rsid w:val="00916B34"/>
    <w:rsid w:val="00921B37"/>
    <w:rsid w:val="00921FD6"/>
    <w:rsid w:val="00926AF9"/>
    <w:rsid w:val="00932CB5"/>
    <w:rsid w:val="00934203"/>
    <w:rsid w:val="0093788C"/>
    <w:rsid w:val="00937D4D"/>
    <w:rsid w:val="00940027"/>
    <w:rsid w:val="00942535"/>
    <w:rsid w:val="00942EC9"/>
    <w:rsid w:val="00951C54"/>
    <w:rsid w:val="009545A8"/>
    <w:rsid w:val="00966748"/>
    <w:rsid w:val="009679CE"/>
    <w:rsid w:val="00970A23"/>
    <w:rsid w:val="0097150F"/>
    <w:rsid w:val="009716F7"/>
    <w:rsid w:val="00972D7F"/>
    <w:rsid w:val="009740F9"/>
    <w:rsid w:val="0097632B"/>
    <w:rsid w:val="00976FFB"/>
    <w:rsid w:val="00977A85"/>
    <w:rsid w:val="00981E1F"/>
    <w:rsid w:val="009835D2"/>
    <w:rsid w:val="00986D8F"/>
    <w:rsid w:val="00987168"/>
    <w:rsid w:val="00990E6E"/>
    <w:rsid w:val="00995530"/>
    <w:rsid w:val="009A1C53"/>
    <w:rsid w:val="009A4E24"/>
    <w:rsid w:val="009A5ABF"/>
    <w:rsid w:val="009A5C59"/>
    <w:rsid w:val="009A5CA8"/>
    <w:rsid w:val="009B00BF"/>
    <w:rsid w:val="009B772B"/>
    <w:rsid w:val="009C10C2"/>
    <w:rsid w:val="009C18E8"/>
    <w:rsid w:val="009C1F42"/>
    <w:rsid w:val="009C551B"/>
    <w:rsid w:val="009C5CB9"/>
    <w:rsid w:val="009C5DBD"/>
    <w:rsid w:val="009D0C12"/>
    <w:rsid w:val="009E1900"/>
    <w:rsid w:val="00A00143"/>
    <w:rsid w:val="00A016FE"/>
    <w:rsid w:val="00A13280"/>
    <w:rsid w:val="00A136CC"/>
    <w:rsid w:val="00A14421"/>
    <w:rsid w:val="00A15B46"/>
    <w:rsid w:val="00A16108"/>
    <w:rsid w:val="00A20655"/>
    <w:rsid w:val="00A25313"/>
    <w:rsid w:val="00A30734"/>
    <w:rsid w:val="00A315F7"/>
    <w:rsid w:val="00A32A6F"/>
    <w:rsid w:val="00A33512"/>
    <w:rsid w:val="00A50227"/>
    <w:rsid w:val="00A52E53"/>
    <w:rsid w:val="00A54309"/>
    <w:rsid w:val="00A611F9"/>
    <w:rsid w:val="00A6305C"/>
    <w:rsid w:val="00A665D3"/>
    <w:rsid w:val="00A72557"/>
    <w:rsid w:val="00A83C67"/>
    <w:rsid w:val="00A87460"/>
    <w:rsid w:val="00A91181"/>
    <w:rsid w:val="00A94BD9"/>
    <w:rsid w:val="00A9663C"/>
    <w:rsid w:val="00A97EBE"/>
    <w:rsid w:val="00AA5600"/>
    <w:rsid w:val="00AA5AAC"/>
    <w:rsid w:val="00AA79BF"/>
    <w:rsid w:val="00AB1797"/>
    <w:rsid w:val="00AB3C1B"/>
    <w:rsid w:val="00AB798B"/>
    <w:rsid w:val="00AC4A06"/>
    <w:rsid w:val="00AC4D88"/>
    <w:rsid w:val="00AC51C7"/>
    <w:rsid w:val="00AD17AE"/>
    <w:rsid w:val="00AD187A"/>
    <w:rsid w:val="00AD28BB"/>
    <w:rsid w:val="00AD33C7"/>
    <w:rsid w:val="00AD4120"/>
    <w:rsid w:val="00AD41A2"/>
    <w:rsid w:val="00AD4FC5"/>
    <w:rsid w:val="00AE02DF"/>
    <w:rsid w:val="00AE0744"/>
    <w:rsid w:val="00AE1508"/>
    <w:rsid w:val="00AE309F"/>
    <w:rsid w:val="00AF329A"/>
    <w:rsid w:val="00B019D2"/>
    <w:rsid w:val="00B0281B"/>
    <w:rsid w:val="00B0741D"/>
    <w:rsid w:val="00B10919"/>
    <w:rsid w:val="00B157F8"/>
    <w:rsid w:val="00B21BF7"/>
    <w:rsid w:val="00B2259B"/>
    <w:rsid w:val="00B24652"/>
    <w:rsid w:val="00B25785"/>
    <w:rsid w:val="00B26064"/>
    <w:rsid w:val="00B262CB"/>
    <w:rsid w:val="00B27F46"/>
    <w:rsid w:val="00B33671"/>
    <w:rsid w:val="00B35A07"/>
    <w:rsid w:val="00B3628A"/>
    <w:rsid w:val="00B4027D"/>
    <w:rsid w:val="00B41918"/>
    <w:rsid w:val="00B43D7E"/>
    <w:rsid w:val="00B5299D"/>
    <w:rsid w:val="00B53925"/>
    <w:rsid w:val="00B612C5"/>
    <w:rsid w:val="00B63227"/>
    <w:rsid w:val="00B70554"/>
    <w:rsid w:val="00B71FEF"/>
    <w:rsid w:val="00B80626"/>
    <w:rsid w:val="00B84A90"/>
    <w:rsid w:val="00B933BC"/>
    <w:rsid w:val="00B9656A"/>
    <w:rsid w:val="00B96F78"/>
    <w:rsid w:val="00BA2050"/>
    <w:rsid w:val="00BA369C"/>
    <w:rsid w:val="00BA4E23"/>
    <w:rsid w:val="00BA63B9"/>
    <w:rsid w:val="00BB68E5"/>
    <w:rsid w:val="00BB6FFE"/>
    <w:rsid w:val="00BC07EE"/>
    <w:rsid w:val="00BC19AD"/>
    <w:rsid w:val="00BC1D46"/>
    <w:rsid w:val="00BC21B2"/>
    <w:rsid w:val="00BC5A30"/>
    <w:rsid w:val="00BD4175"/>
    <w:rsid w:val="00BD45E4"/>
    <w:rsid w:val="00BE7076"/>
    <w:rsid w:val="00BF6362"/>
    <w:rsid w:val="00C02DCD"/>
    <w:rsid w:val="00C051C2"/>
    <w:rsid w:val="00C05AAF"/>
    <w:rsid w:val="00C074B7"/>
    <w:rsid w:val="00C077F1"/>
    <w:rsid w:val="00C11B7C"/>
    <w:rsid w:val="00C12866"/>
    <w:rsid w:val="00C12953"/>
    <w:rsid w:val="00C243C1"/>
    <w:rsid w:val="00C24A2E"/>
    <w:rsid w:val="00C264C4"/>
    <w:rsid w:val="00C27C92"/>
    <w:rsid w:val="00C34B70"/>
    <w:rsid w:val="00C51494"/>
    <w:rsid w:val="00C5400D"/>
    <w:rsid w:val="00C54A8A"/>
    <w:rsid w:val="00C56D49"/>
    <w:rsid w:val="00C57ED2"/>
    <w:rsid w:val="00C6279E"/>
    <w:rsid w:val="00C648F4"/>
    <w:rsid w:val="00C7428B"/>
    <w:rsid w:val="00C80AB4"/>
    <w:rsid w:val="00C80E3F"/>
    <w:rsid w:val="00C861A6"/>
    <w:rsid w:val="00C86965"/>
    <w:rsid w:val="00C87A1B"/>
    <w:rsid w:val="00C87D96"/>
    <w:rsid w:val="00C904DA"/>
    <w:rsid w:val="00C9146D"/>
    <w:rsid w:val="00C943FA"/>
    <w:rsid w:val="00CA15CA"/>
    <w:rsid w:val="00CA2085"/>
    <w:rsid w:val="00CA3D35"/>
    <w:rsid w:val="00CA6639"/>
    <w:rsid w:val="00CA7F16"/>
    <w:rsid w:val="00CB1AF7"/>
    <w:rsid w:val="00CB5688"/>
    <w:rsid w:val="00CC23A2"/>
    <w:rsid w:val="00CC6879"/>
    <w:rsid w:val="00CD1482"/>
    <w:rsid w:val="00CD3FEF"/>
    <w:rsid w:val="00CD49AB"/>
    <w:rsid w:val="00CD7385"/>
    <w:rsid w:val="00CD7693"/>
    <w:rsid w:val="00CE0459"/>
    <w:rsid w:val="00CF0E95"/>
    <w:rsid w:val="00D06421"/>
    <w:rsid w:val="00D076CC"/>
    <w:rsid w:val="00D07A2D"/>
    <w:rsid w:val="00D136B8"/>
    <w:rsid w:val="00D174AA"/>
    <w:rsid w:val="00D214CB"/>
    <w:rsid w:val="00D21A94"/>
    <w:rsid w:val="00D30F10"/>
    <w:rsid w:val="00D32386"/>
    <w:rsid w:val="00D42B66"/>
    <w:rsid w:val="00D44CC5"/>
    <w:rsid w:val="00D465D4"/>
    <w:rsid w:val="00D47464"/>
    <w:rsid w:val="00D578E0"/>
    <w:rsid w:val="00D631FD"/>
    <w:rsid w:val="00D64100"/>
    <w:rsid w:val="00D6691B"/>
    <w:rsid w:val="00D674E8"/>
    <w:rsid w:val="00D76323"/>
    <w:rsid w:val="00D7704B"/>
    <w:rsid w:val="00D809E2"/>
    <w:rsid w:val="00D81834"/>
    <w:rsid w:val="00D81A98"/>
    <w:rsid w:val="00D82283"/>
    <w:rsid w:val="00D833CD"/>
    <w:rsid w:val="00D83BDC"/>
    <w:rsid w:val="00D900C7"/>
    <w:rsid w:val="00D91BD8"/>
    <w:rsid w:val="00D91E91"/>
    <w:rsid w:val="00D92817"/>
    <w:rsid w:val="00D9623E"/>
    <w:rsid w:val="00DA12A4"/>
    <w:rsid w:val="00DA26B2"/>
    <w:rsid w:val="00DA3108"/>
    <w:rsid w:val="00DA32EB"/>
    <w:rsid w:val="00DA33DB"/>
    <w:rsid w:val="00DA4AFE"/>
    <w:rsid w:val="00DB6F5B"/>
    <w:rsid w:val="00DB74AE"/>
    <w:rsid w:val="00DC21D1"/>
    <w:rsid w:val="00DC37D7"/>
    <w:rsid w:val="00DC3B7E"/>
    <w:rsid w:val="00DC7E51"/>
    <w:rsid w:val="00DD0DDC"/>
    <w:rsid w:val="00DD2F7A"/>
    <w:rsid w:val="00DD5016"/>
    <w:rsid w:val="00DE024D"/>
    <w:rsid w:val="00DE0CE0"/>
    <w:rsid w:val="00DE2DF2"/>
    <w:rsid w:val="00DE4764"/>
    <w:rsid w:val="00DF42BA"/>
    <w:rsid w:val="00DF56E7"/>
    <w:rsid w:val="00E0183E"/>
    <w:rsid w:val="00E03319"/>
    <w:rsid w:val="00E03D26"/>
    <w:rsid w:val="00E06033"/>
    <w:rsid w:val="00E16110"/>
    <w:rsid w:val="00E164D0"/>
    <w:rsid w:val="00E21B3B"/>
    <w:rsid w:val="00E24497"/>
    <w:rsid w:val="00E2458E"/>
    <w:rsid w:val="00E2793C"/>
    <w:rsid w:val="00E305A6"/>
    <w:rsid w:val="00E3100D"/>
    <w:rsid w:val="00E3165E"/>
    <w:rsid w:val="00E339D5"/>
    <w:rsid w:val="00E347CE"/>
    <w:rsid w:val="00E3773F"/>
    <w:rsid w:val="00E37DA9"/>
    <w:rsid w:val="00E37E8E"/>
    <w:rsid w:val="00E40111"/>
    <w:rsid w:val="00E403FF"/>
    <w:rsid w:val="00E41B0B"/>
    <w:rsid w:val="00E427D5"/>
    <w:rsid w:val="00E429E7"/>
    <w:rsid w:val="00E42EAF"/>
    <w:rsid w:val="00E45565"/>
    <w:rsid w:val="00E468A7"/>
    <w:rsid w:val="00E53690"/>
    <w:rsid w:val="00E571D9"/>
    <w:rsid w:val="00E615B2"/>
    <w:rsid w:val="00E6751D"/>
    <w:rsid w:val="00E676C4"/>
    <w:rsid w:val="00E708C7"/>
    <w:rsid w:val="00E71D90"/>
    <w:rsid w:val="00E7274F"/>
    <w:rsid w:val="00E7516C"/>
    <w:rsid w:val="00E8503A"/>
    <w:rsid w:val="00E91B24"/>
    <w:rsid w:val="00E9312D"/>
    <w:rsid w:val="00E946D8"/>
    <w:rsid w:val="00EA211D"/>
    <w:rsid w:val="00EA2A2E"/>
    <w:rsid w:val="00EA2C01"/>
    <w:rsid w:val="00EA72E0"/>
    <w:rsid w:val="00EB0C2E"/>
    <w:rsid w:val="00EB1A25"/>
    <w:rsid w:val="00EB6EEB"/>
    <w:rsid w:val="00EC4844"/>
    <w:rsid w:val="00EC5EC1"/>
    <w:rsid w:val="00EC6066"/>
    <w:rsid w:val="00EC6EF9"/>
    <w:rsid w:val="00ED5625"/>
    <w:rsid w:val="00ED6036"/>
    <w:rsid w:val="00ED75BE"/>
    <w:rsid w:val="00EE1E0C"/>
    <w:rsid w:val="00EE5DF2"/>
    <w:rsid w:val="00EE601E"/>
    <w:rsid w:val="00EE61F4"/>
    <w:rsid w:val="00F02B0A"/>
    <w:rsid w:val="00F149A3"/>
    <w:rsid w:val="00F22EE0"/>
    <w:rsid w:val="00F2360F"/>
    <w:rsid w:val="00F30412"/>
    <w:rsid w:val="00F30932"/>
    <w:rsid w:val="00F34EB7"/>
    <w:rsid w:val="00F3592F"/>
    <w:rsid w:val="00F378E4"/>
    <w:rsid w:val="00F41D1E"/>
    <w:rsid w:val="00F41D8F"/>
    <w:rsid w:val="00F41F6D"/>
    <w:rsid w:val="00F44E22"/>
    <w:rsid w:val="00F45011"/>
    <w:rsid w:val="00F50061"/>
    <w:rsid w:val="00F501AA"/>
    <w:rsid w:val="00F50860"/>
    <w:rsid w:val="00F51ABA"/>
    <w:rsid w:val="00F6011E"/>
    <w:rsid w:val="00F657D9"/>
    <w:rsid w:val="00F70D8A"/>
    <w:rsid w:val="00F71362"/>
    <w:rsid w:val="00F71A1E"/>
    <w:rsid w:val="00F73250"/>
    <w:rsid w:val="00F737DD"/>
    <w:rsid w:val="00F738CB"/>
    <w:rsid w:val="00F7671F"/>
    <w:rsid w:val="00F81505"/>
    <w:rsid w:val="00F824B0"/>
    <w:rsid w:val="00F82702"/>
    <w:rsid w:val="00F850E6"/>
    <w:rsid w:val="00F95A69"/>
    <w:rsid w:val="00F9676F"/>
    <w:rsid w:val="00F96D65"/>
    <w:rsid w:val="00FA450C"/>
    <w:rsid w:val="00FA6011"/>
    <w:rsid w:val="00FB0397"/>
    <w:rsid w:val="00FB247F"/>
    <w:rsid w:val="00FB290E"/>
    <w:rsid w:val="00FB33B4"/>
    <w:rsid w:val="00FB3DE0"/>
    <w:rsid w:val="00FB7F63"/>
    <w:rsid w:val="00FC53F0"/>
    <w:rsid w:val="00FD0650"/>
    <w:rsid w:val="00FD0C50"/>
    <w:rsid w:val="00FD0D2D"/>
    <w:rsid w:val="00FD1DD2"/>
    <w:rsid w:val="00FD2BD6"/>
    <w:rsid w:val="00FD59DF"/>
    <w:rsid w:val="00FD6E3C"/>
    <w:rsid w:val="00FD715A"/>
    <w:rsid w:val="00FE5E70"/>
    <w:rsid w:val="00FF2E46"/>
    <w:rsid w:val="00FF61EE"/>
    <w:rsid w:val="00FF63A5"/>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6321">
      <o:colormru v:ext="edit" colors="#ddd,#ccc,#e6e6e6"/>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uiPriority="20" w:qFormat="1"/>
    <w:lsdException w:name="Balloon Text" w:uiPriority="99"/>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A14421"/>
    <w:pPr>
      <w:snapToGrid w:val="0"/>
      <w:spacing w:line="329" w:lineRule="auto"/>
      <w:jc w:val="both"/>
    </w:pPr>
    <w:rPr>
      <w:kern w:val="2"/>
      <w:sz w:val="22"/>
      <w:szCs w:val="24"/>
    </w:rPr>
  </w:style>
  <w:style w:type="paragraph" w:styleId="1">
    <w:name w:val="heading 1"/>
    <w:basedOn w:val="a"/>
    <w:next w:val="a"/>
    <w:link w:val="10"/>
    <w:qFormat/>
    <w:rsid w:val="00986D8F"/>
    <w:pPr>
      <w:keepNext/>
      <w:widowControl w:val="0"/>
      <w:snapToGrid/>
      <w:spacing w:before="180" w:after="180" w:line="720" w:lineRule="auto"/>
      <w:outlineLvl w:val="0"/>
    </w:pPr>
    <w:rPr>
      <w:rFonts w:asciiTheme="majorHAnsi" w:eastAsiaTheme="majorEastAsia" w:hAnsiTheme="majorHAnsi" w:cstheme="majorBidi"/>
      <w:b/>
      <w:bCs/>
      <w:kern w:val="52"/>
      <w:sz w:val="52"/>
      <w:szCs w:val="5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解析"/>
    <w:basedOn w:val="a"/>
    <w:link w:val="a4"/>
    <w:rsid w:val="00C264C4"/>
    <w:pPr>
      <w:tabs>
        <w:tab w:val="left" w:pos="1567"/>
      </w:tabs>
      <w:ind w:leftChars="150" w:left="650" w:hangingChars="500" w:hanging="500"/>
    </w:pPr>
    <w:rPr>
      <w:color w:val="FF0000"/>
    </w:rPr>
  </w:style>
  <w:style w:type="character" w:customStyle="1" w:styleId="a4">
    <w:name w:val="●解析 字元"/>
    <w:link w:val="a3"/>
    <w:rsid w:val="00C264C4"/>
    <w:rPr>
      <w:color w:val="FF0000"/>
      <w:kern w:val="2"/>
      <w:sz w:val="22"/>
      <w:szCs w:val="24"/>
    </w:rPr>
  </w:style>
  <w:style w:type="paragraph" w:styleId="a5">
    <w:name w:val="header"/>
    <w:basedOn w:val="a"/>
    <w:link w:val="a6"/>
    <w:rsid w:val="001C6664"/>
    <w:pPr>
      <w:tabs>
        <w:tab w:val="center" w:pos="4153"/>
        <w:tab w:val="right" w:pos="8306"/>
      </w:tabs>
    </w:pPr>
    <w:rPr>
      <w:sz w:val="20"/>
      <w:szCs w:val="20"/>
    </w:rPr>
  </w:style>
  <w:style w:type="character" w:customStyle="1" w:styleId="a6">
    <w:name w:val="頁首 字元"/>
    <w:link w:val="a5"/>
    <w:locked/>
    <w:rsid w:val="0073163A"/>
    <w:rPr>
      <w:rFonts w:eastAsia="新細明體"/>
      <w:kern w:val="2"/>
      <w:lang w:val="en-US" w:eastAsia="zh-TW" w:bidi="ar-SA"/>
    </w:rPr>
  </w:style>
  <w:style w:type="paragraph" w:styleId="a7">
    <w:name w:val="footer"/>
    <w:basedOn w:val="a"/>
    <w:link w:val="a8"/>
    <w:rsid w:val="001C6664"/>
    <w:pPr>
      <w:tabs>
        <w:tab w:val="center" w:pos="4153"/>
        <w:tab w:val="right" w:pos="8306"/>
      </w:tabs>
    </w:pPr>
    <w:rPr>
      <w:sz w:val="20"/>
      <w:szCs w:val="20"/>
    </w:rPr>
  </w:style>
  <w:style w:type="character" w:customStyle="1" w:styleId="a8">
    <w:name w:val="頁尾 字元"/>
    <w:link w:val="a7"/>
    <w:locked/>
    <w:rsid w:val="0073163A"/>
    <w:rPr>
      <w:rFonts w:eastAsia="新細明體"/>
      <w:kern w:val="2"/>
      <w:lang w:val="en-US" w:eastAsia="zh-TW" w:bidi="ar-SA"/>
    </w:rPr>
  </w:style>
  <w:style w:type="character" w:styleId="a9">
    <w:name w:val="page number"/>
    <w:basedOn w:val="a0"/>
    <w:rsid w:val="00970A23"/>
  </w:style>
  <w:style w:type="paragraph" w:customStyle="1" w:styleId="aa">
    <w:name w:val="●說明"/>
    <w:basedOn w:val="a"/>
    <w:rsid w:val="00E0183E"/>
    <w:pPr>
      <w:pBdr>
        <w:top w:val="single" w:sz="4" w:space="1" w:color="auto"/>
        <w:left w:val="single" w:sz="4" w:space="4" w:color="auto"/>
        <w:bottom w:val="single" w:sz="4" w:space="4" w:color="auto"/>
        <w:right w:val="single" w:sz="4" w:space="4" w:color="auto"/>
      </w:pBdr>
      <w:spacing w:afterLines="20" w:after="20" w:line="330" w:lineRule="exact"/>
      <w:ind w:leftChars="50" w:left="350" w:rightChars="50" w:right="50" w:hangingChars="300" w:hanging="300"/>
    </w:pPr>
    <w:rPr>
      <w:rFonts w:eastAsia="標楷體" w:hAnsi="標楷體"/>
    </w:rPr>
  </w:style>
  <w:style w:type="character" w:customStyle="1" w:styleId="ab">
    <w:name w:val="●選填題 字元"/>
    <w:link w:val="ac"/>
    <w:rsid w:val="00C264C4"/>
    <w:rPr>
      <w:kern w:val="2"/>
      <w:sz w:val="22"/>
      <w:szCs w:val="24"/>
    </w:rPr>
  </w:style>
  <w:style w:type="paragraph" w:customStyle="1" w:styleId="ac">
    <w:name w:val="●選填題"/>
    <w:basedOn w:val="a"/>
    <w:link w:val="ab"/>
    <w:rsid w:val="00C264C4"/>
    <w:pPr>
      <w:tabs>
        <w:tab w:val="left" w:pos="362"/>
      </w:tabs>
      <w:ind w:left="150" w:hangingChars="150" w:hanging="150"/>
    </w:pPr>
  </w:style>
  <w:style w:type="character" w:customStyle="1" w:styleId="520">
    <w:name w:val="曉玲  分機：520"/>
    <w:semiHidden/>
    <w:rsid w:val="00715947"/>
    <w:rPr>
      <w:color w:val="000000"/>
    </w:rPr>
  </w:style>
  <w:style w:type="paragraph" w:styleId="ad">
    <w:name w:val="footnote text"/>
    <w:basedOn w:val="a"/>
    <w:link w:val="ae"/>
    <w:semiHidden/>
    <w:rsid w:val="000C342A"/>
    <w:rPr>
      <w:sz w:val="20"/>
      <w:szCs w:val="20"/>
    </w:rPr>
  </w:style>
  <w:style w:type="character" w:customStyle="1" w:styleId="ae">
    <w:name w:val="註腳文字 字元"/>
    <w:link w:val="ad"/>
    <w:semiHidden/>
    <w:locked/>
    <w:rsid w:val="000C342A"/>
    <w:rPr>
      <w:rFonts w:eastAsia="新細明體"/>
      <w:kern w:val="2"/>
      <w:lang w:val="en-US" w:eastAsia="zh-TW" w:bidi="ar-SA"/>
    </w:rPr>
  </w:style>
  <w:style w:type="character" w:styleId="af">
    <w:name w:val="footnote reference"/>
    <w:semiHidden/>
    <w:rsid w:val="000C342A"/>
    <w:rPr>
      <w:rFonts w:cs="Times New Roman"/>
      <w:vertAlign w:val="superscript"/>
    </w:rPr>
  </w:style>
  <w:style w:type="character" w:styleId="af0">
    <w:name w:val="annotation reference"/>
    <w:semiHidden/>
    <w:rsid w:val="007E5CBC"/>
    <w:rPr>
      <w:sz w:val="18"/>
      <w:szCs w:val="18"/>
    </w:rPr>
  </w:style>
  <w:style w:type="paragraph" w:styleId="af1">
    <w:name w:val="annotation text"/>
    <w:basedOn w:val="a"/>
    <w:semiHidden/>
    <w:rsid w:val="007E5CBC"/>
  </w:style>
  <w:style w:type="paragraph" w:styleId="af2">
    <w:name w:val="annotation subject"/>
    <w:basedOn w:val="af1"/>
    <w:next w:val="af1"/>
    <w:semiHidden/>
    <w:rsid w:val="007E5CBC"/>
    <w:rPr>
      <w:b/>
      <w:bCs/>
    </w:rPr>
  </w:style>
  <w:style w:type="paragraph" w:styleId="af3">
    <w:name w:val="Balloon Text"/>
    <w:basedOn w:val="a"/>
    <w:link w:val="af4"/>
    <w:uiPriority w:val="99"/>
    <w:semiHidden/>
    <w:rsid w:val="007E5CBC"/>
    <w:rPr>
      <w:rFonts w:ascii="Arial" w:hAnsi="Arial"/>
      <w:sz w:val="18"/>
      <w:szCs w:val="18"/>
    </w:rPr>
  </w:style>
  <w:style w:type="character" w:customStyle="1" w:styleId="af4">
    <w:name w:val="註解方塊文字 字元"/>
    <w:link w:val="af3"/>
    <w:uiPriority w:val="99"/>
    <w:semiHidden/>
    <w:locked/>
    <w:rsid w:val="0073163A"/>
    <w:rPr>
      <w:rFonts w:ascii="Arial" w:eastAsia="新細明體" w:hAnsi="Arial"/>
      <w:kern w:val="2"/>
      <w:sz w:val="18"/>
      <w:szCs w:val="18"/>
      <w:lang w:val="en-US" w:eastAsia="zh-TW" w:bidi="ar-SA"/>
    </w:rPr>
  </w:style>
  <w:style w:type="paragraph" w:styleId="af5">
    <w:name w:val="endnote text"/>
    <w:basedOn w:val="a"/>
    <w:link w:val="af6"/>
    <w:semiHidden/>
    <w:rsid w:val="0073163A"/>
    <w:rPr>
      <w:szCs w:val="22"/>
    </w:rPr>
  </w:style>
  <w:style w:type="character" w:customStyle="1" w:styleId="af6">
    <w:name w:val="章節附註文字 字元"/>
    <w:link w:val="af5"/>
    <w:semiHidden/>
    <w:locked/>
    <w:rsid w:val="0073163A"/>
    <w:rPr>
      <w:rFonts w:eastAsia="新細明體"/>
      <w:kern w:val="2"/>
      <w:sz w:val="22"/>
      <w:szCs w:val="22"/>
      <w:lang w:val="en-US" w:eastAsia="zh-TW" w:bidi="ar-SA"/>
    </w:rPr>
  </w:style>
  <w:style w:type="table" w:styleId="af7">
    <w:name w:val="Table Grid"/>
    <w:basedOn w:val="a1"/>
    <w:uiPriority w:val="39"/>
    <w:rsid w:val="00B70554"/>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Emphasis"/>
    <w:uiPriority w:val="20"/>
    <w:qFormat/>
    <w:rsid w:val="00156AB3"/>
    <w:rPr>
      <w:i/>
      <w:iCs/>
    </w:rPr>
  </w:style>
  <w:style w:type="paragraph" w:customStyle="1" w:styleId="af9">
    <w:name w:val="●第壹部分"/>
    <w:basedOn w:val="a"/>
    <w:qFormat/>
    <w:rsid w:val="00B41918"/>
    <w:pPr>
      <w:autoSpaceDE w:val="0"/>
      <w:autoSpaceDN w:val="0"/>
      <w:adjustRightInd w:val="0"/>
      <w:spacing w:beforeLines="50" w:before="50" w:line="240" w:lineRule="auto"/>
      <w:textAlignment w:val="bottom"/>
    </w:pPr>
    <w:rPr>
      <w:b/>
      <w:bCs/>
      <w:color w:val="000000"/>
      <w:kern w:val="0"/>
      <w:sz w:val="26"/>
      <w:szCs w:val="26"/>
    </w:rPr>
  </w:style>
  <w:style w:type="paragraph" w:customStyle="1" w:styleId="afa">
    <w:name w:val="壹"/>
    <w:aliases w:val="貳--標"/>
    <w:basedOn w:val="a"/>
    <w:rsid w:val="00C86965"/>
    <w:pPr>
      <w:widowControl w:val="0"/>
      <w:snapToGrid/>
      <w:spacing w:line="240" w:lineRule="auto"/>
    </w:pPr>
    <w:rPr>
      <w:b/>
      <w:sz w:val="32"/>
      <w:szCs w:val="32"/>
    </w:rPr>
  </w:style>
  <w:style w:type="paragraph" w:customStyle="1" w:styleId="afb">
    <w:name w:val="說明"/>
    <w:basedOn w:val="a"/>
    <w:rsid w:val="00C86965"/>
    <w:pPr>
      <w:widowControl w:val="0"/>
      <w:pBdr>
        <w:top w:val="single" w:sz="4" w:space="1" w:color="auto"/>
        <w:left w:val="single" w:sz="4" w:space="4" w:color="auto"/>
        <w:bottom w:val="single" w:sz="4" w:space="4" w:color="auto"/>
        <w:right w:val="single" w:sz="4" w:space="4" w:color="auto"/>
      </w:pBdr>
      <w:snapToGrid/>
      <w:spacing w:line="330" w:lineRule="exact"/>
      <w:ind w:leftChars="50" w:left="843" w:rightChars="50" w:right="120" w:hangingChars="300" w:hanging="723"/>
    </w:pPr>
    <w:rPr>
      <w:rFonts w:eastAsia="標楷體" w:hAnsi="標楷體"/>
    </w:rPr>
  </w:style>
  <w:style w:type="paragraph" w:customStyle="1" w:styleId="-">
    <w:name w:val="●選填題-選項"/>
    <w:basedOn w:val="ac"/>
    <w:qFormat/>
    <w:rsid w:val="003F50A6"/>
    <w:pPr>
      <w:ind w:leftChars="150" w:left="290" w:hangingChars="140" w:hanging="140"/>
    </w:pPr>
  </w:style>
  <w:style w:type="character" w:customStyle="1" w:styleId="10">
    <w:name w:val="標題 1 字元"/>
    <w:basedOn w:val="a0"/>
    <w:link w:val="1"/>
    <w:rsid w:val="00986D8F"/>
    <w:rPr>
      <w:rFonts w:asciiTheme="majorHAnsi" w:eastAsiaTheme="majorEastAsia" w:hAnsiTheme="majorHAnsi" w:cstheme="majorBidi"/>
      <w:b/>
      <w:bCs/>
      <w:kern w:val="52"/>
      <w:sz w:val="52"/>
      <w:szCs w:val="52"/>
    </w:rPr>
  </w:style>
  <w:style w:type="paragraph" w:customStyle="1" w:styleId="-A">
    <w:name w:val="●解析-(A)"/>
    <w:basedOn w:val="a3"/>
    <w:qFormat/>
    <w:rsid w:val="002A5D1F"/>
    <w:pPr>
      <w:ind w:left="790" w:hangingChars="640" w:hanging="6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uiPriority="20" w:qFormat="1"/>
    <w:lsdException w:name="Balloon Text" w:uiPriority="99"/>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A14421"/>
    <w:pPr>
      <w:snapToGrid w:val="0"/>
      <w:spacing w:line="329" w:lineRule="auto"/>
      <w:jc w:val="both"/>
    </w:pPr>
    <w:rPr>
      <w:kern w:val="2"/>
      <w:sz w:val="22"/>
      <w:szCs w:val="24"/>
    </w:rPr>
  </w:style>
  <w:style w:type="paragraph" w:styleId="1">
    <w:name w:val="heading 1"/>
    <w:basedOn w:val="a"/>
    <w:next w:val="a"/>
    <w:link w:val="10"/>
    <w:qFormat/>
    <w:rsid w:val="00986D8F"/>
    <w:pPr>
      <w:keepNext/>
      <w:widowControl w:val="0"/>
      <w:snapToGrid/>
      <w:spacing w:before="180" w:after="180" w:line="720" w:lineRule="auto"/>
      <w:outlineLvl w:val="0"/>
    </w:pPr>
    <w:rPr>
      <w:rFonts w:asciiTheme="majorHAnsi" w:eastAsiaTheme="majorEastAsia" w:hAnsiTheme="majorHAnsi" w:cstheme="majorBidi"/>
      <w:b/>
      <w:bCs/>
      <w:kern w:val="52"/>
      <w:sz w:val="52"/>
      <w:szCs w:val="5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解析"/>
    <w:basedOn w:val="a"/>
    <w:link w:val="a4"/>
    <w:rsid w:val="00C264C4"/>
    <w:pPr>
      <w:tabs>
        <w:tab w:val="left" w:pos="1567"/>
      </w:tabs>
      <w:ind w:leftChars="150" w:left="650" w:hangingChars="500" w:hanging="500"/>
    </w:pPr>
    <w:rPr>
      <w:color w:val="FF0000"/>
    </w:rPr>
  </w:style>
  <w:style w:type="character" w:customStyle="1" w:styleId="a4">
    <w:name w:val="●解析 字元"/>
    <w:link w:val="a3"/>
    <w:rsid w:val="00C264C4"/>
    <w:rPr>
      <w:color w:val="FF0000"/>
      <w:kern w:val="2"/>
      <w:sz w:val="22"/>
      <w:szCs w:val="24"/>
    </w:rPr>
  </w:style>
  <w:style w:type="paragraph" w:styleId="a5">
    <w:name w:val="header"/>
    <w:basedOn w:val="a"/>
    <w:link w:val="a6"/>
    <w:rsid w:val="001C6664"/>
    <w:pPr>
      <w:tabs>
        <w:tab w:val="center" w:pos="4153"/>
        <w:tab w:val="right" w:pos="8306"/>
      </w:tabs>
    </w:pPr>
    <w:rPr>
      <w:sz w:val="20"/>
      <w:szCs w:val="20"/>
    </w:rPr>
  </w:style>
  <w:style w:type="character" w:customStyle="1" w:styleId="a6">
    <w:name w:val="頁首 字元"/>
    <w:link w:val="a5"/>
    <w:locked/>
    <w:rsid w:val="0073163A"/>
    <w:rPr>
      <w:rFonts w:eastAsia="新細明體"/>
      <w:kern w:val="2"/>
      <w:lang w:val="en-US" w:eastAsia="zh-TW" w:bidi="ar-SA"/>
    </w:rPr>
  </w:style>
  <w:style w:type="paragraph" w:styleId="a7">
    <w:name w:val="footer"/>
    <w:basedOn w:val="a"/>
    <w:link w:val="a8"/>
    <w:rsid w:val="001C6664"/>
    <w:pPr>
      <w:tabs>
        <w:tab w:val="center" w:pos="4153"/>
        <w:tab w:val="right" w:pos="8306"/>
      </w:tabs>
    </w:pPr>
    <w:rPr>
      <w:sz w:val="20"/>
      <w:szCs w:val="20"/>
    </w:rPr>
  </w:style>
  <w:style w:type="character" w:customStyle="1" w:styleId="a8">
    <w:name w:val="頁尾 字元"/>
    <w:link w:val="a7"/>
    <w:locked/>
    <w:rsid w:val="0073163A"/>
    <w:rPr>
      <w:rFonts w:eastAsia="新細明體"/>
      <w:kern w:val="2"/>
      <w:lang w:val="en-US" w:eastAsia="zh-TW" w:bidi="ar-SA"/>
    </w:rPr>
  </w:style>
  <w:style w:type="character" w:styleId="a9">
    <w:name w:val="page number"/>
    <w:basedOn w:val="a0"/>
    <w:rsid w:val="00970A23"/>
  </w:style>
  <w:style w:type="paragraph" w:customStyle="1" w:styleId="aa">
    <w:name w:val="●說明"/>
    <w:basedOn w:val="a"/>
    <w:rsid w:val="00E0183E"/>
    <w:pPr>
      <w:pBdr>
        <w:top w:val="single" w:sz="4" w:space="1" w:color="auto"/>
        <w:left w:val="single" w:sz="4" w:space="4" w:color="auto"/>
        <w:bottom w:val="single" w:sz="4" w:space="4" w:color="auto"/>
        <w:right w:val="single" w:sz="4" w:space="4" w:color="auto"/>
      </w:pBdr>
      <w:spacing w:afterLines="20" w:after="20" w:line="330" w:lineRule="exact"/>
      <w:ind w:leftChars="50" w:left="350" w:rightChars="50" w:right="50" w:hangingChars="300" w:hanging="300"/>
    </w:pPr>
    <w:rPr>
      <w:rFonts w:eastAsia="標楷體" w:hAnsi="標楷體"/>
    </w:rPr>
  </w:style>
  <w:style w:type="character" w:customStyle="1" w:styleId="ab">
    <w:name w:val="●選填題 字元"/>
    <w:link w:val="ac"/>
    <w:rsid w:val="00C264C4"/>
    <w:rPr>
      <w:kern w:val="2"/>
      <w:sz w:val="22"/>
      <w:szCs w:val="24"/>
    </w:rPr>
  </w:style>
  <w:style w:type="paragraph" w:customStyle="1" w:styleId="ac">
    <w:name w:val="●選填題"/>
    <w:basedOn w:val="a"/>
    <w:link w:val="ab"/>
    <w:rsid w:val="00C264C4"/>
    <w:pPr>
      <w:tabs>
        <w:tab w:val="left" w:pos="362"/>
      </w:tabs>
      <w:ind w:left="150" w:hangingChars="150" w:hanging="150"/>
    </w:pPr>
  </w:style>
  <w:style w:type="character" w:customStyle="1" w:styleId="520">
    <w:name w:val="曉玲  分機：520"/>
    <w:semiHidden/>
    <w:rsid w:val="00715947"/>
    <w:rPr>
      <w:color w:val="000000"/>
    </w:rPr>
  </w:style>
  <w:style w:type="paragraph" w:styleId="ad">
    <w:name w:val="footnote text"/>
    <w:basedOn w:val="a"/>
    <w:link w:val="ae"/>
    <w:semiHidden/>
    <w:rsid w:val="000C342A"/>
    <w:rPr>
      <w:sz w:val="20"/>
      <w:szCs w:val="20"/>
    </w:rPr>
  </w:style>
  <w:style w:type="character" w:customStyle="1" w:styleId="ae">
    <w:name w:val="註腳文字 字元"/>
    <w:link w:val="ad"/>
    <w:semiHidden/>
    <w:locked/>
    <w:rsid w:val="000C342A"/>
    <w:rPr>
      <w:rFonts w:eastAsia="新細明體"/>
      <w:kern w:val="2"/>
      <w:lang w:val="en-US" w:eastAsia="zh-TW" w:bidi="ar-SA"/>
    </w:rPr>
  </w:style>
  <w:style w:type="character" w:styleId="af">
    <w:name w:val="footnote reference"/>
    <w:semiHidden/>
    <w:rsid w:val="000C342A"/>
    <w:rPr>
      <w:rFonts w:cs="Times New Roman"/>
      <w:vertAlign w:val="superscript"/>
    </w:rPr>
  </w:style>
  <w:style w:type="character" w:styleId="af0">
    <w:name w:val="annotation reference"/>
    <w:semiHidden/>
    <w:rsid w:val="007E5CBC"/>
    <w:rPr>
      <w:sz w:val="18"/>
      <w:szCs w:val="18"/>
    </w:rPr>
  </w:style>
  <w:style w:type="paragraph" w:styleId="af1">
    <w:name w:val="annotation text"/>
    <w:basedOn w:val="a"/>
    <w:semiHidden/>
    <w:rsid w:val="007E5CBC"/>
  </w:style>
  <w:style w:type="paragraph" w:styleId="af2">
    <w:name w:val="annotation subject"/>
    <w:basedOn w:val="af1"/>
    <w:next w:val="af1"/>
    <w:semiHidden/>
    <w:rsid w:val="007E5CBC"/>
    <w:rPr>
      <w:b/>
      <w:bCs/>
    </w:rPr>
  </w:style>
  <w:style w:type="paragraph" w:styleId="af3">
    <w:name w:val="Balloon Text"/>
    <w:basedOn w:val="a"/>
    <w:link w:val="af4"/>
    <w:uiPriority w:val="99"/>
    <w:semiHidden/>
    <w:rsid w:val="007E5CBC"/>
    <w:rPr>
      <w:rFonts w:ascii="Arial" w:hAnsi="Arial"/>
      <w:sz w:val="18"/>
      <w:szCs w:val="18"/>
    </w:rPr>
  </w:style>
  <w:style w:type="character" w:customStyle="1" w:styleId="af4">
    <w:name w:val="註解方塊文字 字元"/>
    <w:link w:val="af3"/>
    <w:uiPriority w:val="99"/>
    <w:semiHidden/>
    <w:locked/>
    <w:rsid w:val="0073163A"/>
    <w:rPr>
      <w:rFonts w:ascii="Arial" w:eastAsia="新細明體" w:hAnsi="Arial"/>
      <w:kern w:val="2"/>
      <w:sz w:val="18"/>
      <w:szCs w:val="18"/>
      <w:lang w:val="en-US" w:eastAsia="zh-TW" w:bidi="ar-SA"/>
    </w:rPr>
  </w:style>
  <w:style w:type="paragraph" w:styleId="af5">
    <w:name w:val="endnote text"/>
    <w:basedOn w:val="a"/>
    <w:link w:val="af6"/>
    <w:semiHidden/>
    <w:rsid w:val="0073163A"/>
    <w:rPr>
      <w:szCs w:val="22"/>
    </w:rPr>
  </w:style>
  <w:style w:type="character" w:customStyle="1" w:styleId="af6">
    <w:name w:val="章節附註文字 字元"/>
    <w:link w:val="af5"/>
    <w:semiHidden/>
    <w:locked/>
    <w:rsid w:val="0073163A"/>
    <w:rPr>
      <w:rFonts w:eastAsia="新細明體"/>
      <w:kern w:val="2"/>
      <w:sz w:val="22"/>
      <w:szCs w:val="22"/>
      <w:lang w:val="en-US" w:eastAsia="zh-TW" w:bidi="ar-SA"/>
    </w:rPr>
  </w:style>
  <w:style w:type="table" w:styleId="af7">
    <w:name w:val="Table Grid"/>
    <w:basedOn w:val="a1"/>
    <w:uiPriority w:val="39"/>
    <w:rsid w:val="00B70554"/>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Emphasis"/>
    <w:uiPriority w:val="20"/>
    <w:qFormat/>
    <w:rsid w:val="00156AB3"/>
    <w:rPr>
      <w:i/>
      <w:iCs/>
    </w:rPr>
  </w:style>
  <w:style w:type="paragraph" w:customStyle="1" w:styleId="af9">
    <w:name w:val="●第壹部分"/>
    <w:basedOn w:val="a"/>
    <w:qFormat/>
    <w:rsid w:val="00B41918"/>
    <w:pPr>
      <w:autoSpaceDE w:val="0"/>
      <w:autoSpaceDN w:val="0"/>
      <w:adjustRightInd w:val="0"/>
      <w:spacing w:beforeLines="50" w:before="50" w:line="240" w:lineRule="auto"/>
      <w:textAlignment w:val="bottom"/>
    </w:pPr>
    <w:rPr>
      <w:b/>
      <w:bCs/>
      <w:color w:val="000000"/>
      <w:kern w:val="0"/>
      <w:sz w:val="26"/>
      <w:szCs w:val="26"/>
    </w:rPr>
  </w:style>
  <w:style w:type="paragraph" w:customStyle="1" w:styleId="afa">
    <w:name w:val="壹"/>
    <w:aliases w:val="貳--標"/>
    <w:basedOn w:val="a"/>
    <w:rsid w:val="00C86965"/>
    <w:pPr>
      <w:widowControl w:val="0"/>
      <w:snapToGrid/>
      <w:spacing w:line="240" w:lineRule="auto"/>
    </w:pPr>
    <w:rPr>
      <w:b/>
      <w:sz w:val="32"/>
      <w:szCs w:val="32"/>
    </w:rPr>
  </w:style>
  <w:style w:type="paragraph" w:customStyle="1" w:styleId="afb">
    <w:name w:val="說明"/>
    <w:basedOn w:val="a"/>
    <w:rsid w:val="00C86965"/>
    <w:pPr>
      <w:widowControl w:val="0"/>
      <w:pBdr>
        <w:top w:val="single" w:sz="4" w:space="1" w:color="auto"/>
        <w:left w:val="single" w:sz="4" w:space="4" w:color="auto"/>
        <w:bottom w:val="single" w:sz="4" w:space="4" w:color="auto"/>
        <w:right w:val="single" w:sz="4" w:space="4" w:color="auto"/>
      </w:pBdr>
      <w:snapToGrid/>
      <w:spacing w:line="330" w:lineRule="exact"/>
      <w:ind w:leftChars="50" w:left="843" w:rightChars="50" w:right="120" w:hangingChars="300" w:hanging="723"/>
    </w:pPr>
    <w:rPr>
      <w:rFonts w:eastAsia="標楷體" w:hAnsi="標楷體"/>
    </w:rPr>
  </w:style>
  <w:style w:type="paragraph" w:customStyle="1" w:styleId="-">
    <w:name w:val="●選填題-選項"/>
    <w:basedOn w:val="ac"/>
    <w:qFormat/>
    <w:rsid w:val="003F50A6"/>
    <w:pPr>
      <w:ind w:leftChars="150" w:left="290" w:hangingChars="140" w:hanging="140"/>
    </w:pPr>
  </w:style>
  <w:style w:type="character" w:customStyle="1" w:styleId="10">
    <w:name w:val="標題 1 字元"/>
    <w:basedOn w:val="a0"/>
    <w:link w:val="1"/>
    <w:rsid w:val="00986D8F"/>
    <w:rPr>
      <w:rFonts w:asciiTheme="majorHAnsi" w:eastAsiaTheme="majorEastAsia" w:hAnsiTheme="majorHAnsi" w:cstheme="majorBidi"/>
      <w:b/>
      <w:bCs/>
      <w:kern w:val="52"/>
      <w:sz w:val="52"/>
      <w:szCs w:val="52"/>
    </w:rPr>
  </w:style>
  <w:style w:type="paragraph" w:customStyle="1" w:styleId="-A">
    <w:name w:val="●解析-(A)"/>
    <w:basedOn w:val="a3"/>
    <w:qFormat/>
    <w:rsid w:val="002A5D1F"/>
    <w:pPr>
      <w:ind w:left="790" w:hangingChars="640" w:hanging="6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2686915">
      <w:bodyDiv w:val="1"/>
      <w:marLeft w:val="0"/>
      <w:marRight w:val="0"/>
      <w:marTop w:val="0"/>
      <w:marBottom w:val="0"/>
      <w:divBdr>
        <w:top w:val="none" w:sz="0" w:space="0" w:color="auto"/>
        <w:left w:val="none" w:sz="0" w:space="0" w:color="auto"/>
        <w:bottom w:val="none" w:sz="0" w:space="0" w:color="auto"/>
        <w:right w:val="none" w:sz="0" w:space="0" w:color="auto"/>
      </w:divBdr>
    </w:div>
    <w:div w:id="480460128">
      <w:bodyDiv w:val="1"/>
      <w:marLeft w:val="0"/>
      <w:marRight w:val="0"/>
      <w:marTop w:val="0"/>
      <w:marBottom w:val="0"/>
      <w:divBdr>
        <w:top w:val="none" w:sz="0" w:space="0" w:color="auto"/>
        <w:left w:val="none" w:sz="0" w:space="0" w:color="auto"/>
        <w:bottom w:val="none" w:sz="0" w:space="0" w:color="auto"/>
        <w:right w:val="none" w:sz="0" w:space="0" w:color="auto"/>
      </w:divBdr>
    </w:div>
    <w:div w:id="618605656">
      <w:bodyDiv w:val="1"/>
      <w:marLeft w:val="0"/>
      <w:marRight w:val="0"/>
      <w:marTop w:val="0"/>
      <w:marBottom w:val="0"/>
      <w:divBdr>
        <w:top w:val="none" w:sz="0" w:space="0" w:color="auto"/>
        <w:left w:val="none" w:sz="0" w:space="0" w:color="auto"/>
        <w:bottom w:val="none" w:sz="0" w:space="0" w:color="auto"/>
        <w:right w:val="none" w:sz="0" w:space="0" w:color="auto"/>
      </w:divBdr>
    </w:div>
    <w:div w:id="1268611070">
      <w:bodyDiv w:val="1"/>
      <w:marLeft w:val="0"/>
      <w:marRight w:val="0"/>
      <w:marTop w:val="0"/>
      <w:marBottom w:val="0"/>
      <w:divBdr>
        <w:top w:val="none" w:sz="0" w:space="0" w:color="auto"/>
        <w:left w:val="none" w:sz="0" w:space="0" w:color="auto"/>
        <w:bottom w:val="none" w:sz="0" w:space="0" w:color="auto"/>
        <w:right w:val="none" w:sz="0" w:space="0" w:color="auto"/>
      </w:divBdr>
    </w:div>
    <w:div w:id="1311599299">
      <w:bodyDiv w:val="1"/>
      <w:marLeft w:val="0"/>
      <w:marRight w:val="0"/>
      <w:marTop w:val="0"/>
      <w:marBottom w:val="0"/>
      <w:divBdr>
        <w:top w:val="none" w:sz="0" w:space="0" w:color="auto"/>
        <w:left w:val="none" w:sz="0" w:space="0" w:color="auto"/>
        <w:bottom w:val="none" w:sz="0" w:space="0" w:color="auto"/>
        <w:right w:val="none" w:sz="0" w:space="0" w:color="auto"/>
      </w:divBdr>
    </w:div>
    <w:div w:id="1426194808">
      <w:bodyDiv w:val="1"/>
      <w:marLeft w:val="0"/>
      <w:marRight w:val="0"/>
      <w:marTop w:val="0"/>
      <w:marBottom w:val="0"/>
      <w:divBdr>
        <w:top w:val="none" w:sz="0" w:space="0" w:color="auto"/>
        <w:left w:val="none" w:sz="0" w:space="0" w:color="auto"/>
        <w:bottom w:val="none" w:sz="0" w:space="0" w:color="auto"/>
        <w:right w:val="none" w:sz="0" w:space="0" w:color="auto"/>
      </w:divBdr>
    </w:div>
    <w:div w:id="1590502540">
      <w:bodyDiv w:val="1"/>
      <w:marLeft w:val="0"/>
      <w:marRight w:val="0"/>
      <w:marTop w:val="0"/>
      <w:marBottom w:val="0"/>
      <w:divBdr>
        <w:top w:val="none" w:sz="0" w:space="0" w:color="auto"/>
        <w:left w:val="none" w:sz="0" w:space="0" w:color="auto"/>
        <w:bottom w:val="none" w:sz="0" w:space="0" w:color="auto"/>
        <w:right w:val="none" w:sz="0" w:space="0" w:color="auto"/>
      </w:divBdr>
    </w:div>
    <w:div w:id="17601029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footer" Target="footer4.xml"/><Relationship Id="rId21" Type="http://schemas.openxmlformats.org/officeDocument/2006/relationships/oleObject" Target="embeddings/oleObject5.bin"/><Relationship Id="rId42" Type="http://schemas.openxmlformats.org/officeDocument/2006/relationships/image" Target="media/image19.wmf"/><Relationship Id="rId47" Type="http://schemas.openxmlformats.org/officeDocument/2006/relationships/image" Target="media/image22.wmf"/><Relationship Id="rId63" Type="http://schemas.openxmlformats.org/officeDocument/2006/relationships/oleObject" Target="embeddings/oleObject23.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35.bin"/><Relationship Id="rId112" Type="http://schemas.openxmlformats.org/officeDocument/2006/relationships/image" Target="media/image60.wmf"/><Relationship Id="rId16" Type="http://schemas.openxmlformats.org/officeDocument/2006/relationships/image" Target="media/image4.wmf"/><Relationship Id="rId107" Type="http://schemas.openxmlformats.org/officeDocument/2006/relationships/image" Target="media/image55.wmf"/><Relationship Id="rId11" Type="http://schemas.openxmlformats.org/officeDocument/2006/relationships/image" Target="media/image210.wmf"/><Relationship Id="rId32" Type="http://schemas.openxmlformats.org/officeDocument/2006/relationships/image" Target="media/image12.wmf"/><Relationship Id="rId37" Type="http://schemas.openxmlformats.org/officeDocument/2006/relationships/oleObject" Target="embeddings/oleObject13.bin"/><Relationship Id="rId53" Type="http://schemas.openxmlformats.org/officeDocument/2006/relationships/image" Target="media/image25.wmf"/><Relationship Id="rId58" Type="http://schemas.openxmlformats.org/officeDocument/2006/relationships/oleObject" Target="embeddings/oleObject21.bin"/><Relationship Id="rId74" Type="http://schemas.openxmlformats.org/officeDocument/2006/relationships/image" Target="media/image36.wmf"/><Relationship Id="rId79" Type="http://schemas.openxmlformats.org/officeDocument/2006/relationships/oleObject" Target="embeddings/oleObject31.bin"/><Relationship Id="rId102" Type="http://schemas.openxmlformats.org/officeDocument/2006/relationships/image" Target="media/image51.wmf"/><Relationship Id="rId5" Type="http://schemas.openxmlformats.org/officeDocument/2006/relationships/webSettings" Target="webSettings.xml"/><Relationship Id="rId61" Type="http://schemas.openxmlformats.org/officeDocument/2006/relationships/image" Target="media/image29.wmf"/><Relationship Id="rId82" Type="http://schemas.openxmlformats.org/officeDocument/2006/relationships/image" Target="media/image40.wmf"/><Relationship Id="rId90" Type="http://schemas.openxmlformats.org/officeDocument/2006/relationships/image" Target="media/image45.wmf"/><Relationship Id="rId95" Type="http://schemas.openxmlformats.org/officeDocument/2006/relationships/oleObject" Target="embeddings/oleObject38.bin"/><Relationship Id="rId19" Type="http://schemas.openxmlformats.org/officeDocument/2006/relationships/oleObject" Target="embeddings/oleObject4.bin"/><Relationship Id="rId14" Type="http://schemas.openxmlformats.org/officeDocument/2006/relationships/footer" Target="footer1.xml"/><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image" Target="media/image11.wmf"/><Relationship Id="rId35" Type="http://schemas.openxmlformats.org/officeDocument/2006/relationships/oleObject" Target="embeddings/oleObject12.bin"/><Relationship Id="rId43" Type="http://schemas.openxmlformats.org/officeDocument/2006/relationships/image" Target="media/image20.wmf"/><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image" Target="media/image31.wmf"/><Relationship Id="rId69" Type="http://schemas.openxmlformats.org/officeDocument/2006/relationships/oleObject" Target="embeddings/oleObject26.bin"/><Relationship Id="rId77" Type="http://schemas.openxmlformats.org/officeDocument/2006/relationships/oleObject" Target="embeddings/oleObject30.bin"/><Relationship Id="rId100" Type="http://schemas.openxmlformats.org/officeDocument/2006/relationships/image" Target="media/image50.wmf"/><Relationship Id="rId105" Type="http://schemas.openxmlformats.org/officeDocument/2006/relationships/image" Target="media/image53.wmf"/><Relationship Id="rId113" Type="http://schemas.openxmlformats.org/officeDocument/2006/relationships/image" Target="media/image61.wmf"/><Relationship Id="rId118" Type="http://schemas.openxmlformats.org/officeDocument/2006/relationships/header" Target="header3.xml"/><Relationship Id="rId8" Type="http://schemas.openxmlformats.org/officeDocument/2006/relationships/image" Target="media/image1.wmf"/><Relationship Id="rId51" Type="http://schemas.openxmlformats.org/officeDocument/2006/relationships/image" Target="media/image24.wmf"/><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oleObject" Target="embeddings/oleObject34.bin"/><Relationship Id="rId93" Type="http://schemas.openxmlformats.org/officeDocument/2006/relationships/oleObject" Target="embeddings/oleObject37.bin"/><Relationship Id="rId98" Type="http://schemas.openxmlformats.org/officeDocument/2006/relationships/image" Target="media/image49.wmf"/><Relationship Id="rId121"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5.wmf"/><Relationship Id="rId46" Type="http://schemas.openxmlformats.org/officeDocument/2006/relationships/oleObject" Target="embeddings/oleObject15.bin"/><Relationship Id="rId59" Type="http://schemas.openxmlformats.org/officeDocument/2006/relationships/image" Target="media/image28.wmf"/><Relationship Id="rId67" Type="http://schemas.openxmlformats.org/officeDocument/2006/relationships/oleObject" Target="embeddings/oleObject25.bin"/><Relationship Id="rId103" Type="http://schemas.openxmlformats.org/officeDocument/2006/relationships/image" Target="media/image52.wmf"/><Relationship Id="rId108" Type="http://schemas.openxmlformats.org/officeDocument/2006/relationships/image" Target="media/image56.wmf"/><Relationship Id="rId116" Type="http://schemas.openxmlformats.org/officeDocument/2006/relationships/footer" Target="footer3.xml"/><Relationship Id="rId20" Type="http://schemas.openxmlformats.org/officeDocument/2006/relationships/image" Target="media/image6.wmf"/><Relationship Id="rId41" Type="http://schemas.openxmlformats.org/officeDocument/2006/relationships/image" Target="media/image18.wmf"/><Relationship Id="rId54" Type="http://schemas.openxmlformats.org/officeDocument/2006/relationships/oleObject" Target="embeddings/oleObject19.bin"/><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29.bin"/><Relationship Id="rId83" Type="http://schemas.openxmlformats.org/officeDocument/2006/relationships/oleObject" Target="embeddings/oleObject33.bin"/><Relationship Id="rId88" Type="http://schemas.openxmlformats.org/officeDocument/2006/relationships/image" Target="media/image44.wmf"/><Relationship Id="rId91" Type="http://schemas.openxmlformats.org/officeDocument/2006/relationships/oleObject" Target="embeddings/oleObject36.bin"/><Relationship Id="rId96" Type="http://schemas.openxmlformats.org/officeDocument/2006/relationships/image" Target="media/image48.wmf"/><Relationship Id="rId111" Type="http://schemas.openxmlformats.org/officeDocument/2006/relationships/image" Target="media/image59.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footer" Target="footer2.xml"/><Relationship Id="rId23" Type="http://schemas.openxmlformats.org/officeDocument/2006/relationships/oleObject" Target="embeddings/oleObject6.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image" Target="media/image54.wmf"/><Relationship Id="rId114" Type="http://schemas.openxmlformats.org/officeDocument/2006/relationships/header" Target="header1.xml"/><Relationship Id="rId119" Type="http://schemas.openxmlformats.org/officeDocument/2006/relationships/footer" Target="footer5.xml"/><Relationship Id="rId10" Type="http://schemas.openxmlformats.org/officeDocument/2006/relationships/oleObject" Target="embeddings/oleObject1.bin"/><Relationship Id="rId31" Type="http://schemas.openxmlformats.org/officeDocument/2006/relationships/oleObject" Target="embeddings/oleObject10.bin"/><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38.wmf"/><Relationship Id="rId81" Type="http://schemas.openxmlformats.org/officeDocument/2006/relationships/oleObject" Target="embeddings/oleObject32.bin"/><Relationship Id="rId86" Type="http://schemas.openxmlformats.org/officeDocument/2006/relationships/image" Target="media/image42.wmf"/><Relationship Id="rId94" Type="http://schemas.openxmlformats.org/officeDocument/2006/relationships/image" Target="media/image47.wmf"/><Relationship Id="rId99" Type="http://schemas.openxmlformats.org/officeDocument/2006/relationships/oleObject" Target="embeddings/oleObject40.bin"/><Relationship Id="rId101" Type="http://schemas.openxmlformats.org/officeDocument/2006/relationships/oleObject" Target="embeddings/oleObject41.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3.jpeg"/><Relationship Id="rId18" Type="http://schemas.openxmlformats.org/officeDocument/2006/relationships/image" Target="media/image5.wmf"/><Relationship Id="rId39" Type="http://schemas.openxmlformats.org/officeDocument/2006/relationships/image" Target="media/image16.wmf"/><Relationship Id="rId109" Type="http://schemas.openxmlformats.org/officeDocument/2006/relationships/image" Target="media/image57.wmf"/><Relationship Id="rId34" Type="http://schemas.openxmlformats.org/officeDocument/2006/relationships/image" Target="media/image13.wmf"/><Relationship Id="rId50" Type="http://schemas.openxmlformats.org/officeDocument/2006/relationships/oleObject" Target="embeddings/oleObject17.bin"/><Relationship Id="rId55" Type="http://schemas.openxmlformats.org/officeDocument/2006/relationships/image" Target="media/image26.wmf"/><Relationship Id="rId76" Type="http://schemas.openxmlformats.org/officeDocument/2006/relationships/image" Target="media/image37.wmf"/><Relationship Id="rId97" Type="http://schemas.openxmlformats.org/officeDocument/2006/relationships/oleObject" Target="embeddings/oleObject39.bin"/><Relationship Id="rId104" Type="http://schemas.openxmlformats.org/officeDocument/2006/relationships/oleObject" Target="embeddings/oleObject42.bin"/><Relationship Id="rId120"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46.wmf"/><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image" Target="media/image8.wmf"/><Relationship Id="rId40" Type="http://schemas.openxmlformats.org/officeDocument/2006/relationships/image" Target="media/image17.wmf"/><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image" Target="media/image43.wmf"/><Relationship Id="rId110" Type="http://schemas.openxmlformats.org/officeDocument/2006/relationships/image" Target="media/image58.wmf"/><Relationship Id="rId115" Type="http://schemas.openxmlformats.org/officeDocument/2006/relationships/header" Target="header2.xml"/></Relationships>
</file>

<file path=word/_rels/footer3.xml.rels><?xml version="1.0" encoding="UTF-8" standalone="yes"?>
<Relationships xmlns="http://schemas.openxmlformats.org/package/2006/relationships"><Relationship Id="rId1" Type="http://schemas.openxmlformats.org/officeDocument/2006/relationships/image" Target="media/image3.jpeg"/></Relationships>
</file>

<file path=word/_rels/footer4.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32</TotalTime>
  <Pages>14</Pages>
  <Words>8731</Words>
  <Characters>2549</Characters>
  <Application>Microsoft Office Word</Application>
  <DocSecurity>0</DocSecurity>
  <Lines>21</Lines>
  <Paragraphs>22</Paragraphs>
  <ScaleCrop>false</ScaleCrop>
  <Company>CMT</Company>
  <LinksUpToDate>false</LinksUpToDate>
  <CharactersWithSpaces>112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龍騰文化</dc:title>
  <dc:creator>use</dc:creator>
  <cp:lastModifiedBy>雅雯 #464</cp:lastModifiedBy>
  <cp:revision>391</cp:revision>
  <cp:lastPrinted>2016-02-15T06:49:00Z</cp:lastPrinted>
  <dcterms:created xsi:type="dcterms:W3CDTF">2022-08-03T06:58:00Z</dcterms:created>
  <dcterms:modified xsi:type="dcterms:W3CDTF">2023-09-11T04: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